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1420" w:rsidRPr="00E5729E" w:rsidRDefault="00751420" w:rsidP="00A530C2">
      <w:pPr>
        <w:pStyle w:val="Heading1"/>
      </w:pPr>
      <w:bookmarkStart w:id="0" w:name="_GoBack"/>
      <w:bookmarkEnd w:id="0"/>
      <w:r w:rsidRPr="00E5729E">
        <w:t>ĐẠI CƯƠNG VỀ SÓNG CƠ HỌC</w:t>
      </w:r>
    </w:p>
    <w:p w:rsidR="00751420" w:rsidRPr="00A530C2" w:rsidRDefault="00751420" w:rsidP="00A530C2">
      <w:pPr>
        <w:pStyle w:val="Heading2"/>
      </w:pPr>
      <w:r w:rsidRPr="00A530C2">
        <w:t>I. ĐẠI CƯƠNG SÓNG CƠ HỌC</w:t>
      </w:r>
    </w:p>
    <w:p w:rsidR="00751420" w:rsidRPr="00E5729E" w:rsidRDefault="00751420" w:rsidP="00A530C2">
      <w:r w:rsidRPr="00E5729E">
        <w:t xml:space="preserve">Phương trình liên hệ chu kỳ, tần số: λ = v.T → </w:t>
      </w:r>
      <w:r w:rsidRPr="00E5729E">
        <w:rPr>
          <w:position w:val="-92"/>
        </w:rPr>
        <w:object w:dxaOrig="1240" w:dyaOrig="1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98.25pt;mso-position-horizontal-relative:page;mso-position-vertical-relative:page" o:ole="">
            <v:imagedata r:id="rId7" o:title=""/>
          </v:shape>
          <o:OLEObject Type="Embed" ProgID="Equation.3" ShapeID="_x0000_i1025" DrawAspect="Content" ObjectID="_1550260091" r:id="rId8"/>
        </w:object>
      </w:r>
    </w:p>
    <w:p w:rsidR="00751420" w:rsidRPr="00BE11CF" w:rsidRDefault="00751420" w:rsidP="00A530C2">
      <w:pPr>
        <w:rPr>
          <w:i/>
          <w:color w:val="C00000"/>
          <w:u w:val="single"/>
        </w:rPr>
      </w:pPr>
      <w:r w:rsidRPr="00BE11CF">
        <w:rPr>
          <w:i/>
          <w:color w:val="C00000"/>
          <w:u w:val="single"/>
        </w:rPr>
        <w:t>Chú ý</w:t>
      </w:r>
      <w:r w:rsidR="00A530C2" w:rsidRPr="00BE11CF">
        <w:rPr>
          <w:i/>
          <w:color w:val="C00000"/>
          <w:u w:val="single"/>
        </w:rPr>
        <w:t>:</w:t>
      </w:r>
    </w:p>
    <w:p w:rsidR="00751420" w:rsidRPr="00BE11CF" w:rsidRDefault="00751420" w:rsidP="00A530C2">
      <w:pPr>
        <w:pStyle w:val="ListParagraph"/>
        <w:numPr>
          <w:ilvl w:val="0"/>
          <w:numId w:val="25"/>
        </w:numPr>
        <w:rPr>
          <w:i/>
          <w:color w:val="C00000"/>
        </w:rPr>
      </w:pPr>
      <w:r w:rsidRPr="00BE11CF">
        <w:rPr>
          <w:i/>
          <w:color w:val="C00000"/>
        </w:rPr>
        <w:t>Quá trình truyền sóng là một quá trình truyền pha dao động, khi sóng lan truyền thì các đỉnh sóng di chuyển còncác phần tử vật chất môi trường mà sóng truyền qua thì vẫn dao động xung quanh vị trí cân bằng của chúng.</w:t>
      </w:r>
    </w:p>
    <w:p w:rsidR="00751420" w:rsidRPr="00BE11CF" w:rsidRDefault="00751420" w:rsidP="00A530C2">
      <w:pPr>
        <w:pStyle w:val="ListParagraph"/>
        <w:numPr>
          <w:ilvl w:val="0"/>
          <w:numId w:val="25"/>
        </w:numPr>
        <w:rPr>
          <w:i/>
          <w:color w:val="C00000"/>
        </w:rPr>
      </w:pPr>
      <w:r w:rsidRPr="00BE11CF">
        <w:rPr>
          <w:i/>
          <w:color w:val="C00000"/>
        </w:rPr>
        <w:t>Khi sóng truyền theo một đường thẳng thì biên độ và năng lượng sóng coi như không đổi E</w:t>
      </w:r>
      <w:r w:rsidRPr="00BE11CF">
        <w:rPr>
          <w:i/>
          <w:color w:val="C00000"/>
          <w:vertAlign w:val="subscript"/>
        </w:rPr>
        <w:t>1</w:t>
      </w:r>
      <w:r w:rsidR="00A71F35" w:rsidRPr="00BE11CF">
        <w:rPr>
          <w:i/>
          <w:color w:val="C00000"/>
          <w:vertAlign w:val="subscript"/>
        </w:rPr>
        <w:t xml:space="preserve"> </w:t>
      </w:r>
      <w:r w:rsidR="00A71F35" w:rsidRPr="00BE11CF">
        <w:rPr>
          <w:i/>
          <w:color w:val="C00000"/>
        </w:rPr>
        <w:t xml:space="preserve">= </w:t>
      </w:r>
      <w:r w:rsidRPr="00BE11CF">
        <w:rPr>
          <w:i/>
          <w:color w:val="C00000"/>
        </w:rPr>
        <w:t>E</w:t>
      </w:r>
      <w:r w:rsidRPr="00BE11CF">
        <w:rPr>
          <w:i/>
          <w:color w:val="C00000"/>
          <w:vertAlign w:val="subscript"/>
        </w:rPr>
        <w:t>2</w:t>
      </w:r>
      <w:r w:rsidRPr="00BE11CF">
        <w:rPr>
          <w:i/>
          <w:color w:val="C00000"/>
        </w:rPr>
        <w:t>;</w:t>
      </w:r>
      <w:r w:rsidR="00BE11CF">
        <w:rPr>
          <w:i/>
          <w:color w:val="C00000"/>
        </w:rPr>
        <w:t xml:space="preserve"> </w:t>
      </w:r>
      <w:r w:rsidRPr="00BE11CF">
        <w:rPr>
          <w:i/>
          <w:color w:val="C00000"/>
        </w:rPr>
        <w:t xml:space="preserve"> A</w:t>
      </w:r>
      <w:r w:rsidRPr="00BE11CF">
        <w:rPr>
          <w:i/>
          <w:color w:val="C00000"/>
          <w:vertAlign w:val="subscript"/>
        </w:rPr>
        <w:t>1</w:t>
      </w:r>
      <w:r w:rsidRPr="00BE11CF">
        <w:rPr>
          <w:i/>
          <w:color w:val="C00000"/>
        </w:rPr>
        <w:t xml:space="preserve"> </w:t>
      </w:r>
      <w:r w:rsidR="00A71F35" w:rsidRPr="00BE11CF">
        <w:rPr>
          <w:i/>
          <w:color w:val="C00000"/>
        </w:rPr>
        <w:t xml:space="preserve">= </w:t>
      </w:r>
      <w:r w:rsidRPr="00BE11CF">
        <w:rPr>
          <w:i/>
          <w:color w:val="C00000"/>
        </w:rPr>
        <w:t>A</w:t>
      </w:r>
      <w:r w:rsidRPr="00BE11CF">
        <w:rPr>
          <w:i/>
          <w:color w:val="C00000"/>
          <w:vertAlign w:val="subscript"/>
        </w:rPr>
        <w:t>2</w:t>
      </w:r>
    </w:p>
    <w:p w:rsidR="00A71F35" w:rsidRPr="00BE11CF" w:rsidRDefault="00751420" w:rsidP="00A530C2">
      <w:pPr>
        <w:pStyle w:val="ListParagraph"/>
        <w:numPr>
          <w:ilvl w:val="0"/>
          <w:numId w:val="25"/>
        </w:numPr>
        <w:rPr>
          <w:i/>
          <w:color w:val="C00000"/>
        </w:rPr>
      </w:pPr>
      <w:r w:rsidRPr="00BE11CF">
        <w:rPr>
          <w:i/>
          <w:color w:val="C00000"/>
        </w:rPr>
        <w:t xml:space="preserve">Khi sóng truyền trên mặt phẳng thì </w:t>
      </w:r>
      <w:r w:rsidR="00BE11CF" w:rsidRPr="00BE11CF">
        <w:rPr>
          <w:color w:val="C00000"/>
          <w:position w:val="-30"/>
        </w:rPr>
        <w:object w:dxaOrig="880" w:dyaOrig="680">
          <v:shape id="_x0000_i1026" type="#_x0000_t75" style="width:43.5pt;height:33.75pt" o:ole="">
            <v:imagedata r:id="rId9" o:title=""/>
          </v:shape>
          <o:OLEObject Type="Embed" ProgID="Equation.DSMT4" ShapeID="_x0000_i1026" DrawAspect="Content" ObjectID="_1550260092" r:id="rId10"/>
        </w:object>
      </w:r>
      <w:r w:rsidR="00A71F35" w:rsidRPr="00BE11CF">
        <w:rPr>
          <w:i/>
          <w:color w:val="C00000"/>
        </w:rPr>
        <w:t xml:space="preserve">; </w:t>
      </w:r>
      <w:r w:rsidR="00BE11CF" w:rsidRPr="00BE11CF">
        <w:rPr>
          <w:color w:val="C00000"/>
          <w:position w:val="-32"/>
        </w:rPr>
        <w:object w:dxaOrig="1060" w:dyaOrig="760">
          <v:shape id="_x0000_i1027" type="#_x0000_t75" style="width:52.5pt;height:38.25pt" o:ole="">
            <v:imagedata r:id="rId11" o:title=""/>
          </v:shape>
          <o:OLEObject Type="Embed" ProgID="Equation.DSMT4" ShapeID="_x0000_i1027" DrawAspect="Content" ObjectID="_1550260093" r:id="rId12"/>
        </w:object>
      </w:r>
    </w:p>
    <w:p w:rsidR="00751420" w:rsidRPr="00BE11CF" w:rsidRDefault="00751420" w:rsidP="00A530C2">
      <w:pPr>
        <w:pStyle w:val="ListParagraph"/>
        <w:numPr>
          <w:ilvl w:val="0"/>
          <w:numId w:val="25"/>
        </w:numPr>
        <w:rPr>
          <w:i/>
          <w:color w:val="C00000"/>
        </w:rPr>
      </w:pPr>
      <w:r w:rsidRPr="00BE11CF">
        <w:rPr>
          <w:i/>
          <w:color w:val="C00000"/>
        </w:rPr>
        <w:t>Khi sóng truyền trong không gian thì</w:t>
      </w:r>
      <w:r w:rsidR="00A71F35" w:rsidRPr="00BE11CF">
        <w:rPr>
          <w:i/>
          <w:color w:val="C00000"/>
        </w:rPr>
        <w:t xml:space="preserve"> </w:t>
      </w:r>
      <w:r w:rsidR="00BE11CF" w:rsidRPr="00BE11CF">
        <w:rPr>
          <w:color w:val="C00000"/>
          <w:position w:val="-32"/>
        </w:rPr>
        <w:object w:dxaOrig="1200" w:dyaOrig="800">
          <v:shape id="_x0000_i1028" type="#_x0000_t75" style="width:60pt;height:39.75pt" o:ole="">
            <v:imagedata r:id="rId13" o:title=""/>
          </v:shape>
          <o:OLEObject Type="Embed" ProgID="Equation.DSMT4" ShapeID="_x0000_i1028" DrawAspect="Content" ObjectID="_1550260094" r:id="rId14"/>
        </w:object>
      </w:r>
      <w:r w:rsidR="00A71F35" w:rsidRPr="00BE11CF">
        <w:rPr>
          <w:i/>
          <w:color w:val="C00000"/>
        </w:rPr>
        <w:t xml:space="preserve">; </w:t>
      </w:r>
      <w:r w:rsidR="00BE11CF" w:rsidRPr="00BE11CF">
        <w:rPr>
          <w:color w:val="C00000"/>
          <w:position w:val="-30"/>
        </w:rPr>
        <w:object w:dxaOrig="880" w:dyaOrig="680">
          <v:shape id="_x0000_i1029" type="#_x0000_t75" style="width:43.5pt;height:33.75pt" o:ole="">
            <v:imagedata r:id="rId15" o:title=""/>
          </v:shape>
          <o:OLEObject Type="Embed" ProgID="Equation.DSMT4" ShapeID="_x0000_i1029" DrawAspect="Content" ObjectID="_1550260095" r:id="rId16"/>
        </w:object>
      </w:r>
      <w:r w:rsidRPr="00BE11CF">
        <w:rPr>
          <w:i/>
          <w:color w:val="C00000"/>
        </w:rPr>
        <w:t xml:space="preserve"> </w:t>
      </w:r>
    </w:p>
    <w:p w:rsidR="00751420" w:rsidRPr="00BE11CF" w:rsidRDefault="00751420" w:rsidP="00A530C2">
      <w:pPr>
        <w:pStyle w:val="ListParagraph"/>
        <w:numPr>
          <w:ilvl w:val="0"/>
          <w:numId w:val="25"/>
        </w:numPr>
        <w:rPr>
          <w:i/>
          <w:color w:val="C00000"/>
        </w:rPr>
      </w:pPr>
      <w:r w:rsidRPr="00BE11CF">
        <w:rPr>
          <w:i/>
          <w:color w:val="C00000"/>
        </w:rPr>
        <w:t>Khi quan sát được n đỉnh sóng thì khi đó sóng lan truyền được quãng đường bằng (n – 1)</w:t>
      </w:r>
      <w:r w:rsidR="00A71F35" w:rsidRPr="00BE11CF">
        <w:rPr>
          <w:i/>
          <w:color w:val="C00000"/>
        </w:rPr>
        <w:t>λ</w:t>
      </w:r>
      <w:r w:rsidRPr="00BE11CF">
        <w:rPr>
          <w:i/>
          <w:color w:val="C00000"/>
        </w:rPr>
        <w:t xml:space="preserve"> , tương ứng hết quãng thời gian là t = (n – 1)T.</w:t>
      </w:r>
    </w:p>
    <w:p w:rsidR="00751420" w:rsidRPr="00250D21" w:rsidRDefault="00751420" w:rsidP="00250D21">
      <w:pPr>
        <w:pStyle w:val="Heading2"/>
      </w:pPr>
      <w:r w:rsidRPr="00E5729E">
        <w:t>II. PHƯƠNG TRÌNH SÓNG CƠ HỌC</w:t>
      </w:r>
    </w:p>
    <w:p w:rsidR="00751420" w:rsidRPr="00250D21" w:rsidRDefault="002E03D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Pr>
      </w:pPr>
      <w:r w:rsidRPr="00250D21">
        <w:rPr>
          <w:rStyle w:val="Strong"/>
          <w:noProof/>
        </w:rPr>
        <w:drawing>
          <wp:anchor distT="0" distB="0" distL="114300" distR="114300" simplePos="0" relativeHeight="251652096" behindDoc="0" locked="0" layoutInCell="1" allowOverlap="1">
            <wp:simplePos x="0" y="0"/>
            <wp:positionH relativeFrom="column">
              <wp:posOffset>4883785</wp:posOffset>
            </wp:positionH>
            <wp:positionV relativeFrom="paragraph">
              <wp:posOffset>130810</wp:posOffset>
            </wp:positionV>
            <wp:extent cx="1780540" cy="58166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80540" cy="581660"/>
                    </a:xfrm>
                    <a:prstGeom prst="rect">
                      <a:avLst/>
                    </a:prstGeom>
                    <a:noFill/>
                    <a:ln>
                      <a:noFill/>
                    </a:ln>
                  </pic:spPr>
                </pic:pic>
              </a:graphicData>
            </a:graphic>
            <wp14:sizeRelH relativeFrom="page">
              <wp14:pctWidth>0</wp14:pctWidth>
            </wp14:sizeRelH>
            <wp14:sizeRelV relativeFrom="page">
              <wp14:pctHeight>0</wp14:pctHeight>
            </wp14:sizeRelV>
          </wp:anchor>
        </w:drawing>
      </w:r>
      <w:r w:rsidR="00250D21" w:rsidRPr="00250D21">
        <w:rPr>
          <w:rStyle w:val="Strong"/>
        </w:rPr>
        <w:t>1.</w:t>
      </w:r>
      <w:r w:rsidR="00751420" w:rsidRPr="00250D21">
        <w:rPr>
          <w:rStyle w:val="Strong"/>
        </w:rPr>
        <w:t xml:space="preserve"> Phương trình sóng cơ tại một điểm trên phương truyền sóng</w:t>
      </w:r>
    </w:p>
    <w:p w:rsidR="003D62CC" w:rsidRDefault="00751420" w:rsidP="00250D21">
      <w:r w:rsidRPr="00E5729E">
        <w:t>Giả sử có một nguồn sóng d</w:t>
      </w:r>
      <w:r w:rsidR="003D62CC">
        <w:t>ao động tại O với phương trình:</w:t>
      </w:r>
    </w:p>
    <w:p w:rsidR="00751420" w:rsidRPr="00E5729E" w:rsidRDefault="00751420" w:rsidP="00250D21">
      <w:r w:rsidRPr="00E5729E">
        <w:t>u</w:t>
      </w:r>
      <w:r w:rsidR="003D62CC" w:rsidRPr="003D62CC">
        <w:rPr>
          <w:vertAlign w:val="subscript"/>
        </w:rPr>
        <w:t>O</w:t>
      </w:r>
      <w:r w:rsidR="003D62CC">
        <w:t xml:space="preserve"> =A</w:t>
      </w:r>
      <w:r w:rsidRPr="00E5729E">
        <w:t xml:space="preserve">cos(ωt) </w:t>
      </w:r>
      <w:r w:rsidR="003D62CC">
        <w:t xml:space="preserve">= </w:t>
      </w:r>
      <w:r w:rsidRPr="00E5729E">
        <w:t>Acos</w:t>
      </w:r>
      <w:r w:rsidR="003D62CC">
        <w:t>(</w:t>
      </w:r>
      <w:r w:rsidR="003D62CC">
        <w:fldChar w:fldCharType="begin"/>
      </w:r>
      <w:r w:rsidR="003D62CC">
        <w:instrText>eq \s\don1(\f(</w:instrText>
      </w:r>
      <w:r w:rsidR="003D62CC" w:rsidRPr="00E5729E">
        <w:instrText>2π</w:instrText>
      </w:r>
      <w:r w:rsidR="003D62CC">
        <w:instrText>,T))</w:instrText>
      </w:r>
      <w:r w:rsidR="003D62CC">
        <w:fldChar w:fldCharType="end"/>
      </w:r>
      <w:r w:rsidR="003D62CC">
        <w:t xml:space="preserve"> </w:t>
      </w:r>
      <w:r w:rsidRPr="00E5729E">
        <w:t>t</w:t>
      </w:r>
      <w:r w:rsidR="003D62CC">
        <w:t>)</w:t>
      </w:r>
      <w:r w:rsidRPr="00E5729E">
        <w:t>.</w:t>
      </w:r>
    </w:p>
    <w:p w:rsidR="00751420" w:rsidRPr="00E5729E" w:rsidRDefault="00751420" w:rsidP="00250D21">
      <w:r w:rsidRPr="00E5729E">
        <w:t>Xét tại một điểm M trên phương truyền sóng, M cách O một khoảng d như hình vẽ, sóng tuyền theo phương từ O đến M.</w:t>
      </w:r>
    </w:p>
    <w:p w:rsidR="00751420" w:rsidRPr="00E5729E" w:rsidRDefault="00751420" w:rsidP="00250D21">
      <w:r w:rsidRPr="00E5729E">
        <w:t>Do sóng truyền từ O đến M hết một khoảng thời gian ∆t = d/v, với v là tốc độ truyền sóng nên dao động tại M chậm pha hơn dao động tại O.</w:t>
      </w:r>
    </w:p>
    <w:p w:rsidR="00751420" w:rsidRPr="00E5729E" w:rsidRDefault="00751420" w:rsidP="00250D21">
      <w:r w:rsidRPr="00E5729E">
        <w:t xml:space="preserve">Khi đó li độ dao động tại O ở thời điểm t – </w:t>
      </w:r>
      <w:r w:rsidR="003D62CC">
        <w:t>Δ</w:t>
      </w:r>
      <w:r w:rsidRPr="00E5729E">
        <w:t>t bằng li độ dao động tại M ở thời điểm t.</w:t>
      </w:r>
    </w:p>
    <w:p w:rsidR="00751420" w:rsidRPr="00E5729E" w:rsidRDefault="007B5A94" w:rsidP="00250D21">
      <w:r>
        <w:t xml:space="preserve"> </w:t>
      </w:r>
      <w:r w:rsidR="00751420" w:rsidRPr="00E5729E">
        <w:t>Ta được u</w:t>
      </w:r>
      <w:r w:rsidR="00751420" w:rsidRPr="007B5A94">
        <w:rPr>
          <w:vertAlign w:val="subscript"/>
        </w:rPr>
        <w:t>M</w:t>
      </w:r>
      <w:r w:rsidR="00751420" w:rsidRPr="00E5729E">
        <w:t xml:space="preserve">(t) </w:t>
      </w:r>
      <w:r>
        <w:t xml:space="preserve">= </w:t>
      </w:r>
      <w:r w:rsidR="00751420" w:rsidRPr="00E5729E">
        <w:t>u</w:t>
      </w:r>
      <w:r w:rsidR="00751420" w:rsidRPr="007B5A94">
        <w:rPr>
          <w:vertAlign w:val="subscript"/>
        </w:rPr>
        <w:t>O</w:t>
      </w:r>
      <w:r w:rsidR="00751420" w:rsidRPr="00E5729E">
        <w:t>(t</w:t>
      </w:r>
      <w:r>
        <w:t xml:space="preserve"> - Δ</w:t>
      </w:r>
      <w:r w:rsidR="00751420" w:rsidRPr="00E5729E">
        <w:t xml:space="preserve">t) </w:t>
      </w:r>
      <w:r>
        <w:t xml:space="preserve">= </w:t>
      </w:r>
      <w:r w:rsidR="00751420" w:rsidRPr="00E5729E">
        <w:t>u</w:t>
      </w:r>
      <w:r w:rsidR="00751420" w:rsidRPr="007B5A94">
        <w:rPr>
          <w:vertAlign w:val="subscript"/>
        </w:rPr>
        <w:t>O</w:t>
      </w:r>
      <w:r>
        <w:t xml:space="preserve">(t - </w:t>
      </w:r>
      <w:r>
        <w:fldChar w:fldCharType="begin"/>
      </w:r>
      <w:r>
        <w:instrText>eq \s\don1(\f(d,v))</w:instrText>
      </w:r>
      <w:r>
        <w:fldChar w:fldCharType="end"/>
      </w:r>
      <w:r>
        <w:t xml:space="preserve">) = </w:t>
      </w:r>
      <w:r w:rsidR="00751420" w:rsidRPr="00E5729E">
        <w:t>Acos</w:t>
      </w:r>
      <w:r w:rsidRPr="007B5A94">
        <w:rPr>
          <w:position w:val="-30"/>
        </w:rPr>
        <w:object w:dxaOrig="1140" w:dyaOrig="720">
          <v:shape id="_x0000_i1030" type="#_x0000_t75" style="width:57pt;height:36pt" o:ole="">
            <v:imagedata r:id="rId18" o:title=""/>
          </v:shape>
          <o:OLEObject Type="Embed" ProgID="Equation.3" ShapeID="_x0000_i1030" DrawAspect="Content" ObjectID="_1550260096" r:id="rId19"/>
        </w:object>
      </w:r>
      <w:r>
        <w:t xml:space="preserve"> =</w:t>
      </w:r>
      <w:r w:rsidR="00300A30">
        <w:t xml:space="preserve"> </w:t>
      </w:r>
      <w:r w:rsidRPr="00E5729E">
        <w:t>Acos</w:t>
      </w:r>
      <w:r w:rsidR="001A6F49" w:rsidRPr="007B5A94">
        <w:rPr>
          <w:position w:val="-28"/>
        </w:rPr>
        <w:object w:dxaOrig="1080" w:dyaOrig="680">
          <v:shape id="_x0000_i1031" type="#_x0000_t75" style="width:54pt;height:33.75pt" o:ole="">
            <v:imagedata r:id="rId20" o:title=""/>
          </v:shape>
          <o:OLEObject Type="Embed" ProgID="Equation.DSMT4" ShapeID="_x0000_i1031" DrawAspect="Content" ObjectID="_1550260097" r:id="rId21"/>
        </w:object>
      </w:r>
      <w:r w:rsidR="00E15634">
        <w:t xml:space="preserve"> </w:t>
      </w:r>
      <w:r>
        <w:t>=</w:t>
      </w:r>
      <w:r w:rsidR="00E15634">
        <w:t xml:space="preserve"> </w:t>
      </w:r>
      <w:r w:rsidRPr="00E5729E">
        <w:t>Acos</w:t>
      </w:r>
      <w:r w:rsidRPr="007B5A94">
        <w:rPr>
          <w:position w:val="-28"/>
        </w:rPr>
        <w:object w:dxaOrig="1219" w:dyaOrig="680">
          <v:shape id="_x0000_i1032" type="#_x0000_t75" style="width:60.75pt;height:33.75pt" o:ole="">
            <v:imagedata r:id="rId22" o:title=""/>
          </v:shape>
          <o:OLEObject Type="Embed" ProgID="Equation.3" ShapeID="_x0000_i1032" DrawAspect="Content" ObjectID="_1550260098" r:id="rId23"/>
        </w:object>
      </w:r>
    </w:p>
    <w:p w:rsidR="007B5A94" w:rsidRDefault="00662BA1" w:rsidP="00250D21">
      <w:r>
        <w:t xml:space="preserve"> </w:t>
      </w:r>
      <w:r w:rsidR="00751420" w:rsidRPr="00E5729E">
        <w:t xml:space="preserve">Do λ </w:t>
      </w:r>
      <w:r w:rsidR="007B5A94">
        <w:t xml:space="preserve"> = </w:t>
      </w:r>
      <w:r w:rsidR="007B5A94">
        <w:fldChar w:fldCharType="begin"/>
      </w:r>
      <w:r w:rsidR="007B5A94">
        <w:instrText>eq \s\don1(\f(v,</w:instrText>
      </w:r>
      <w:r w:rsidR="007B5A94" w:rsidRPr="007B5A94">
        <w:instrText>ƒ</w:instrText>
      </w:r>
      <w:r w:rsidR="007B5A94">
        <w:instrText>))</w:instrText>
      </w:r>
      <w:r w:rsidR="007B5A94">
        <w:fldChar w:fldCharType="end"/>
      </w:r>
      <w:r w:rsidR="001A6F49">
        <w:t xml:space="preserve">  </w:t>
      </w:r>
      <w:r w:rsidR="001A6F49" w:rsidRPr="001A6F49">
        <w:rPr>
          <w:position w:val="-6"/>
        </w:rPr>
        <w:object w:dxaOrig="300" w:dyaOrig="240">
          <v:shape id="_x0000_i1033" type="#_x0000_t75" style="width:15pt;height:12pt" o:ole="">
            <v:imagedata r:id="rId24" o:title=""/>
          </v:shape>
          <o:OLEObject Type="Embed" ProgID="Equation.DSMT4" ShapeID="_x0000_i1033" DrawAspect="Content" ObjectID="_1550260099" r:id="rId25"/>
        </w:object>
      </w:r>
      <w:r w:rsidR="007B5A94">
        <w:t xml:space="preserve"> </w:t>
      </w:r>
      <w:r w:rsidR="007B5A94">
        <w:fldChar w:fldCharType="begin"/>
      </w:r>
      <w:r w:rsidR="007B5A94">
        <w:instrText>eq \s\don1(\f(</w:instrText>
      </w:r>
      <w:r w:rsidR="007B5A94" w:rsidRPr="007B5A94">
        <w:instrText>ƒ</w:instrText>
      </w:r>
      <w:r w:rsidR="007B5A94">
        <w:instrText>,v))</w:instrText>
      </w:r>
      <w:r w:rsidR="007B5A94">
        <w:fldChar w:fldCharType="end"/>
      </w:r>
      <w:r w:rsidR="007B5A94">
        <w:t xml:space="preserve"> = </w:t>
      </w:r>
      <w:r w:rsidR="007B5A94">
        <w:fldChar w:fldCharType="begin"/>
      </w:r>
      <w:r w:rsidR="007B5A94">
        <w:instrText>eq \s\don1(\f(1,λ))</w:instrText>
      </w:r>
      <w:r w:rsidR="007B5A94">
        <w:fldChar w:fldCharType="end"/>
      </w:r>
      <w:r w:rsidR="001A6F49">
        <w:t xml:space="preserve"> </w:t>
      </w:r>
      <w:r w:rsidR="001A6F49" w:rsidRPr="001A6F49">
        <w:rPr>
          <w:position w:val="-6"/>
        </w:rPr>
        <w:object w:dxaOrig="300" w:dyaOrig="240">
          <v:shape id="_x0000_i1034" type="#_x0000_t75" style="width:15pt;height:12pt" o:ole="">
            <v:imagedata r:id="rId26" o:title=""/>
          </v:shape>
          <o:OLEObject Type="Embed" ProgID="Equation.DSMT4" ShapeID="_x0000_i1034" DrawAspect="Content" ObjectID="_1550260100" r:id="rId27"/>
        </w:object>
      </w:r>
      <w:r w:rsidR="007B5A94">
        <w:t xml:space="preserve"> </w:t>
      </w:r>
      <w:r w:rsidR="007B5A94" w:rsidRPr="00E5729E">
        <w:t>u</w:t>
      </w:r>
      <w:r w:rsidR="007B5A94" w:rsidRPr="007B5A94">
        <w:rPr>
          <w:vertAlign w:val="subscript"/>
        </w:rPr>
        <w:t>M</w:t>
      </w:r>
      <w:r w:rsidR="007B5A94" w:rsidRPr="00E5729E">
        <w:t xml:space="preserve">(t) </w:t>
      </w:r>
      <w:r w:rsidR="007B5A94">
        <w:t xml:space="preserve">=  </w:t>
      </w:r>
      <w:r w:rsidR="007B5A94" w:rsidRPr="00E5729E">
        <w:t>Acos</w:t>
      </w:r>
      <w:r w:rsidR="00485FC4" w:rsidRPr="007B5A94">
        <w:rPr>
          <w:position w:val="-28"/>
        </w:rPr>
        <w:object w:dxaOrig="1160" w:dyaOrig="680">
          <v:shape id="_x0000_i1035" type="#_x0000_t75" style="width:57.75pt;height:33.75pt" o:ole="">
            <v:imagedata r:id="rId28" o:title=""/>
          </v:shape>
          <o:OLEObject Type="Embed" ProgID="Equation.3" ShapeID="_x0000_i1035" DrawAspect="Content" ObjectID="_1550260101" r:id="rId29"/>
        </w:object>
      </w:r>
      <w:r w:rsidR="007B5A94">
        <w:t xml:space="preserve">, t </w:t>
      </w:r>
      <w:r w:rsidR="007B5A94">
        <w:sym w:font="Symbol" w:char="F0B3"/>
      </w:r>
      <w:r w:rsidR="007B5A94">
        <w:t xml:space="preserve">  </w:t>
      </w:r>
      <w:r w:rsidR="007B5A94">
        <w:fldChar w:fldCharType="begin"/>
      </w:r>
      <w:r w:rsidR="007B5A94">
        <w:instrText>eq \s\don1(\f(d,v))</w:instrText>
      </w:r>
      <w:r w:rsidR="007B5A94">
        <w:fldChar w:fldCharType="end"/>
      </w:r>
      <w:r w:rsidR="007B5A94">
        <w:t xml:space="preserve"> </w:t>
      </w:r>
    </w:p>
    <w:p w:rsidR="00751420" w:rsidRPr="00E5729E" w:rsidRDefault="00751420" w:rsidP="00250D21">
      <w:r w:rsidRPr="00E5729E">
        <w:t xml:space="preserve">Vậy phương trình dao động tại điểm M là </w:t>
      </w:r>
      <w:r w:rsidR="007B5A94" w:rsidRPr="00E5729E">
        <w:t>u</w:t>
      </w:r>
      <w:r w:rsidR="007B5A94" w:rsidRPr="007B5A94">
        <w:rPr>
          <w:vertAlign w:val="subscript"/>
        </w:rPr>
        <w:t>M</w:t>
      </w:r>
      <w:r w:rsidR="007B5A94" w:rsidRPr="00E5729E">
        <w:t xml:space="preserve">(t) </w:t>
      </w:r>
      <w:r w:rsidR="007B5A94">
        <w:t xml:space="preserve">=  </w:t>
      </w:r>
      <w:r w:rsidR="007B5A94" w:rsidRPr="00E5729E">
        <w:t>Acos</w:t>
      </w:r>
      <w:r w:rsidR="007B5A94" w:rsidRPr="007B5A94">
        <w:rPr>
          <w:position w:val="-28"/>
        </w:rPr>
        <w:object w:dxaOrig="1160" w:dyaOrig="680">
          <v:shape id="_x0000_i1036" type="#_x0000_t75" style="width:57.75pt;height:33.75pt" o:ole="">
            <v:imagedata r:id="rId30" o:title=""/>
          </v:shape>
          <o:OLEObject Type="Embed" ProgID="Equation.3" ShapeID="_x0000_i1036" DrawAspect="Content" ObjectID="_1550260102" r:id="rId31"/>
        </w:object>
      </w:r>
      <w:r w:rsidR="007B5A94">
        <w:t xml:space="preserve">, t </w:t>
      </w:r>
      <w:r w:rsidR="007B5A94">
        <w:sym w:font="Symbol" w:char="F0B3"/>
      </w:r>
      <w:r w:rsidR="007B5A94">
        <w:t xml:space="preserve">  </w:t>
      </w:r>
      <w:r w:rsidR="007B5A94">
        <w:fldChar w:fldCharType="begin"/>
      </w:r>
      <w:r w:rsidR="007B5A94">
        <w:instrText>eq \s\don1(\f(d,v))</w:instrText>
      </w:r>
      <w:r w:rsidR="007B5A94">
        <w:fldChar w:fldCharType="end"/>
      </w:r>
      <w:r w:rsidR="007B5A94">
        <w:t xml:space="preserve"> </w:t>
      </w:r>
      <w:r w:rsidR="007B5A94">
        <w:rPr>
          <w:color w:val="0000FF"/>
        </w:rPr>
        <w:t xml:space="preserve"> </w:t>
      </w:r>
      <w:r w:rsidR="007B5A94" w:rsidRPr="00250D21">
        <w:t>(1)</w:t>
      </w:r>
    </w:p>
    <w:p w:rsidR="00751420" w:rsidRPr="00662BA1" w:rsidRDefault="00751420" w:rsidP="00250D21">
      <w:pPr>
        <w:pStyle w:val="Note"/>
        <w:rPr>
          <w:u w:val="single"/>
        </w:rPr>
      </w:pPr>
      <w:r w:rsidRPr="00662BA1">
        <w:rPr>
          <w:u w:val="single"/>
        </w:rPr>
        <w:t>Nhận xét</w:t>
      </w:r>
      <w:r w:rsidR="00C20CC3" w:rsidRPr="00662BA1">
        <w:rPr>
          <w:u w:val="single"/>
        </w:rPr>
        <w:t>:</w:t>
      </w:r>
    </w:p>
    <w:p w:rsidR="00751420" w:rsidRPr="00E5729E" w:rsidRDefault="00751420" w:rsidP="00662BA1">
      <w:pPr>
        <w:pStyle w:val="Note"/>
        <w:numPr>
          <w:ilvl w:val="0"/>
          <w:numId w:val="26"/>
        </w:numPr>
      </w:pPr>
      <w:r w:rsidRPr="00E5729E">
        <w:lastRenderedPageBreak/>
        <w:t xml:space="preserve">Nếu sóng truyền từ điểm M đến O mà biết phương trình tại O là </w:t>
      </w:r>
      <w:r w:rsidR="00485FC4" w:rsidRPr="00E5729E">
        <w:t>u</w:t>
      </w:r>
      <w:r w:rsidR="00485FC4" w:rsidRPr="003D62CC">
        <w:rPr>
          <w:vertAlign w:val="subscript"/>
        </w:rPr>
        <w:t>O</w:t>
      </w:r>
      <w:r w:rsidR="00485FC4">
        <w:t xml:space="preserve"> =A</w:t>
      </w:r>
      <w:r w:rsidR="00485FC4" w:rsidRPr="00E5729E">
        <w:t xml:space="preserve">cos(ωt) </w:t>
      </w:r>
      <w:r w:rsidR="00485FC4">
        <w:t xml:space="preserve">= </w:t>
      </w:r>
      <w:r w:rsidR="00485FC4" w:rsidRPr="00E5729E">
        <w:t>Acos</w:t>
      </w:r>
      <w:r w:rsidR="00485FC4">
        <w:t>(</w:t>
      </w:r>
      <w:r w:rsidR="00485FC4">
        <w:fldChar w:fldCharType="begin"/>
      </w:r>
      <w:r w:rsidR="00485FC4">
        <w:instrText>eq \s\don1(\f(</w:instrText>
      </w:r>
      <w:r w:rsidR="00485FC4" w:rsidRPr="00E5729E">
        <w:instrText>2π</w:instrText>
      </w:r>
      <w:r w:rsidR="00485FC4">
        <w:instrText>,T))</w:instrText>
      </w:r>
      <w:r w:rsidR="00485FC4">
        <w:fldChar w:fldCharType="end"/>
      </w:r>
      <w:r w:rsidR="00485FC4">
        <w:t xml:space="preserve"> </w:t>
      </w:r>
      <w:r w:rsidR="00485FC4" w:rsidRPr="00E5729E">
        <w:t>t</w:t>
      </w:r>
      <w:r w:rsidR="00485FC4">
        <w:t xml:space="preserve">) </w:t>
      </w:r>
      <w:r w:rsidRPr="00E5729E">
        <w:t>thì khi đó phương</w:t>
      </w:r>
      <w:r w:rsidR="00C56681">
        <w:t xml:space="preserve"> </w:t>
      </w:r>
      <w:r w:rsidRPr="00E5729E">
        <w:t xml:space="preserve">trình sóng tại M là </w:t>
      </w:r>
      <w:r w:rsidR="00C56681" w:rsidRPr="00E5729E">
        <w:t>u</w:t>
      </w:r>
      <w:r w:rsidR="00C56681" w:rsidRPr="007B5A94">
        <w:rPr>
          <w:vertAlign w:val="subscript"/>
        </w:rPr>
        <w:t>M</w:t>
      </w:r>
      <w:r w:rsidR="00C56681" w:rsidRPr="00E5729E">
        <w:t xml:space="preserve">(t) </w:t>
      </w:r>
      <w:r w:rsidR="00C56681">
        <w:t xml:space="preserve">=  </w:t>
      </w:r>
      <w:r w:rsidR="00C56681" w:rsidRPr="00E5729E">
        <w:t>Acos</w:t>
      </w:r>
      <w:r w:rsidR="00662BA1" w:rsidRPr="007B5A94">
        <w:rPr>
          <w:position w:val="-28"/>
        </w:rPr>
        <w:object w:dxaOrig="1219" w:dyaOrig="680">
          <v:shape id="_x0000_i1037" type="#_x0000_t75" style="width:61.5pt;height:33.75pt" o:ole="">
            <v:imagedata r:id="rId32" o:title=""/>
          </v:shape>
          <o:OLEObject Type="Embed" ProgID="Equation.DSMT4" ShapeID="_x0000_i1037" DrawAspect="Content" ObjectID="_1550260103" r:id="rId33"/>
        </w:object>
      </w:r>
      <w:r w:rsidR="00C56681">
        <w:t xml:space="preserve"> (2)</w:t>
      </w:r>
    </w:p>
    <w:p w:rsidR="00751420" w:rsidRPr="00E5729E" w:rsidRDefault="00751420" w:rsidP="00662BA1">
      <w:pPr>
        <w:pStyle w:val="Note"/>
        <w:numPr>
          <w:ilvl w:val="0"/>
          <w:numId w:val="26"/>
        </w:numPr>
      </w:pPr>
      <w:r w:rsidRPr="00E5729E">
        <w:t xml:space="preserve">Trong các công thức </w:t>
      </w:r>
      <w:r w:rsidRPr="00E5729E">
        <w:rPr>
          <w:b/>
          <w:bCs/>
        </w:rPr>
        <w:t xml:space="preserve">(1) </w:t>
      </w:r>
      <w:r w:rsidRPr="00E5729E">
        <w:t xml:space="preserve">và </w:t>
      </w:r>
      <w:r w:rsidRPr="00E5729E">
        <w:rPr>
          <w:b/>
          <w:bCs/>
        </w:rPr>
        <w:t xml:space="preserve">(2) </w:t>
      </w:r>
      <w:r w:rsidRPr="00E5729E">
        <w:t xml:space="preserve">thì d và </w:t>
      </w:r>
      <w:r w:rsidR="00157F05">
        <w:t xml:space="preserve">λ </w:t>
      </w:r>
      <w:r w:rsidRPr="00E5729E">
        <w:t xml:space="preserve">có cùng đơn vị với nhau. Đơn vị của v cũng phải tương thích với d và </w:t>
      </w:r>
      <w:r w:rsidR="00157F05">
        <w:t>λ</w:t>
      </w:r>
      <w:r w:rsidRPr="00E5729E">
        <w:t>.</w:t>
      </w:r>
    </w:p>
    <w:p w:rsidR="00250D21" w:rsidRDefault="00751420" w:rsidP="00662BA1">
      <w:pPr>
        <w:pStyle w:val="Note"/>
        <w:numPr>
          <w:ilvl w:val="0"/>
          <w:numId w:val="26"/>
        </w:numPr>
      </w:pPr>
      <w:r w:rsidRPr="00E5729E">
        <w:t xml:space="preserve">Sóng cơ có tính tuần hoàn theo thời gian với chu kỳ T và tuần hoàn theo không gian với chu kỳ </w:t>
      </w:r>
      <w:r w:rsidR="00157F05">
        <w:t>λ</w:t>
      </w:r>
      <w:r w:rsidRPr="00E5729E">
        <w:t>.</w:t>
      </w:r>
    </w:p>
    <w:p w:rsidR="00751420" w:rsidRPr="00250D21" w:rsidRDefault="00250D2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Pr>
      </w:pPr>
      <w:r w:rsidRPr="00250D21">
        <w:rPr>
          <w:rStyle w:val="Strong"/>
        </w:rPr>
        <w:t xml:space="preserve">2. </w:t>
      </w:r>
      <w:r w:rsidR="00751420" w:rsidRPr="00250D21">
        <w:rPr>
          <w:rStyle w:val="Strong"/>
        </w:rPr>
        <w:t>Độ lệch pha giữa hai điểm trên phương truyền sóng</w:t>
      </w:r>
    </w:p>
    <w:p w:rsidR="00751420" w:rsidRPr="00E5729E" w:rsidRDefault="00751420" w:rsidP="00250D21">
      <w:r w:rsidRPr="00E5729E">
        <w:t>Gọi M và N là hai điểm trên phương truyền sóng, tương ứng cách nguồn các khoảng d</w:t>
      </w:r>
      <w:r w:rsidRPr="00EE5D73">
        <w:rPr>
          <w:vertAlign w:val="subscript"/>
        </w:rPr>
        <w:t>M</w:t>
      </w:r>
      <w:r w:rsidRPr="00E5729E">
        <w:t xml:space="preserve"> và d</w:t>
      </w:r>
      <w:r w:rsidRPr="00EE5D73">
        <w:rPr>
          <w:vertAlign w:val="subscript"/>
        </w:rPr>
        <w:t>N</w:t>
      </w:r>
    </w:p>
    <w:p w:rsidR="00EE5D73" w:rsidRDefault="00751420" w:rsidP="00250D21">
      <w:r w:rsidRPr="00E5729E">
        <w:t xml:space="preserve">Khi đó phương trình sóng truyền từ nguồn O đến M và N lần lượt là </w:t>
      </w:r>
      <w:r w:rsidR="00EE5D73" w:rsidRPr="00EE5D73">
        <w:rPr>
          <w:position w:val="-66"/>
        </w:rPr>
        <w:object w:dxaOrig="2740" w:dyaOrig="1440">
          <v:shape id="_x0000_i1038" type="#_x0000_t75" style="width:137.25pt;height:1in" o:ole="">
            <v:imagedata r:id="rId34" o:title=""/>
          </v:shape>
          <o:OLEObject Type="Embed" ProgID="Equation.3" ShapeID="_x0000_i1038" DrawAspect="Content" ObjectID="_1550260104" r:id="rId35"/>
        </w:object>
      </w:r>
    </w:p>
    <w:p w:rsidR="00751420" w:rsidRPr="00E5729E" w:rsidRDefault="00751420" w:rsidP="00250D21">
      <w:r w:rsidRPr="00E5729E">
        <w:t xml:space="preserve">Pha dao </w:t>
      </w:r>
      <w:r w:rsidR="00EE5D73">
        <w:t xml:space="preserve">động tại M và N tương ứng là </w:t>
      </w:r>
      <w:r w:rsidR="00EE5D73" w:rsidRPr="00EE5D73">
        <w:rPr>
          <w:position w:val="-60"/>
        </w:rPr>
        <w:object w:dxaOrig="1780" w:dyaOrig="1320">
          <v:shape id="_x0000_i1039" type="#_x0000_t75" style="width:89.25pt;height:66pt" o:ole="">
            <v:imagedata r:id="rId36" o:title=""/>
          </v:shape>
          <o:OLEObject Type="Embed" ProgID="Equation.3" ShapeID="_x0000_i1039" DrawAspect="Content" ObjectID="_1550260105" r:id="rId37"/>
        </w:object>
      </w:r>
    </w:p>
    <w:p w:rsidR="00751420" w:rsidRPr="00E5729E" w:rsidRDefault="005453D0" w:rsidP="00250D21">
      <w:r>
        <w:t xml:space="preserve"> </w:t>
      </w:r>
      <w:r w:rsidR="00751420" w:rsidRPr="00E5729E">
        <w:t>Đặt</w:t>
      </w:r>
      <w:r w:rsidR="00EE5D73">
        <w:t xml:space="preserve"> Δφ = </w:t>
      </w:r>
      <w:r w:rsidR="00751420" w:rsidRPr="00E5729E">
        <w:t>φ</w:t>
      </w:r>
      <w:r w:rsidR="00EE5D73" w:rsidRPr="00EE5D73">
        <w:rPr>
          <w:vertAlign w:val="subscript"/>
        </w:rPr>
        <w:t>M</w:t>
      </w:r>
      <w:r w:rsidR="00EE5D73">
        <w:t xml:space="preserve"> - </w:t>
      </w:r>
      <w:r w:rsidR="00751420" w:rsidRPr="00E5729E">
        <w:t xml:space="preserve"> φ</w:t>
      </w:r>
      <w:r w:rsidR="00EE5D73" w:rsidRPr="00EE5D73">
        <w:rPr>
          <w:vertAlign w:val="subscript"/>
        </w:rPr>
        <w:t>N</w:t>
      </w:r>
      <w:r w:rsidR="00EE5D73">
        <w:t xml:space="preserve"> =</w:t>
      </w:r>
      <w:r w:rsidR="00ED0761" w:rsidRPr="00EE5D73">
        <w:rPr>
          <w:position w:val="-24"/>
        </w:rPr>
        <w:object w:dxaOrig="1359" w:dyaOrig="620">
          <v:shape id="_x0000_i1040" type="#_x0000_t75" style="width:68.25pt;height:30.75pt" o:ole="">
            <v:imagedata r:id="rId38" o:title=""/>
          </v:shape>
          <o:OLEObject Type="Embed" ProgID="Equation.3" ShapeID="_x0000_i1040" DrawAspect="Content" ObjectID="_1550260106" r:id="rId39"/>
        </w:object>
      </w:r>
      <w:r w:rsidR="00EE5D73">
        <w:t xml:space="preserve">= </w:t>
      </w:r>
      <w:r w:rsidR="00EE5D73">
        <w:fldChar w:fldCharType="begin"/>
      </w:r>
      <w:r w:rsidR="00EE5D73">
        <w:instrText>eq \s\don1(\f(2πd,λ))</w:instrText>
      </w:r>
      <w:r w:rsidR="00EE5D73">
        <w:fldChar w:fldCharType="end"/>
      </w:r>
      <w:r w:rsidR="00EE5D73">
        <w:t xml:space="preserve"> ; d = |d</w:t>
      </w:r>
      <w:r w:rsidR="00EE5D73" w:rsidRPr="00EE5D73">
        <w:rPr>
          <w:vertAlign w:val="subscript"/>
        </w:rPr>
        <w:t>M</w:t>
      </w:r>
      <w:r w:rsidR="00EE5D73">
        <w:t xml:space="preserve"> - d</w:t>
      </w:r>
      <w:r w:rsidR="00EE5D73" w:rsidRPr="00EE5D73">
        <w:rPr>
          <w:vertAlign w:val="subscript"/>
        </w:rPr>
        <w:t>N</w:t>
      </w:r>
      <w:r w:rsidR="00EE5D73">
        <w:t xml:space="preserve">| </w:t>
      </w:r>
      <w:r w:rsidR="00751420" w:rsidRPr="00E5729E">
        <w:t>được gọi là độ lệch pha của hai điểm M và N.</w:t>
      </w:r>
    </w:p>
    <w:p w:rsidR="00751420" w:rsidRPr="00E5729E" w:rsidRDefault="00751420" w:rsidP="005453D0">
      <w:pPr>
        <w:pStyle w:val="ListParagraph"/>
        <w:numPr>
          <w:ilvl w:val="0"/>
          <w:numId w:val="27"/>
        </w:numPr>
      </w:pPr>
      <w:r w:rsidRPr="00E5729E">
        <w:t xml:space="preserve">Nếu </w:t>
      </w:r>
      <w:r w:rsidR="00EE5D73">
        <w:t>Δ</w:t>
      </w:r>
      <w:r w:rsidRPr="00E5729E">
        <w:t xml:space="preserve">φ </w:t>
      </w:r>
      <w:r w:rsidR="00EE5D73">
        <w:t xml:space="preserve">= </w:t>
      </w:r>
      <w:r w:rsidRPr="00E5729E">
        <w:t xml:space="preserve">k2π thì hai điểm dao động cùng </w:t>
      </w:r>
      <w:r w:rsidR="004565D9">
        <w:t xml:space="preserve">pha. </w:t>
      </w:r>
      <w:r w:rsidRPr="00E5729E">
        <w:t>Khi đó khoảng cách gần nhất giữa hai điểm dao động</w:t>
      </w:r>
      <w:r w:rsidR="00ED0761">
        <w:t xml:space="preserve"> </w:t>
      </w:r>
      <w:r w:rsidRPr="00E5729E">
        <w:t>cùng pha thỏa</w:t>
      </w:r>
      <w:r w:rsidR="00ED0761">
        <w:t xml:space="preserve"> mãn </w:t>
      </w:r>
      <w:r w:rsidR="00ED0761">
        <w:fldChar w:fldCharType="begin"/>
      </w:r>
      <w:r w:rsidR="00ED0761">
        <w:instrText>eq \s\don1(\f(</w:instrText>
      </w:r>
      <w:r w:rsidR="00ED0761" w:rsidRPr="00E5729E">
        <w:instrText>2πd</w:instrText>
      </w:r>
      <w:r w:rsidR="00ED0761">
        <w:instrText>,λ))</w:instrText>
      </w:r>
      <w:r w:rsidR="00ED0761">
        <w:fldChar w:fldCharType="end"/>
      </w:r>
      <w:r w:rsidR="00ED0761">
        <w:t xml:space="preserve"> = </w:t>
      </w:r>
      <w:r w:rsidRPr="00E5729E">
        <w:t xml:space="preserve">k2π </w:t>
      </w:r>
      <w:r w:rsidR="00ED0761">
        <w:t xml:space="preserve"> </w:t>
      </w:r>
      <w:r w:rsidR="005453D0" w:rsidRPr="005453D0">
        <w:rPr>
          <w:position w:val="-6"/>
        </w:rPr>
        <w:object w:dxaOrig="300" w:dyaOrig="240">
          <v:shape id="_x0000_i1041" type="#_x0000_t75" style="width:15pt;height:12pt" o:ole="">
            <v:imagedata r:id="rId40" o:title=""/>
          </v:shape>
          <o:OLEObject Type="Embed" ProgID="Equation.DSMT4" ShapeID="_x0000_i1041" DrawAspect="Content" ObjectID="_1550260107" r:id="rId41"/>
        </w:object>
      </w:r>
      <w:r w:rsidR="00ED0761">
        <w:t xml:space="preserve"> </w:t>
      </w:r>
      <w:r w:rsidRPr="00E5729E">
        <w:t>d</w:t>
      </w:r>
      <w:r w:rsidR="00ED0761" w:rsidRPr="005453D0">
        <w:rPr>
          <w:vertAlign w:val="subscript"/>
        </w:rPr>
        <w:t>min</w:t>
      </w:r>
      <w:r w:rsidRPr="00E5729E">
        <w:t xml:space="preserve"> </w:t>
      </w:r>
      <w:r w:rsidR="00ED0761">
        <w:t xml:space="preserve">= </w:t>
      </w:r>
      <w:r w:rsidRPr="00E5729E">
        <w:t>λ.</w:t>
      </w:r>
    </w:p>
    <w:p w:rsidR="00751420" w:rsidRPr="00E5729E" w:rsidRDefault="00751420" w:rsidP="005453D0">
      <w:pPr>
        <w:pStyle w:val="ListParagraph"/>
        <w:numPr>
          <w:ilvl w:val="0"/>
          <w:numId w:val="27"/>
        </w:numPr>
      </w:pPr>
      <w:r w:rsidRPr="00E5729E">
        <w:t xml:space="preserve">Nếu </w:t>
      </w:r>
      <w:r w:rsidR="00ED0761">
        <w:t>Δ</w:t>
      </w:r>
      <w:r w:rsidRPr="00E5729E">
        <w:t xml:space="preserve">φ </w:t>
      </w:r>
      <w:r w:rsidR="00ED0761">
        <w:t>= (</w:t>
      </w:r>
      <w:r w:rsidRPr="00E5729E">
        <w:t xml:space="preserve">2k </w:t>
      </w:r>
      <w:r w:rsidR="00ED0761">
        <w:t xml:space="preserve">+ </w:t>
      </w:r>
      <w:r w:rsidRPr="00E5729E">
        <w:t>1</w:t>
      </w:r>
      <w:r w:rsidR="00ED0761">
        <w:t>)</w:t>
      </w:r>
      <w:r w:rsidRPr="00E5729E">
        <w:t xml:space="preserve">π thì hai điểm dao động ngược </w:t>
      </w:r>
      <w:r w:rsidR="004565D9">
        <w:t xml:space="preserve">pha. </w:t>
      </w:r>
      <w:r w:rsidRPr="00E5729E">
        <w:t xml:space="preserve">Khi đó khoảng cách gần nhất giữa hai điểm </w:t>
      </w:r>
      <w:r w:rsidR="00ED0761">
        <w:t xml:space="preserve">                   </w:t>
      </w:r>
      <w:r w:rsidRPr="00E5729E">
        <w:t>dao động ngược</w:t>
      </w:r>
      <w:r w:rsidR="00ED0761">
        <w:t xml:space="preserve"> </w:t>
      </w:r>
      <w:r w:rsidRPr="00E5729E">
        <w:t>pha thỏa mãn</w:t>
      </w:r>
      <w:r w:rsidR="00ED0761">
        <w:t xml:space="preserve"> </w:t>
      </w:r>
      <w:r w:rsidR="00ED0761">
        <w:fldChar w:fldCharType="begin"/>
      </w:r>
      <w:r w:rsidR="00ED0761">
        <w:instrText>eq \s\don1(\f(</w:instrText>
      </w:r>
      <w:r w:rsidR="00ED0761" w:rsidRPr="00E5729E">
        <w:instrText>2πd</w:instrText>
      </w:r>
      <w:r w:rsidR="00ED0761">
        <w:instrText>,</w:instrText>
      </w:r>
      <w:r w:rsidR="00ED0761" w:rsidRPr="00E5729E">
        <w:instrText>λ</w:instrText>
      </w:r>
      <w:r w:rsidR="00ED0761">
        <w:instrText>))</w:instrText>
      </w:r>
      <w:r w:rsidR="00ED0761">
        <w:fldChar w:fldCharType="end"/>
      </w:r>
      <w:r w:rsidR="00ED0761">
        <w:t xml:space="preserve"> = (</w:t>
      </w:r>
      <w:r w:rsidRPr="00E5729E">
        <w:t xml:space="preserve">2k </w:t>
      </w:r>
      <w:r w:rsidR="00ED0761">
        <w:t xml:space="preserve">+ </w:t>
      </w:r>
      <w:r w:rsidRPr="00E5729E">
        <w:t>1</w:t>
      </w:r>
      <w:r w:rsidR="00ED0761">
        <w:t>)</w:t>
      </w:r>
      <w:r w:rsidRPr="00E5729E">
        <w:t xml:space="preserve">π </w:t>
      </w:r>
      <w:r w:rsidR="005453D0" w:rsidRPr="005453D0">
        <w:rPr>
          <w:b/>
          <w:position w:val="-6"/>
        </w:rPr>
        <w:object w:dxaOrig="300" w:dyaOrig="240">
          <v:shape id="_x0000_i1042" type="#_x0000_t75" style="width:15pt;height:12pt" o:ole="">
            <v:imagedata r:id="rId42" o:title=""/>
          </v:shape>
          <o:OLEObject Type="Embed" ProgID="Equation.DSMT4" ShapeID="_x0000_i1042" DrawAspect="Content" ObjectID="_1550260108" r:id="rId43"/>
        </w:object>
      </w:r>
      <w:r w:rsidRPr="00E5729E">
        <w:t>d</w:t>
      </w:r>
      <w:r w:rsidR="00ED0761">
        <w:t xml:space="preserve"> =  </w:t>
      </w:r>
      <w:r w:rsidR="00ED0761">
        <w:fldChar w:fldCharType="begin"/>
      </w:r>
      <w:r w:rsidR="00ED0761">
        <w:instrText>eq \s\don1(\f(</w:instrText>
      </w:r>
      <w:r w:rsidR="00ED0761">
        <w:fldChar w:fldCharType="begin"/>
      </w:r>
      <w:r w:rsidR="00ED0761">
        <w:instrText>eq \l(\l((2k+1)λ))</w:instrText>
      </w:r>
      <w:r w:rsidR="00ED0761">
        <w:fldChar w:fldCharType="end"/>
      </w:r>
      <w:r w:rsidR="00ED0761">
        <w:instrText>,2))</w:instrText>
      </w:r>
      <w:r w:rsidR="00ED0761">
        <w:fldChar w:fldCharType="end"/>
      </w:r>
      <w:r w:rsidR="005453D0">
        <w:t xml:space="preserve"> </w:t>
      </w:r>
      <w:r w:rsidR="005453D0" w:rsidRPr="005453D0">
        <w:rPr>
          <w:position w:val="-6"/>
        </w:rPr>
        <w:object w:dxaOrig="300" w:dyaOrig="240">
          <v:shape id="_x0000_i1043" type="#_x0000_t75" style="width:15pt;height:12pt" o:ole="">
            <v:imagedata r:id="rId44" o:title=""/>
          </v:shape>
          <o:OLEObject Type="Embed" ProgID="Equation.DSMT4" ShapeID="_x0000_i1043" DrawAspect="Content" ObjectID="_1550260109" r:id="rId45"/>
        </w:object>
      </w:r>
      <w:r w:rsidR="00ED0761">
        <w:t>d</w:t>
      </w:r>
      <w:r w:rsidR="00ED0761" w:rsidRPr="005453D0">
        <w:rPr>
          <w:vertAlign w:val="subscript"/>
        </w:rPr>
        <w:t>min</w:t>
      </w:r>
      <w:r w:rsidR="00ED0761">
        <w:t xml:space="preserve"> = </w:t>
      </w:r>
      <w:r w:rsidR="00ED0761">
        <w:fldChar w:fldCharType="begin"/>
      </w:r>
      <w:r w:rsidR="00ED0761">
        <w:instrText>eq \s\don1(\f(λ,2))</w:instrText>
      </w:r>
      <w:r w:rsidR="00ED0761">
        <w:fldChar w:fldCharType="end"/>
      </w:r>
      <w:r w:rsidR="00ED0761">
        <w:t xml:space="preserve"> </w:t>
      </w:r>
    </w:p>
    <w:p w:rsidR="00751420" w:rsidRPr="00E5729E" w:rsidRDefault="00ED0761" w:rsidP="005453D0">
      <w:pPr>
        <w:pStyle w:val="ListParagraph"/>
        <w:numPr>
          <w:ilvl w:val="0"/>
          <w:numId w:val="27"/>
        </w:numPr>
      </w:pPr>
      <w:r>
        <w:t>Nếu Δ</w:t>
      </w:r>
      <w:r w:rsidRPr="00E5729E">
        <w:t xml:space="preserve">φ </w:t>
      </w:r>
      <w:r>
        <w:t>= (</w:t>
      </w:r>
      <w:r w:rsidRPr="00E5729E">
        <w:t xml:space="preserve">2k </w:t>
      </w:r>
      <w:r>
        <w:t>+ 1)</w:t>
      </w:r>
      <w:r>
        <w:fldChar w:fldCharType="begin"/>
      </w:r>
      <w:r>
        <w:instrText>eq \s\don1(\f(π,2))</w:instrText>
      </w:r>
      <w:r>
        <w:fldChar w:fldCharType="end"/>
      </w:r>
      <w:r>
        <w:t xml:space="preserve"> </w:t>
      </w:r>
      <w:r w:rsidR="00751420" w:rsidRPr="00E5729E">
        <w:t xml:space="preserve">thì hai điểm dao động vuông </w:t>
      </w:r>
      <w:r w:rsidR="004565D9">
        <w:t xml:space="preserve">pha. </w:t>
      </w:r>
      <w:r w:rsidR="00751420" w:rsidRPr="00E5729E">
        <w:t xml:space="preserve">Khi đó khoảng cách gần nhất giữa hai điểm </w:t>
      </w:r>
      <w:r w:rsidR="005A359D">
        <w:t xml:space="preserve">                        </w:t>
      </w:r>
      <w:r w:rsidR="00751420" w:rsidRPr="00E5729E">
        <w:t>dao động vuông</w:t>
      </w:r>
      <w:r w:rsidR="005A359D">
        <w:t xml:space="preserve"> pha thỏa mãn </w:t>
      </w:r>
      <w:r w:rsidR="005A359D">
        <w:fldChar w:fldCharType="begin"/>
      </w:r>
      <w:r w:rsidR="005A359D">
        <w:instrText>eq \s\don1(\f(</w:instrText>
      </w:r>
      <w:r w:rsidR="005A359D" w:rsidRPr="00E5729E">
        <w:instrText>2πd</w:instrText>
      </w:r>
      <w:r w:rsidR="005A359D">
        <w:instrText>,</w:instrText>
      </w:r>
      <w:r w:rsidR="005A359D" w:rsidRPr="00E5729E">
        <w:instrText>λ</w:instrText>
      </w:r>
      <w:r w:rsidR="005A359D">
        <w:instrText>))</w:instrText>
      </w:r>
      <w:r w:rsidR="005A359D">
        <w:fldChar w:fldCharType="end"/>
      </w:r>
      <w:r w:rsidR="005A359D">
        <w:t xml:space="preserve"> = (</w:t>
      </w:r>
      <w:r w:rsidR="005A359D" w:rsidRPr="00E5729E">
        <w:t xml:space="preserve">2k </w:t>
      </w:r>
      <w:r w:rsidR="005A359D">
        <w:t xml:space="preserve">+ </w:t>
      </w:r>
      <w:r w:rsidR="005A359D" w:rsidRPr="00E5729E">
        <w:t>1</w:t>
      </w:r>
      <w:r w:rsidR="005A359D">
        <w:t>)</w:t>
      </w:r>
      <w:r w:rsidR="005A359D">
        <w:fldChar w:fldCharType="begin"/>
      </w:r>
      <w:r w:rsidR="005A359D">
        <w:instrText>eq \s\don1(\f(</w:instrText>
      </w:r>
      <w:r w:rsidR="005A359D" w:rsidRPr="00E5729E">
        <w:instrText>π</w:instrText>
      </w:r>
      <w:r w:rsidR="005A359D">
        <w:instrText>,2))</w:instrText>
      </w:r>
      <w:r w:rsidR="005A359D">
        <w:fldChar w:fldCharType="end"/>
      </w:r>
      <w:r w:rsidR="005453D0">
        <w:t xml:space="preserve"> </w:t>
      </w:r>
      <w:r w:rsidR="005453D0" w:rsidRPr="005453D0">
        <w:rPr>
          <w:position w:val="-6"/>
        </w:rPr>
        <w:object w:dxaOrig="300" w:dyaOrig="240">
          <v:shape id="_x0000_i1044" type="#_x0000_t75" style="width:15pt;height:12pt" o:ole="">
            <v:imagedata r:id="rId46" o:title=""/>
          </v:shape>
          <o:OLEObject Type="Embed" ProgID="Equation.DSMT4" ShapeID="_x0000_i1044" DrawAspect="Content" ObjectID="_1550260110" r:id="rId47"/>
        </w:object>
      </w:r>
      <w:r w:rsidR="005A359D" w:rsidRPr="00E5729E">
        <w:t>d</w:t>
      </w:r>
      <w:r w:rsidR="005A359D">
        <w:t xml:space="preserve"> = </w:t>
      </w:r>
      <w:r w:rsidR="005A359D">
        <w:fldChar w:fldCharType="begin"/>
      </w:r>
      <w:r w:rsidR="005A359D">
        <w:instrText>eq \s\don1(\f(</w:instrText>
      </w:r>
      <w:r w:rsidR="005A359D" w:rsidRPr="005A359D">
        <w:fldChar w:fldCharType="begin"/>
      </w:r>
      <w:r w:rsidR="005A359D" w:rsidRPr="005A359D">
        <w:instrText>eq \l(\l((2k+1)λ))</w:instrText>
      </w:r>
      <w:r w:rsidR="005A359D" w:rsidRPr="005A359D">
        <w:fldChar w:fldCharType="end"/>
      </w:r>
      <w:r w:rsidR="005A359D">
        <w:instrText>,4))</w:instrText>
      </w:r>
      <w:r w:rsidR="005A359D">
        <w:fldChar w:fldCharType="end"/>
      </w:r>
      <w:r w:rsidR="005453D0">
        <w:t xml:space="preserve"> </w:t>
      </w:r>
      <w:r w:rsidR="005453D0" w:rsidRPr="005453D0">
        <w:rPr>
          <w:position w:val="-6"/>
        </w:rPr>
        <w:object w:dxaOrig="300" w:dyaOrig="240">
          <v:shape id="_x0000_i1045" type="#_x0000_t75" style="width:15pt;height:12pt" o:ole="">
            <v:imagedata r:id="rId48" o:title=""/>
          </v:shape>
          <o:OLEObject Type="Embed" ProgID="Equation.DSMT4" ShapeID="_x0000_i1045" DrawAspect="Content" ObjectID="_1550260111" r:id="rId49"/>
        </w:object>
      </w:r>
      <w:r w:rsidR="005A359D">
        <w:t>d</w:t>
      </w:r>
      <w:r w:rsidR="005A359D" w:rsidRPr="005453D0">
        <w:rPr>
          <w:vertAlign w:val="subscript"/>
        </w:rPr>
        <w:t>min</w:t>
      </w:r>
      <w:r w:rsidR="005A359D">
        <w:t xml:space="preserve"> = </w:t>
      </w:r>
      <w:r w:rsidR="005A359D">
        <w:fldChar w:fldCharType="begin"/>
      </w:r>
      <w:r w:rsidR="005A359D">
        <w:instrText>eq \s\don1(\f(</w:instrText>
      </w:r>
      <w:r w:rsidR="005A359D" w:rsidRPr="005A359D">
        <w:instrText>λ</w:instrText>
      </w:r>
      <w:r w:rsidR="005A359D">
        <w:instrText>,4))</w:instrText>
      </w:r>
      <w:r w:rsidR="005A359D">
        <w:fldChar w:fldCharType="end"/>
      </w:r>
      <w:r w:rsidR="005A359D">
        <w:t xml:space="preserve"> </w:t>
      </w:r>
    </w:p>
    <w:p w:rsidR="00751420" w:rsidRPr="001B2BA5" w:rsidRDefault="00751420" w:rsidP="00FD4498">
      <w:pPr>
        <w:pStyle w:val="Note"/>
        <w:rPr>
          <w:u w:val="single"/>
        </w:rPr>
      </w:pPr>
      <w:r w:rsidRPr="001B2BA5">
        <w:rPr>
          <w:u w:val="single"/>
        </w:rPr>
        <w:t>Nhận xét:</w:t>
      </w:r>
    </w:p>
    <w:p w:rsidR="00751420" w:rsidRPr="00E5729E" w:rsidRDefault="00751420" w:rsidP="00FD4498">
      <w:pPr>
        <w:pStyle w:val="Note"/>
      </w:pPr>
      <w:r w:rsidRPr="00E5729E">
        <w:t xml:space="preserve">Trong những bài toán liên quan đến độ lệch pha (cùng pha, ngược pha, vuông pha) thường cho khoảng giá trị của v hay </w:t>
      </w:r>
      <w:r w:rsidR="003A71E9">
        <w:t>ƒ</w:t>
      </w:r>
      <w:r w:rsidRPr="00E5729E">
        <w:t>. Để làm tốt chúng ta biến đổi biểu thức độ lệch pha rồi rút ra .</w:t>
      </w:r>
    </w:p>
    <w:p w:rsidR="00751420" w:rsidRPr="00E5729E" w:rsidRDefault="00751420" w:rsidP="00FD4498">
      <w:pPr>
        <w:pStyle w:val="Note"/>
        <w:numPr>
          <w:ilvl w:val="0"/>
          <w:numId w:val="28"/>
        </w:numPr>
      </w:pPr>
      <w:r w:rsidRPr="00E5729E">
        <w:t>Nếu cho khoảng giá trị của v thì chú</w:t>
      </w:r>
      <w:r w:rsidR="00FD4498">
        <w:t>ng ta biến đổi biểu thức theo v.</w:t>
      </w:r>
    </w:p>
    <w:p w:rsidR="00751420" w:rsidRPr="00E5729E" w:rsidRDefault="00751420" w:rsidP="00FD4498">
      <w:pPr>
        <w:pStyle w:val="Note"/>
        <w:numPr>
          <w:ilvl w:val="0"/>
          <w:numId w:val="28"/>
        </w:numPr>
      </w:pPr>
      <w:r w:rsidRPr="00E5729E">
        <w:t xml:space="preserve">Nếu cho khoảng giá trị của </w:t>
      </w:r>
      <w:r w:rsidR="003A71E9">
        <w:t>ƒ</w:t>
      </w:r>
      <w:r w:rsidRPr="00E5729E">
        <w:t xml:space="preserve"> thì chúng ta rút biểu thức theo </w:t>
      </w:r>
      <w:r w:rsidR="003A71E9">
        <w:t>ƒ</w:t>
      </w:r>
      <w:r w:rsidRPr="00E5729E">
        <w:t xml:space="preserve"> rồi giải bất phương trình để tìm k nguyên.</w:t>
      </w:r>
    </w:p>
    <w:p w:rsidR="00751420" w:rsidRPr="00043E3F" w:rsidRDefault="00043E3F" w:rsidP="00043E3F">
      <w:r w:rsidRPr="00043E3F">
        <w:rPr>
          <w:b/>
        </w:rPr>
        <w:t>Ví dụ 1.</w:t>
      </w:r>
      <w:r w:rsidR="00751420" w:rsidRPr="00043E3F">
        <w:t xml:space="preserve"> Một sóng cơ học truyền trên dây với tốc độ v = 4 m/s, tần số sóng thay đổi từ 22 Hz đến 26 Hz. Điểm M</w:t>
      </w:r>
      <w:r w:rsidR="00D572DC" w:rsidRPr="00043E3F">
        <w:t xml:space="preserve"> </w:t>
      </w:r>
      <w:r w:rsidR="00751420" w:rsidRPr="00043E3F">
        <w:t>trên dây cách nguồn 28 cm luôn dao động lệch pha vuông góc với nguồn. Bước sóng truyền trên dây là</w:t>
      </w:r>
    </w:p>
    <w:p w:rsidR="00751420" w:rsidRPr="00043E3F" w:rsidRDefault="00D572DC" w:rsidP="00043E3F">
      <w:r w:rsidRPr="00043E3F">
        <w:tab/>
      </w:r>
      <w:r w:rsidR="004565D9" w:rsidRPr="00043E3F">
        <w:rPr>
          <w:b/>
        </w:rPr>
        <w:t>A.</w:t>
      </w:r>
      <w:r w:rsidR="004565D9" w:rsidRPr="00043E3F">
        <w:t xml:space="preserve"> </w:t>
      </w:r>
      <w:r w:rsidR="00751420" w:rsidRPr="00043E3F">
        <w:t xml:space="preserve">λ = 160 cm. </w:t>
      </w:r>
      <w:r w:rsidRPr="00043E3F">
        <w:tab/>
      </w:r>
      <w:r w:rsidR="004565D9" w:rsidRPr="00043E3F">
        <w:rPr>
          <w:b/>
        </w:rPr>
        <w:t>B.</w:t>
      </w:r>
      <w:r w:rsidR="004565D9" w:rsidRPr="00043E3F">
        <w:t xml:space="preserve"> </w:t>
      </w:r>
      <w:r w:rsidR="00751420" w:rsidRPr="00043E3F">
        <w:t xml:space="preserve">λ = 1,6 cm. </w:t>
      </w:r>
      <w:r w:rsidRPr="00043E3F">
        <w:tab/>
      </w:r>
      <w:r w:rsidR="004565D9" w:rsidRPr="00043E3F">
        <w:rPr>
          <w:b/>
        </w:rPr>
        <w:t>C.</w:t>
      </w:r>
      <w:r w:rsidR="004565D9" w:rsidRPr="00043E3F">
        <w:t xml:space="preserve"> </w:t>
      </w:r>
      <w:r w:rsidR="00751420" w:rsidRPr="00043E3F">
        <w:t xml:space="preserve">λ = 16 cm. </w:t>
      </w:r>
      <w:r w:rsidRPr="00043E3F">
        <w:rPr>
          <w:b/>
        </w:rPr>
        <w:tab/>
      </w:r>
      <w:r w:rsidR="004565D9" w:rsidRPr="00043E3F">
        <w:rPr>
          <w:b/>
        </w:rPr>
        <w:t>D.</w:t>
      </w:r>
      <w:r w:rsidR="004565D9" w:rsidRPr="00043E3F">
        <w:t xml:space="preserve"> </w:t>
      </w:r>
      <w:r w:rsidR="00751420" w:rsidRPr="00043E3F">
        <w:t>λ = 100 cm.</w:t>
      </w:r>
    </w:p>
    <w:p w:rsidR="00751420" w:rsidRPr="00043E3F" w:rsidRDefault="00751420" w:rsidP="00043E3F">
      <w:pPr>
        <w:jc w:val="center"/>
      </w:pPr>
      <w:r w:rsidRPr="00043E3F">
        <w:rPr>
          <w:iCs/>
          <w:u w:val="single"/>
        </w:rPr>
        <w:t>Hướng dẫn giải:</w:t>
      </w:r>
    </w:p>
    <w:p w:rsidR="00751420" w:rsidRPr="00043E3F" w:rsidRDefault="00043E3F" w:rsidP="00043E3F">
      <w:r>
        <w:t xml:space="preserve"> </w:t>
      </w:r>
      <w:r w:rsidR="00751420" w:rsidRPr="00043E3F">
        <w:t>Dao động tại M và nguồn vuông pha nên</w:t>
      </w:r>
      <w:r w:rsidR="00D572DC" w:rsidRPr="00043E3F">
        <w:t xml:space="preserve">: </w:t>
      </w:r>
      <w:r w:rsidR="00D572DC" w:rsidRPr="00043E3F">
        <w:fldChar w:fldCharType="begin"/>
      </w:r>
      <w:r w:rsidR="00D572DC" w:rsidRPr="00043E3F">
        <w:instrText>eq \s\don1(\f(2πd,λ))</w:instrText>
      </w:r>
      <w:r w:rsidR="00D572DC" w:rsidRPr="00043E3F">
        <w:fldChar w:fldCharType="end"/>
      </w:r>
      <w:r w:rsidR="00D572DC" w:rsidRPr="00043E3F">
        <w:t xml:space="preserve"> =(2k + 1)</w:t>
      </w:r>
      <w:r w:rsidR="00D572DC" w:rsidRPr="00043E3F">
        <w:fldChar w:fldCharType="begin"/>
      </w:r>
      <w:r w:rsidR="00D572DC" w:rsidRPr="00043E3F">
        <w:instrText>eq \s\don1(\f(π,2))</w:instrText>
      </w:r>
      <w:r w:rsidR="00D572DC" w:rsidRPr="00043E3F">
        <w:fldChar w:fldCharType="end"/>
      </w:r>
      <w:r>
        <w:t xml:space="preserve"> </w:t>
      </w:r>
      <w:r w:rsidRPr="00043E3F">
        <w:rPr>
          <w:position w:val="-6"/>
        </w:rPr>
        <w:object w:dxaOrig="300" w:dyaOrig="240">
          <v:shape id="_x0000_i1046" type="#_x0000_t75" style="width:15pt;height:12pt" o:ole="">
            <v:imagedata r:id="rId50" o:title=""/>
          </v:shape>
          <o:OLEObject Type="Embed" ProgID="Equation.DSMT4" ShapeID="_x0000_i1046" DrawAspect="Content" ObjectID="_1550260112" r:id="rId51"/>
        </w:object>
      </w:r>
      <w:r w:rsidR="00D572DC" w:rsidRPr="00043E3F">
        <w:t xml:space="preserve">d = </w:t>
      </w:r>
      <w:r w:rsidR="00D572DC" w:rsidRPr="00043E3F">
        <w:fldChar w:fldCharType="begin"/>
      </w:r>
      <w:r w:rsidR="00D572DC" w:rsidRPr="00043E3F">
        <w:instrText>eq \s\don1(\f(</w:instrText>
      </w:r>
      <w:r w:rsidR="00D572DC" w:rsidRPr="00043E3F">
        <w:fldChar w:fldCharType="begin"/>
      </w:r>
      <w:r w:rsidR="00D572DC" w:rsidRPr="00043E3F">
        <w:instrText>eq \l(\l((2k+1)λ))</w:instrText>
      </w:r>
      <w:r w:rsidR="00D572DC" w:rsidRPr="00043E3F">
        <w:fldChar w:fldCharType="end"/>
      </w:r>
      <w:r w:rsidR="00D572DC" w:rsidRPr="00043E3F">
        <w:instrText>,4))</w:instrText>
      </w:r>
      <w:r w:rsidR="00D572DC" w:rsidRPr="00043E3F">
        <w:fldChar w:fldCharType="end"/>
      </w:r>
      <w:r w:rsidR="00D572DC" w:rsidRPr="00043E3F">
        <w:t xml:space="preserve"> = (2k+1)</w:t>
      </w:r>
      <w:r w:rsidR="00D572DC" w:rsidRPr="00043E3F">
        <w:fldChar w:fldCharType="begin"/>
      </w:r>
      <w:r w:rsidR="00D572DC" w:rsidRPr="00043E3F">
        <w:instrText>eq \s\don1(\f(v,4ƒ))</w:instrText>
      </w:r>
      <w:r w:rsidR="00D572DC" w:rsidRPr="00043E3F">
        <w:fldChar w:fldCharType="end"/>
      </w:r>
      <w:r>
        <w:t xml:space="preserve"> </w:t>
      </w:r>
      <w:r w:rsidRPr="00043E3F">
        <w:rPr>
          <w:position w:val="-6"/>
        </w:rPr>
        <w:object w:dxaOrig="300" w:dyaOrig="240">
          <v:shape id="_x0000_i1047" type="#_x0000_t75" style="width:15pt;height:12pt" o:ole="">
            <v:imagedata r:id="rId52" o:title=""/>
          </v:shape>
          <o:OLEObject Type="Embed" ProgID="Equation.DSMT4" ShapeID="_x0000_i1047" DrawAspect="Content" ObjectID="_1550260113" r:id="rId53"/>
        </w:object>
      </w:r>
      <w:r w:rsidR="003A71E9" w:rsidRPr="00043E3F">
        <w:t>ƒ</w:t>
      </w:r>
      <w:r w:rsidR="00D572DC" w:rsidRPr="00043E3F">
        <w:t xml:space="preserve"> = </w:t>
      </w:r>
      <w:r w:rsidR="00D572DC" w:rsidRPr="00043E3F">
        <w:fldChar w:fldCharType="begin"/>
      </w:r>
      <w:r w:rsidR="00D572DC" w:rsidRPr="00043E3F">
        <w:instrText>eq \s\don1(\f(</w:instrText>
      </w:r>
      <w:r w:rsidR="00D572DC" w:rsidRPr="00043E3F">
        <w:fldChar w:fldCharType="begin"/>
      </w:r>
      <w:r w:rsidR="00D572DC" w:rsidRPr="00043E3F">
        <w:instrText>eq \l(\l((2k+1)v))</w:instrText>
      </w:r>
      <w:r w:rsidR="00D572DC" w:rsidRPr="00043E3F">
        <w:fldChar w:fldCharType="end"/>
      </w:r>
      <w:r w:rsidR="00D572DC" w:rsidRPr="00043E3F">
        <w:instrText>,4d))</w:instrText>
      </w:r>
      <w:r w:rsidR="00D572DC" w:rsidRPr="00043E3F">
        <w:fldChar w:fldCharType="end"/>
      </w:r>
    </w:p>
    <w:p w:rsidR="00751420" w:rsidRPr="00043E3F" w:rsidRDefault="00043E3F" w:rsidP="00043E3F">
      <w:r>
        <w:lastRenderedPageBreak/>
        <w:t xml:space="preserve"> </w:t>
      </w:r>
      <w:r w:rsidR="00751420" w:rsidRPr="00043E3F">
        <w:t>Mà 22 Hz</w:t>
      </w:r>
      <w:r w:rsidR="00D572DC" w:rsidRPr="00043E3F">
        <w:t xml:space="preserve"> </w:t>
      </w:r>
      <w:r w:rsidR="00D572DC" w:rsidRPr="00043E3F">
        <w:sym w:font="Symbol" w:char="F0A3"/>
      </w:r>
      <w:r w:rsidR="00D572DC" w:rsidRPr="00043E3F">
        <w:t xml:space="preserve">  ƒ </w:t>
      </w:r>
      <w:r w:rsidR="00D572DC" w:rsidRPr="00043E3F">
        <w:sym w:font="Symbol" w:char="F0A3"/>
      </w:r>
      <w:r w:rsidR="00D572DC" w:rsidRPr="00043E3F">
        <w:t xml:space="preserve">  </w:t>
      </w:r>
      <w:r w:rsidR="00751420" w:rsidRPr="00043E3F">
        <w:t xml:space="preserve"> </w:t>
      </w:r>
      <w:r w:rsidR="00D572DC" w:rsidRPr="00043E3F">
        <w:t xml:space="preserve"> </w:t>
      </w:r>
      <w:r w:rsidR="00751420" w:rsidRPr="00043E3F">
        <w:t xml:space="preserve">26 Hz nên </w:t>
      </w:r>
      <w:r w:rsidR="00D572DC" w:rsidRPr="00043E3F">
        <w:t xml:space="preserve">22 </w:t>
      </w:r>
      <w:r w:rsidR="00D572DC" w:rsidRPr="00043E3F">
        <w:sym w:font="Symbol" w:char="F0A3"/>
      </w:r>
      <w:r w:rsidR="00D572DC" w:rsidRPr="00043E3F">
        <w:t xml:space="preserve">  </w:t>
      </w:r>
      <w:r w:rsidR="00D572DC" w:rsidRPr="00043E3F">
        <w:fldChar w:fldCharType="begin"/>
      </w:r>
      <w:r w:rsidR="00D572DC" w:rsidRPr="00043E3F">
        <w:instrText>eq \s\don1(\f(</w:instrText>
      </w:r>
      <w:r w:rsidR="00D572DC" w:rsidRPr="00043E3F">
        <w:fldChar w:fldCharType="begin"/>
      </w:r>
      <w:r w:rsidR="00D572DC" w:rsidRPr="00043E3F">
        <w:instrText>eq \l(\l((2k+1)v))</w:instrText>
      </w:r>
      <w:r w:rsidR="00D572DC" w:rsidRPr="00043E3F">
        <w:fldChar w:fldCharType="end"/>
      </w:r>
      <w:r w:rsidR="00D572DC" w:rsidRPr="00043E3F">
        <w:instrText>,4d))</w:instrText>
      </w:r>
      <w:r w:rsidR="00D572DC" w:rsidRPr="00043E3F">
        <w:fldChar w:fldCharType="end"/>
      </w:r>
      <w:r w:rsidR="00D572DC" w:rsidRPr="00043E3F">
        <w:t xml:space="preserve"> </w:t>
      </w:r>
      <w:r w:rsidR="00D572DC" w:rsidRPr="00043E3F">
        <w:sym w:font="Symbol" w:char="F0A3"/>
      </w:r>
      <w:r w:rsidR="00D572DC" w:rsidRPr="00043E3F">
        <w:t xml:space="preserve"> 26 </w:t>
      </w:r>
      <w:r w:rsidR="00D572DC" w:rsidRPr="00043E3F">
        <w:sym w:font="Symbol" w:char="F0DB"/>
      </w:r>
      <w:r w:rsidR="00D572DC" w:rsidRPr="00043E3F">
        <w:t xml:space="preserve"> 22 </w:t>
      </w:r>
      <w:r w:rsidR="00D572DC" w:rsidRPr="00043E3F">
        <w:sym w:font="Symbol" w:char="F0A3"/>
      </w:r>
      <w:r w:rsidR="00D572DC" w:rsidRPr="00043E3F">
        <w:t xml:space="preserve">  </w:t>
      </w:r>
      <w:r w:rsidR="00D572DC" w:rsidRPr="00043E3F">
        <w:fldChar w:fldCharType="begin"/>
      </w:r>
      <w:r w:rsidR="00D572DC" w:rsidRPr="00043E3F">
        <w:instrText>eq \s\don1(\f(</w:instrText>
      </w:r>
      <w:r w:rsidR="00D572DC" w:rsidRPr="00043E3F">
        <w:fldChar w:fldCharType="begin"/>
      </w:r>
      <w:r w:rsidR="00D572DC" w:rsidRPr="00043E3F">
        <w:instrText>eq \l(\l((2k+1)400))</w:instrText>
      </w:r>
      <w:r w:rsidR="00D572DC" w:rsidRPr="00043E3F">
        <w:fldChar w:fldCharType="end"/>
      </w:r>
      <w:r w:rsidR="00D572DC" w:rsidRPr="00043E3F">
        <w:instrText>,4.28))</w:instrText>
      </w:r>
      <w:r w:rsidR="00D572DC" w:rsidRPr="00043E3F">
        <w:fldChar w:fldCharType="end"/>
      </w:r>
      <w:r w:rsidR="00D572DC" w:rsidRPr="00043E3F">
        <w:t xml:space="preserve"> </w:t>
      </w:r>
      <w:r w:rsidR="00D572DC" w:rsidRPr="00043E3F">
        <w:sym w:font="Symbol" w:char="F0A3"/>
      </w:r>
      <w:r w:rsidR="00D572DC" w:rsidRPr="00043E3F">
        <w:t xml:space="preserve"> 26 → k = 3 </w:t>
      </w:r>
      <w:r w:rsidR="00D572DC" w:rsidRPr="00043E3F">
        <w:sym w:font="Symbol" w:char="F0DE"/>
      </w:r>
      <w:r w:rsidR="00D572DC" w:rsidRPr="00043E3F">
        <w:t xml:space="preserve"> ƒ = 25 Hz  </w:t>
      </w:r>
    </w:p>
    <w:p w:rsidR="00751420" w:rsidRPr="00043E3F" w:rsidRDefault="00751420" w:rsidP="00043E3F">
      <w:r w:rsidRPr="00043E3F">
        <w:t>Vậy chọn đáp án C.</w:t>
      </w:r>
    </w:p>
    <w:p w:rsidR="00751420" w:rsidRPr="00043E3F" w:rsidRDefault="00043E3F" w:rsidP="00043E3F">
      <w:r w:rsidRPr="00043E3F">
        <w:rPr>
          <w:b/>
        </w:rPr>
        <w:t>Ví dụ 2.</w:t>
      </w:r>
      <w:r w:rsidR="00751420" w:rsidRPr="00043E3F">
        <w:t xml:space="preserve"> Sóng ngang truyền trên mặt chất lỏng với tần số </w:t>
      </w:r>
      <w:r w:rsidR="00D572DC" w:rsidRPr="00043E3F">
        <w:t xml:space="preserve">ƒ </w:t>
      </w:r>
      <w:r w:rsidR="00751420" w:rsidRPr="00043E3F">
        <w:t>= 100 Hz. Trên cùng phương truyền sóng ta thấy 2 điểm cách nhau 15 cm dao động cùng pha nhau. Tính tốc độ truyền sóng, biết tốc độ sóng này nằm trong khoảng từ 2,8 m/s đến 3,4 m/s.</w:t>
      </w:r>
    </w:p>
    <w:p w:rsidR="00751420" w:rsidRPr="00043E3F" w:rsidRDefault="00D572DC" w:rsidP="00043E3F">
      <w:r w:rsidRPr="00043E3F">
        <w:tab/>
      </w:r>
      <w:r w:rsidR="004565D9" w:rsidRPr="00043E3F">
        <w:t xml:space="preserve">A. </w:t>
      </w:r>
      <w:r w:rsidR="00751420" w:rsidRPr="00043E3F">
        <w:t xml:space="preserve">v = 2,8 m/s. </w:t>
      </w:r>
      <w:r w:rsidRPr="00043E3F">
        <w:tab/>
      </w:r>
      <w:r w:rsidR="004565D9" w:rsidRPr="00043E3F">
        <w:t xml:space="preserve">B. </w:t>
      </w:r>
      <w:r w:rsidR="00751420" w:rsidRPr="00043E3F">
        <w:t xml:space="preserve">v = 3 m/s. </w:t>
      </w:r>
      <w:r w:rsidRPr="00043E3F">
        <w:tab/>
      </w:r>
      <w:r w:rsidR="004565D9" w:rsidRPr="00043E3F">
        <w:t xml:space="preserve">C. </w:t>
      </w:r>
      <w:r w:rsidR="00751420" w:rsidRPr="00043E3F">
        <w:t xml:space="preserve">v = 3,1 m/s. </w:t>
      </w:r>
      <w:r w:rsidRPr="00043E3F">
        <w:tab/>
      </w:r>
      <w:r w:rsidR="004565D9" w:rsidRPr="00043E3F">
        <w:t xml:space="preserve">D. </w:t>
      </w:r>
      <w:r w:rsidR="00751420" w:rsidRPr="00043E3F">
        <w:t>v = 3,2 m/s.</w:t>
      </w:r>
    </w:p>
    <w:p w:rsidR="00751420" w:rsidRPr="00043E3F" w:rsidRDefault="00751420" w:rsidP="00043E3F">
      <w:pPr>
        <w:jc w:val="center"/>
      </w:pPr>
      <w:r w:rsidRPr="00043E3F">
        <w:rPr>
          <w:iCs/>
          <w:u w:val="single"/>
        </w:rPr>
        <w:t>Hướng dẫn giải:</w:t>
      </w:r>
    </w:p>
    <w:p w:rsidR="00751420" w:rsidRPr="00043E3F" w:rsidRDefault="00751420" w:rsidP="00043E3F">
      <w:r w:rsidRPr="00043E3F">
        <w:t>Hai điểm dao động cùng pha nên</w:t>
      </w:r>
      <w:r w:rsidR="00C335F5" w:rsidRPr="00043E3F">
        <w:t xml:space="preserve"> </w:t>
      </w:r>
      <w:r w:rsidR="00C335F5" w:rsidRPr="00043E3F">
        <w:fldChar w:fldCharType="begin"/>
      </w:r>
      <w:r w:rsidR="00C335F5" w:rsidRPr="00043E3F">
        <w:instrText>eq \s\don1(\f(2πd,λ))</w:instrText>
      </w:r>
      <w:r w:rsidR="00C335F5" w:rsidRPr="00043E3F">
        <w:fldChar w:fldCharType="end"/>
      </w:r>
      <w:r w:rsidR="00C335F5" w:rsidRPr="00043E3F">
        <w:t xml:space="preserve"> = </w:t>
      </w:r>
      <w:r w:rsidRPr="00043E3F">
        <w:t>k2π</w:t>
      </w:r>
      <w:r w:rsidR="00C335F5" w:rsidRPr="00043E3F">
        <w:t xml:space="preserve"> </w:t>
      </w:r>
      <w:r w:rsidR="00C335F5" w:rsidRPr="00043E3F">
        <w:sym w:font="Symbol" w:char="F0DB"/>
      </w:r>
      <w:r w:rsidR="00C335F5" w:rsidRPr="00043E3F">
        <w:t xml:space="preserve"> </w:t>
      </w:r>
      <w:r w:rsidRPr="00043E3F">
        <w:t>d</w:t>
      </w:r>
      <w:r w:rsidR="00C335F5" w:rsidRPr="00043E3F">
        <w:t xml:space="preserve"> = kλ = </w:t>
      </w:r>
      <w:r w:rsidRPr="00043E3F">
        <w:t>k.</w:t>
      </w:r>
      <w:r w:rsidR="00C335F5" w:rsidRPr="00043E3F">
        <w:fldChar w:fldCharType="begin"/>
      </w:r>
      <w:r w:rsidR="00C335F5" w:rsidRPr="00043E3F">
        <w:instrText>eq \s\don1(\f(v,ƒ))</w:instrText>
      </w:r>
      <w:r w:rsidR="00C335F5" w:rsidRPr="00043E3F">
        <w:fldChar w:fldCharType="end"/>
      </w:r>
      <w:r w:rsidR="00C335F5" w:rsidRPr="00043E3F">
        <w:t xml:space="preserve"> </w:t>
      </w:r>
      <w:r w:rsidR="00043E3F" w:rsidRPr="00043E3F">
        <w:rPr>
          <w:position w:val="-6"/>
        </w:rPr>
        <w:object w:dxaOrig="300" w:dyaOrig="240">
          <v:shape id="_x0000_i1048" type="#_x0000_t75" style="width:15pt;height:12pt" o:ole="">
            <v:imagedata r:id="rId54" o:title=""/>
          </v:shape>
          <o:OLEObject Type="Embed" ProgID="Equation.DSMT4" ShapeID="_x0000_i1048" DrawAspect="Content" ObjectID="_1550260114" r:id="rId55"/>
        </w:object>
      </w:r>
      <w:r w:rsidR="00C335F5" w:rsidRPr="00043E3F">
        <w:t xml:space="preserve">v = </w:t>
      </w:r>
      <w:r w:rsidR="00C335F5" w:rsidRPr="00043E3F">
        <w:fldChar w:fldCharType="begin"/>
      </w:r>
      <w:r w:rsidR="00C335F5" w:rsidRPr="00043E3F">
        <w:instrText>eq \s\don1(\f(dƒ,k))</w:instrText>
      </w:r>
      <w:r w:rsidR="00C335F5" w:rsidRPr="00043E3F">
        <w:fldChar w:fldCharType="end"/>
      </w:r>
      <w:r w:rsidR="00C335F5" w:rsidRPr="00043E3F">
        <w:t xml:space="preserve"> </w:t>
      </w:r>
    </w:p>
    <w:p w:rsidR="00751420" w:rsidRPr="00043E3F" w:rsidRDefault="00751420" w:rsidP="00043E3F">
      <w:r w:rsidRPr="00043E3F">
        <w:t>Mà 2,8 (m/s)</w:t>
      </w:r>
      <w:r w:rsidR="00C335F5" w:rsidRPr="00043E3F">
        <w:t xml:space="preserve"> </w:t>
      </w:r>
      <w:r w:rsidR="00C335F5" w:rsidRPr="00043E3F">
        <w:sym w:font="Symbol" w:char="F0A3"/>
      </w:r>
      <w:r w:rsidR="00C335F5" w:rsidRPr="00043E3F">
        <w:t xml:space="preserve"> </w:t>
      </w:r>
      <w:r w:rsidRPr="00043E3F">
        <w:t>v</w:t>
      </w:r>
      <w:r w:rsidR="00C335F5" w:rsidRPr="00043E3F">
        <w:t xml:space="preserve"> </w:t>
      </w:r>
      <w:r w:rsidR="00C335F5" w:rsidRPr="00043E3F">
        <w:sym w:font="Symbol" w:char="F0A3"/>
      </w:r>
      <w:r w:rsidR="00C335F5" w:rsidRPr="00043E3F">
        <w:t xml:space="preserve"> </w:t>
      </w:r>
      <w:r w:rsidRPr="00043E3F">
        <w:t>3,4 (m/s)</w:t>
      </w:r>
      <w:r w:rsidR="00C335F5" w:rsidRPr="00043E3F">
        <w:t xml:space="preserve"> </w:t>
      </w:r>
      <w:r w:rsidR="00C335F5" w:rsidRPr="00043E3F">
        <w:sym w:font="Symbol" w:char="F0DE"/>
      </w:r>
      <w:r w:rsidR="00C335F5" w:rsidRPr="00043E3F">
        <w:t xml:space="preserve"> </w:t>
      </w:r>
      <w:r w:rsidRPr="00043E3F">
        <w:t>2,8</w:t>
      </w:r>
      <w:r w:rsidR="00C335F5" w:rsidRPr="00043E3F">
        <w:t xml:space="preserve"> </w:t>
      </w:r>
      <w:r w:rsidR="00C335F5" w:rsidRPr="00043E3F">
        <w:sym w:font="Symbol" w:char="F0A3"/>
      </w:r>
      <w:r w:rsidR="00C335F5" w:rsidRPr="00043E3F">
        <w:t xml:space="preserve">   </w:t>
      </w:r>
      <w:r w:rsidR="00C335F5" w:rsidRPr="00043E3F">
        <w:fldChar w:fldCharType="begin"/>
      </w:r>
      <w:r w:rsidR="00C335F5" w:rsidRPr="00043E3F">
        <w:instrText>eq \s\don1(\f(</w:instrText>
      </w:r>
      <w:r w:rsidR="00C335F5" w:rsidRPr="00043E3F">
        <w:fldChar w:fldCharType="begin"/>
      </w:r>
      <w:r w:rsidR="00C335F5" w:rsidRPr="00043E3F">
        <w:instrText>eq \l(\l(0,15.100))</w:instrText>
      </w:r>
      <w:r w:rsidR="00C335F5" w:rsidRPr="00043E3F">
        <w:fldChar w:fldCharType="end"/>
      </w:r>
      <w:r w:rsidR="00C335F5" w:rsidRPr="00043E3F">
        <w:instrText>,k))</w:instrText>
      </w:r>
      <w:r w:rsidR="00C335F5" w:rsidRPr="00043E3F">
        <w:fldChar w:fldCharType="end"/>
      </w:r>
      <w:r w:rsidR="00C335F5" w:rsidRPr="00043E3F">
        <w:t xml:space="preserve"> = </w:t>
      </w:r>
      <w:r w:rsidR="00C335F5" w:rsidRPr="00043E3F">
        <w:fldChar w:fldCharType="begin"/>
      </w:r>
      <w:r w:rsidR="00C335F5" w:rsidRPr="00043E3F">
        <w:instrText>eq \s\don1(\f(15,k))</w:instrText>
      </w:r>
      <w:r w:rsidR="00C335F5" w:rsidRPr="00043E3F">
        <w:fldChar w:fldCharType="end"/>
      </w:r>
      <w:r w:rsidR="00C335F5" w:rsidRPr="00043E3F">
        <w:t xml:space="preserve"> </w:t>
      </w:r>
      <w:r w:rsidR="00C335F5" w:rsidRPr="00043E3F">
        <w:sym w:font="Symbol" w:char="F0A3"/>
      </w:r>
      <w:r w:rsidR="00C335F5" w:rsidRPr="00043E3F">
        <w:t xml:space="preserve"> 3,4 </w:t>
      </w:r>
      <w:r w:rsidR="00C335F5" w:rsidRPr="00043E3F">
        <w:sym w:font="Symbol" w:char="F0DE"/>
      </w:r>
      <w:r w:rsidR="00C335F5" w:rsidRPr="00043E3F">
        <w:t xml:space="preserve"> k = 5 </w:t>
      </w:r>
      <w:r w:rsidR="00C335F5" w:rsidRPr="00043E3F">
        <w:sym w:font="Symbol" w:char="F0DE"/>
      </w:r>
      <w:r w:rsidR="00C335F5" w:rsidRPr="00043E3F">
        <w:t xml:space="preserve"> v = 3 m/s    </w:t>
      </w:r>
    </w:p>
    <w:p w:rsidR="00751420" w:rsidRPr="00043E3F" w:rsidRDefault="00751420" w:rsidP="00043E3F">
      <w:r w:rsidRPr="00043E3F">
        <w:t>Vậy chọn đáp án B.</w:t>
      </w:r>
    </w:p>
    <w:p w:rsidR="00751420" w:rsidRPr="00C335F5" w:rsidRDefault="00751420" w:rsidP="000860C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rPr>
          <w:color w:val="0000FF"/>
          <w:sz w:val="25"/>
          <w:szCs w:val="25"/>
        </w:rPr>
      </w:pPr>
    </w:p>
    <w:p w:rsidR="00751420" w:rsidRDefault="000860C3" w:rsidP="000860C3">
      <w:pPr>
        <w:pStyle w:val="Question"/>
      </w:pPr>
      <w:r w:rsidRPr="000860C3">
        <w:t>BÀI TẬP TRẮC NGHIỆM</w:t>
      </w:r>
    </w:p>
    <w:p w:rsidR="00751420" w:rsidRPr="00E5729E" w:rsidRDefault="00751420">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color w:val="000000"/>
          <w:sz w:val="25"/>
          <w:szCs w:val="25"/>
        </w:rPr>
      </w:pPr>
    </w:p>
    <w:p w:rsidR="00751420" w:rsidRPr="000860C3" w:rsidRDefault="00751420" w:rsidP="00C335F5">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Sóng cơ</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A. </w:t>
      </w:r>
      <w:r w:rsidR="00751420" w:rsidRPr="000860C3">
        <w:rPr>
          <w:szCs w:val="24"/>
        </w:rPr>
        <w:t>là dao động lan truyền trong một môi trườ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B. </w:t>
      </w:r>
      <w:r w:rsidR="00751420" w:rsidRPr="000860C3">
        <w:rPr>
          <w:szCs w:val="24"/>
        </w:rPr>
        <w:t>là dao động của mọi điểm trong môi trườ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C. </w:t>
      </w:r>
      <w:r w:rsidR="00751420" w:rsidRPr="000860C3">
        <w:rPr>
          <w:szCs w:val="24"/>
        </w:rPr>
        <w:t>là một dạng chuyển động đặc biệt của môi trườ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D. </w:t>
      </w:r>
      <w:r w:rsidR="00751420" w:rsidRPr="000860C3">
        <w:rPr>
          <w:szCs w:val="24"/>
        </w:rPr>
        <w:t>là sự truyền chuyển động của các phần tử trong môi trường.</w:t>
      </w:r>
    </w:p>
    <w:p w:rsidR="00751420" w:rsidRPr="000860C3" w:rsidRDefault="00751420"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Để phân loại sóng ngang và sóng dọc người ta dựa vào</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A. </w:t>
      </w:r>
      <w:r w:rsidR="00751420" w:rsidRPr="000860C3">
        <w:rPr>
          <w:szCs w:val="24"/>
        </w:rPr>
        <w:t xml:space="preserve">tốc độ truyền sóng và bước sóng. </w:t>
      </w:r>
      <w:r w:rsidR="001C2722" w:rsidRPr="000860C3">
        <w:rPr>
          <w:szCs w:val="24"/>
        </w:rPr>
        <w:tab/>
      </w:r>
      <w:r w:rsidRPr="000860C3">
        <w:rPr>
          <w:b/>
          <w:bCs/>
          <w:szCs w:val="24"/>
        </w:rPr>
        <w:t xml:space="preserve">B. </w:t>
      </w:r>
      <w:r w:rsidR="00751420" w:rsidRPr="000860C3">
        <w:rPr>
          <w:szCs w:val="24"/>
        </w:rPr>
        <w:t>phương truyền sóng và tần số só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C. </w:t>
      </w:r>
      <w:r w:rsidR="00751420" w:rsidRPr="000860C3">
        <w:rPr>
          <w:szCs w:val="24"/>
        </w:rPr>
        <w:t xml:space="preserve">phương dao động và phương truyền sóng. </w:t>
      </w:r>
      <w:r w:rsidR="001C2722" w:rsidRPr="000860C3">
        <w:rPr>
          <w:szCs w:val="24"/>
        </w:rPr>
        <w:tab/>
      </w:r>
      <w:r w:rsidRPr="000860C3">
        <w:rPr>
          <w:b/>
          <w:bCs/>
          <w:szCs w:val="24"/>
        </w:rPr>
        <w:t xml:space="preserve">D. </w:t>
      </w:r>
      <w:r w:rsidR="00751420" w:rsidRPr="000860C3">
        <w:rPr>
          <w:szCs w:val="24"/>
        </w:rPr>
        <w:t>phương dao động và tốc độ truyền sóng.</w:t>
      </w:r>
    </w:p>
    <w:p w:rsidR="00751420" w:rsidRPr="000860C3" w:rsidRDefault="00751420"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Sóng dọc là sóng có phương dao độ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A. </w:t>
      </w:r>
      <w:r w:rsidR="00751420" w:rsidRPr="000860C3">
        <w:rPr>
          <w:szCs w:val="24"/>
        </w:rPr>
        <w:t xml:space="preserve">nằm ngang. </w:t>
      </w:r>
      <w:r w:rsidR="001C2722" w:rsidRPr="000860C3">
        <w:rPr>
          <w:szCs w:val="24"/>
        </w:rPr>
        <w:tab/>
      </w:r>
      <w:r w:rsidR="001C2722" w:rsidRPr="000860C3">
        <w:rPr>
          <w:szCs w:val="24"/>
        </w:rPr>
        <w:tab/>
      </w:r>
      <w:r w:rsidRPr="000860C3">
        <w:rPr>
          <w:b/>
          <w:bCs/>
          <w:szCs w:val="24"/>
        </w:rPr>
        <w:t xml:space="preserve">B. </w:t>
      </w:r>
      <w:r w:rsidR="00751420" w:rsidRPr="000860C3">
        <w:rPr>
          <w:szCs w:val="24"/>
        </w:rPr>
        <w:t>trùng với phương truyền só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C. </w:t>
      </w:r>
      <w:r w:rsidR="00751420" w:rsidRPr="000860C3">
        <w:rPr>
          <w:szCs w:val="24"/>
        </w:rPr>
        <w:t xml:space="preserve">vuông góc với phương truyền sóng. </w:t>
      </w:r>
      <w:r w:rsidR="001C2722" w:rsidRPr="000860C3">
        <w:rPr>
          <w:szCs w:val="24"/>
        </w:rPr>
        <w:tab/>
      </w:r>
      <w:r w:rsidRPr="000860C3">
        <w:rPr>
          <w:b/>
          <w:bCs/>
          <w:szCs w:val="24"/>
        </w:rPr>
        <w:t xml:space="preserve">D. </w:t>
      </w:r>
      <w:r w:rsidR="00751420" w:rsidRPr="000860C3">
        <w:rPr>
          <w:szCs w:val="24"/>
        </w:rPr>
        <w:t>thẳng đứng.</w:t>
      </w:r>
    </w:p>
    <w:p w:rsidR="00751420" w:rsidRPr="000860C3" w:rsidRDefault="00751420"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Một sóng cơ học lan truyền trên một sợi dây đàn hồi. Bước sóng </w:t>
      </w:r>
      <w:r w:rsidRPr="000860C3">
        <w:rPr>
          <w:b/>
          <w:bCs/>
          <w:szCs w:val="24"/>
        </w:rPr>
        <w:t xml:space="preserve">không </w:t>
      </w:r>
      <w:r w:rsidRPr="000860C3">
        <w:rPr>
          <w:szCs w:val="24"/>
        </w:rPr>
        <w:t>phụ thuộc vào</w:t>
      </w:r>
    </w:p>
    <w:p w:rsidR="001C2722"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tốc độ truyền của sóng. </w:t>
      </w:r>
      <w:r w:rsidRPr="000860C3">
        <w:rPr>
          <w:szCs w:val="24"/>
        </w:rPr>
        <w:tab/>
      </w:r>
      <w:r w:rsidR="004565D9" w:rsidRPr="000860C3">
        <w:rPr>
          <w:b/>
          <w:bCs/>
          <w:szCs w:val="24"/>
        </w:rPr>
        <w:t xml:space="preserve">B. </w:t>
      </w:r>
      <w:r w:rsidR="00751420" w:rsidRPr="000860C3">
        <w:rPr>
          <w:szCs w:val="24"/>
        </w:rPr>
        <w:t xml:space="preserve">chu kì dao động của sóng. </w:t>
      </w:r>
    </w:p>
    <w:p w:rsidR="001C2722"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ab/>
      </w:r>
      <w:r w:rsidR="004565D9" w:rsidRPr="000860C3">
        <w:rPr>
          <w:b/>
          <w:bCs/>
          <w:szCs w:val="24"/>
        </w:rPr>
        <w:t xml:space="preserve">C. </w:t>
      </w:r>
      <w:r w:rsidR="00751420" w:rsidRPr="000860C3">
        <w:rPr>
          <w:szCs w:val="24"/>
        </w:rPr>
        <w:t xml:space="preserve">thời gian truyền đi của sóng. </w:t>
      </w:r>
      <w:r w:rsidRPr="000860C3">
        <w:rPr>
          <w:szCs w:val="24"/>
        </w:rPr>
        <w:tab/>
      </w:r>
      <w:r w:rsidR="004565D9" w:rsidRPr="000860C3">
        <w:rPr>
          <w:b/>
          <w:bCs/>
          <w:szCs w:val="24"/>
        </w:rPr>
        <w:t xml:space="preserve">D. </w:t>
      </w:r>
      <w:r w:rsidR="00751420" w:rsidRPr="000860C3">
        <w:rPr>
          <w:szCs w:val="24"/>
        </w:rPr>
        <w:t xml:space="preserve">tần số dao động của sóng. </w:t>
      </w:r>
    </w:p>
    <w:p w:rsidR="00751420" w:rsidRPr="000860C3" w:rsidRDefault="00751420"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Phát biểu nào sau đây về đại lượng đặc trưng của sóng cơ học là </w:t>
      </w:r>
      <w:r w:rsidRPr="000860C3">
        <w:rPr>
          <w:b/>
          <w:bCs/>
          <w:szCs w:val="24"/>
        </w:rPr>
        <w:t xml:space="preserve">không </w:t>
      </w:r>
      <w:r w:rsidRPr="000860C3">
        <w:rPr>
          <w:szCs w:val="24"/>
        </w:rPr>
        <w:t>đú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A. </w:t>
      </w:r>
      <w:r w:rsidR="00751420" w:rsidRPr="000860C3">
        <w:rPr>
          <w:szCs w:val="24"/>
        </w:rPr>
        <w:t>Chu kỳ của sóng chính bằng chu kỳ dao động của các phần tử dao độ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B. </w:t>
      </w:r>
      <w:r w:rsidR="00751420" w:rsidRPr="000860C3">
        <w:rPr>
          <w:szCs w:val="24"/>
        </w:rPr>
        <w:t>Tần số của sóng chính bằng tần số dao động của các phần tử dao độ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C. </w:t>
      </w:r>
      <w:r w:rsidR="00751420" w:rsidRPr="000860C3">
        <w:rPr>
          <w:szCs w:val="24"/>
        </w:rPr>
        <w:t>Tốc độ của sóng chính bằng tốc độ dao động của các phần tử dao độ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D. </w:t>
      </w:r>
      <w:r w:rsidR="00751420" w:rsidRPr="000860C3">
        <w:rPr>
          <w:szCs w:val="24"/>
        </w:rPr>
        <w:t>Bước sóng là quãng đường sóng truyền đi được trong một chu kỳ.</w:t>
      </w:r>
    </w:p>
    <w:p w:rsidR="00751420" w:rsidRPr="000860C3" w:rsidRDefault="00751420"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Chu kì sóng là</w:t>
      </w:r>
    </w:p>
    <w:p w:rsidR="001C2722"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chu kỳ của các phần tử môi trường có sóng truyền </w:t>
      </w:r>
      <w:r w:rsidRPr="000860C3">
        <w:rPr>
          <w:szCs w:val="24"/>
        </w:rPr>
        <w:t xml:space="preserve">qua. </w:t>
      </w:r>
    </w:p>
    <w:p w:rsidR="001C2722"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ab/>
      </w:r>
      <w:r w:rsidR="004565D9" w:rsidRPr="000860C3">
        <w:rPr>
          <w:b/>
          <w:bCs/>
          <w:szCs w:val="24"/>
        </w:rPr>
        <w:t xml:space="preserve">B. </w:t>
      </w:r>
      <w:r w:rsidR="00751420" w:rsidRPr="000860C3">
        <w:rPr>
          <w:szCs w:val="24"/>
        </w:rPr>
        <w:t xml:space="preserve">đại lượng nghịch đảo của tần số góc của sóng </w:t>
      </w:r>
    </w:p>
    <w:p w:rsidR="001C2722"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ab/>
      </w:r>
      <w:r w:rsidR="004565D9" w:rsidRPr="000860C3">
        <w:rPr>
          <w:b/>
          <w:bCs/>
          <w:szCs w:val="24"/>
        </w:rPr>
        <w:t xml:space="preserve">C. </w:t>
      </w:r>
      <w:r w:rsidR="00751420" w:rsidRPr="000860C3">
        <w:rPr>
          <w:szCs w:val="24"/>
        </w:rPr>
        <w:t xml:space="preserve">tốc độ truyền năng lượng trong 1 (s). </w:t>
      </w:r>
    </w:p>
    <w:p w:rsidR="001C2722"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ab/>
      </w:r>
      <w:r w:rsidR="004565D9" w:rsidRPr="000860C3">
        <w:rPr>
          <w:b/>
          <w:bCs/>
          <w:szCs w:val="24"/>
        </w:rPr>
        <w:t xml:space="preserve">D. </w:t>
      </w:r>
      <w:r w:rsidR="00751420" w:rsidRPr="000860C3">
        <w:rPr>
          <w:szCs w:val="24"/>
        </w:rPr>
        <w:t xml:space="preserve">thời gian sóng truyền đi được nửa bước sóng. </w:t>
      </w:r>
    </w:p>
    <w:p w:rsidR="00751420" w:rsidRPr="000860C3" w:rsidRDefault="00751420"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Bước sóng là</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quãng đường sóng truyền trong 1 (s). </w:t>
      </w:r>
      <w:r w:rsidRPr="000860C3">
        <w:rPr>
          <w:szCs w:val="24"/>
        </w:rPr>
        <w:tab/>
      </w:r>
      <w:r w:rsidR="004565D9" w:rsidRPr="000860C3">
        <w:rPr>
          <w:b/>
          <w:bCs/>
          <w:szCs w:val="24"/>
        </w:rPr>
        <w:t xml:space="preserve">B. </w:t>
      </w:r>
      <w:r w:rsidR="00751420" w:rsidRPr="000860C3">
        <w:rPr>
          <w:szCs w:val="24"/>
        </w:rPr>
        <w:t>khoảng cách giữa hai điểm có li độ bằng không.</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 xml:space="preserve">khoảng cách giữa hai bụng sóng. </w:t>
      </w:r>
      <w:r w:rsidRPr="000860C3">
        <w:rPr>
          <w:szCs w:val="24"/>
        </w:rPr>
        <w:tab/>
      </w:r>
      <w:r w:rsidR="004565D9" w:rsidRPr="000860C3">
        <w:rPr>
          <w:b/>
          <w:bCs/>
          <w:szCs w:val="24"/>
        </w:rPr>
        <w:t xml:space="preserve">D. </w:t>
      </w:r>
      <w:r w:rsidR="00751420" w:rsidRPr="000860C3">
        <w:rPr>
          <w:szCs w:val="24"/>
        </w:rPr>
        <w:t>quãng đường sóng truyền đi trong một chu kỳ.</w:t>
      </w:r>
    </w:p>
    <w:p w:rsidR="00751420" w:rsidRPr="000860C3" w:rsidRDefault="00751420"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Sóng ngang là sóng có phương dao động</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nằm ngang. </w:t>
      </w:r>
      <w:r w:rsidRPr="000860C3">
        <w:rPr>
          <w:szCs w:val="24"/>
        </w:rPr>
        <w:tab/>
      </w:r>
      <w:r w:rsidRPr="000860C3">
        <w:rPr>
          <w:szCs w:val="24"/>
        </w:rPr>
        <w:tab/>
      </w:r>
      <w:r w:rsidR="004565D9" w:rsidRPr="000860C3">
        <w:rPr>
          <w:b/>
          <w:bCs/>
          <w:szCs w:val="24"/>
        </w:rPr>
        <w:t xml:space="preserve">B. </w:t>
      </w:r>
      <w:r w:rsidR="00751420" w:rsidRPr="000860C3">
        <w:rPr>
          <w:szCs w:val="24"/>
        </w:rPr>
        <w:t>trùng với phương truyền sóng.</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 xml:space="preserve">vuông góc với phương truyền sóng. </w:t>
      </w:r>
      <w:r w:rsidRPr="000860C3">
        <w:rPr>
          <w:szCs w:val="24"/>
        </w:rPr>
        <w:tab/>
      </w:r>
      <w:r w:rsidR="004565D9" w:rsidRPr="000860C3">
        <w:rPr>
          <w:b/>
          <w:bCs/>
          <w:szCs w:val="24"/>
        </w:rPr>
        <w:t xml:space="preserve">D. </w:t>
      </w:r>
      <w:r w:rsidR="00751420" w:rsidRPr="000860C3">
        <w:rPr>
          <w:szCs w:val="24"/>
        </w:rPr>
        <w:t>thẳng đứng.</w:t>
      </w:r>
    </w:p>
    <w:p w:rsidR="00751420" w:rsidRPr="000860C3" w:rsidRDefault="00751420"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Khi một sóng cơ học truyền từ không khí vào nước thì đại lượng nào sau đây </w:t>
      </w:r>
      <w:r w:rsidRPr="000860C3">
        <w:rPr>
          <w:b/>
          <w:bCs/>
          <w:szCs w:val="24"/>
        </w:rPr>
        <w:t xml:space="preserve">không </w:t>
      </w:r>
      <w:r w:rsidRPr="000860C3">
        <w:rPr>
          <w:szCs w:val="24"/>
        </w:rPr>
        <w:t>thay đổi</w:t>
      </w:r>
      <w:r w:rsidR="001C2722" w:rsidRPr="000860C3">
        <w:rPr>
          <w:szCs w:val="24"/>
        </w:rPr>
        <w:t>?</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A. </w:t>
      </w:r>
      <w:r w:rsidR="00751420" w:rsidRPr="000860C3">
        <w:rPr>
          <w:szCs w:val="24"/>
        </w:rPr>
        <w:t xml:space="preserve">Tốc độ truyền sóng. </w:t>
      </w:r>
      <w:r w:rsidR="001C2722" w:rsidRPr="000860C3">
        <w:rPr>
          <w:szCs w:val="24"/>
        </w:rPr>
        <w:tab/>
      </w:r>
      <w:r w:rsidR="001C2722" w:rsidRPr="000860C3">
        <w:rPr>
          <w:szCs w:val="24"/>
        </w:rPr>
        <w:tab/>
      </w:r>
      <w:r w:rsidRPr="000860C3">
        <w:rPr>
          <w:b/>
          <w:bCs/>
          <w:szCs w:val="24"/>
        </w:rPr>
        <w:t xml:space="preserve">B. </w:t>
      </w:r>
      <w:r w:rsidR="00751420" w:rsidRPr="000860C3">
        <w:rPr>
          <w:szCs w:val="24"/>
        </w:rPr>
        <w:t>Tần số dao động só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C. </w:t>
      </w:r>
      <w:r w:rsidR="00751420" w:rsidRPr="000860C3">
        <w:rPr>
          <w:szCs w:val="24"/>
        </w:rPr>
        <w:t xml:space="preserve">Bước sóng. </w:t>
      </w:r>
      <w:r w:rsidR="001C2722" w:rsidRPr="000860C3">
        <w:rPr>
          <w:szCs w:val="24"/>
        </w:rPr>
        <w:tab/>
      </w:r>
      <w:r w:rsidR="001C2722" w:rsidRPr="000860C3">
        <w:rPr>
          <w:szCs w:val="24"/>
        </w:rPr>
        <w:tab/>
      </w:r>
      <w:r w:rsidRPr="000860C3">
        <w:rPr>
          <w:b/>
          <w:bCs/>
          <w:szCs w:val="24"/>
        </w:rPr>
        <w:t xml:space="preserve">D. </w:t>
      </w:r>
      <w:r w:rsidR="00751420" w:rsidRPr="000860C3">
        <w:rPr>
          <w:szCs w:val="24"/>
        </w:rPr>
        <w:t>Năng lượng sóng.</w:t>
      </w:r>
    </w:p>
    <w:p w:rsidR="00751420" w:rsidRPr="000860C3" w:rsidRDefault="001C2722"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Tốc độ truyền sóng là tốc độ</w:t>
      </w:r>
    </w:p>
    <w:p w:rsidR="001C2722"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lastRenderedPageBreak/>
        <w:tab/>
      </w:r>
      <w:r w:rsidR="004565D9" w:rsidRPr="000860C3">
        <w:rPr>
          <w:b/>
          <w:bCs/>
          <w:szCs w:val="24"/>
        </w:rPr>
        <w:t xml:space="preserve">A. </w:t>
      </w:r>
      <w:r w:rsidR="00751420" w:rsidRPr="000860C3">
        <w:rPr>
          <w:szCs w:val="24"/>
        </w:rPr>
        <w:t xml:space="preserve">dao động của các phần tử vật chất. </w:t>
      </w:r>
      <w:r w:rsidRPr="000860C3">
        <w:rPr>
          <w:szCs w:val="24"/>
        </w:rPr>
        <w:tab/>
      </w:r>
      <w:r w:rsidR="004565D9" w:rsidRPr="000860C3">
        <w:rPr>
          <w:b/>
          <w:bCs/>
          <w:szCs w:val="24"/>
        </w:rPr>
        <w:t xml:space="preserve">B. </w:t>
      </w:r>
      <w:r w:rsidR="00751420" w:rsidRPr="000860C3">
        <w:rPr>
          <w:szCs w:val="24"/>
        </w:rPr>
        <w:t xml:space="preserve">dao động của nguồn sóng. </w:t>
      </w:r>
    </w:p>
    <w:p w:rsidR="001C2722"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ab/>
      </w:r>
      <w:r w:rsidR="004565D9" w:rsidRPr="000860C3">
        <w:rPr>
          <w:b/>
          <w:bCs/>
          <w:szCs w:val="24"/>
        </w:rPr>
        <w:t xml:space="preserve">C. </w:t>
      </w:r>
      <w:r w:rsidR="00751420" w:rsidRPr="000860C3">
        <w:rPr>
          <w:szCs w:val="24"/>
        </w:rPr>
        <w:t xml:space="preserve">truyền năng lượng sóng. </w:t>
      </w:r>
      <w:r w:rsidRPr="000860C3">
        <w:rPr>
          <w:szCs w:val="24"/>
        </w:rPr>
        <w:tab/>
      </w:r>
      <w:r w:rsidR="004565D9" w:rsidRPr="000860C3">
        <w:rPr>
          <w:b/>
          <w:bCs/>
          <w:szCs w:val="24"/>
        </w:rPr>
        <w:t xml:space="preserve">D. </w:t>
      </w:r>
      <w:r w:rsidR="00751420" w:rsidRPr="000860C3">
        <w:rPr>
          <w:szCs w:val="24"/>
        </w:rPr>
        <w:t>truyền pha của dao động.</w:t>
      </w:r>
    </w:p>
    <w:p w:rsidR="00751420" w:rsidRPr="000860C3" w:rsidRDefault="001C2722"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Tốc độ truyền sóng cơ học </w:t>
      </w:r>
      <w:r w:rsidR="00751420" w:rsidRPr="000860C3">
        <w:rPr>
          <w:b/>
          <w:bCs/>
          <w:szCs w:val="24"/>
        </w:rPr>
        <w:t xml:space="preserve">giảm dần </w:t>
      </w:r>
      <w:r w:rsidR="00751420" w:rsidRPr="000860C3">
        <w:rPr>
          <w:szCs w:val="24"/>
        </w:rPr>
        <w:t>trong các môi trường</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rắn, khí, lỏng. </w:t>
      </w:r>
      <w:r w:rsidRPr="000860C3">
        <w:rPr>
          <w:szCs w:val="24"/>
        </w:rPr>
        <w:tab/>
      </w:r>
      <w:r w:rsidR="004565D9" w:rsidRPr="000860C3">
        <w:rPr>
          <w:b/>
          <w:bCs/>
          <w:szCs w:val="24"/>
        </w:rPr>
        <w:t xml:space="preserve">B. </w:t>
      </w:r>
      <w:r w:rsidR="00751420" w:rsidRPr="000860C3">
        <w:rPr>
          <w:szCs w:val="24"/>
        </w:rPr>
        <w:t xml:space="preserve">khí, lỏng, rắn. </w:t>
      </w:r>
      <w:r w:rsidRPr="000860C3">
        <w:rPr>
          <w:szCs w:val="24"/>
        </w:rPr>
        <w:tab/>
      </w:r>
      <w:r w:rsidR="004565D9" w:rsidRPr="000860C3">
        <w:rPr>
          <w:b/>
          <w:bCs/>
          <w:szCs w:val="24"/>
        </w:rPr>
        <w:t xml:space="preserve">C. </w:t>
      </w:r>
      <w:r w:rsidR="00751420" w:rsidRPr="000860C3">
        <w:rPr>
          <w:szCs w:val="24"/>
        </w:rPr>
        <w:t xml:space="preserve">rắn, lỏng, khí. </w:t>
      </w:r>
      <w:r w:rsidRPr="000860C3">
        <w:rPr>
          <w:szCs w:val="24"/>
        </w:rPr>
        <w:tab/>
      </w:r>
      <w:r w:rsidR="004565D9" w:rsidRPr="000860C3">
        <w:rPr>
          <w:b/>
          <w:bCs/>
          <w:szCs w:val="24"/>
        </w:rPr>
        <w:t xml:space="preserve">D. </w:t>
      </w:r>
      <w:r w:rsidR="00751420" w:rsidRPr="000860C3">
        <w:rPr>
          <w:szCs w:val="24"/>
        </w:rPr>
        <w:t>lỏng, khí, rắn.</w:t>
      </w:r>
    </w:p>
    <w:p w:rsidR="00751420" w:rsidRPr="000860C3" w:rsidRDefault="001C2722"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Tốc độ truyền sóng cơ học </w:t>
      </w:r>
      <w:r w:rsidR="00751420" w:rsidRPr="000860C3">
        <w:rPr>
          <w:b/>
          <w:bCs/>
          <w:szCs w:val="24"/>
        </w:rPr>
        <w:t xml:space="preserve">tăng dần </w:t>
      </w:r>
      <w:r w:rsidR="00751420" w:rsidRPr="000860C3">
        <w:rPr>
          <w:szCs w:val="24"/>
        </w:rPr>
        <w:t>trong các môi trường</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rắn, khí, lỏng. </w:t>
      </w:r>
      <w:r w:rsidRPr="000860C3">
        <w:rPr>
          <w:szCs w:val="24"/>
        </w:rPr>
        <w:tab/>
      </w:r>
      <w:r w:rsidR="004565D9" w:rsidRPr="000860C3">
        <w:rPr>
          <w:b/>
          <w:bCs/>
          <w:szCs w:val="24"/>
        </w:rPr>
        <w:t xml:space="preserve">B. </w:t>
      </w:r>
      <w:r w:rsidR="00751420" w:rsidRPr="000860C3">
        <w:rPr>
          <w:szCs w:val="24"/>
        </w:rPr>
        <w:t xml:space="preserve">khí, lỏng, rắn. </w:t>
      </w:r>
      <w:r w:rsidRPr="000860C3">
        <w:rPr>
          <w:szCs w:val="24"/>
        </w:rPr>
        <w:tab/>
      </w:r>
      <w:r w:rsidR="004565D9" w:rsidRPr="000860C3">
        <w:rPr>
          <w:b/>
          <w:bCs/>
          <w:szCs w:val="24"/>
        </w:rPr>
        <w:t xml:space="preserve">C. </w:t>
      </w:r>
      <w:r w:rsidR="00751420" w:rsidRPr="000860C3">
        <w:rPr>
          <w:szCs w:val="24"/>
        </w:rPr>
        <w:t xml:space="preserve">rắn, lỏng, khí. </w:t>
      </w:r>
      <w:r w:rsidRPr="000860C3">
        <w:rPr>
          <w:szCs w:val="24"/>
        </w:rPr>
        <w:tab/>
      </w:r>
      <w:r w:rsidR="004565D9" w:rsidRPr="000860C3">
        <w:rPr>
          <w:b/>
          <w:bCs/>
          <w:szCs w:val="24"/>
        </w:rPr>
        <w:t xml:space="preserve">D. </w:t>
      </w:r>
      <w:r w:rsidR="00751420" w:rsidRPr="000860C3">
        <w:rPr>
          <w:szCs w:val="24"/>
        </w:rPr>
        <w:t>lỏng, khí, rắn.</w:t>
      </w:r>
    </w:p>
    <w:p w:rsidR="00751420" w:rsidRPr="000860C3" w:rsidRDefault="001C2722"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Tốc độ truyền sóng cơ học </w:t>
      </w:r>
      <w:r w:rsidR="00751420" w:rsidRPr="000860C3">
        <w:rPr>
          <w:b/>
          <w:bCs/>
          <w:szCs w:val="24"/>
        </w:rPr>
        <w:t xml:space="preserve">phụ thuộc </w:t>
      </w:r>
      <w:r w:rsidR="00751420" w:rsidRPr="000860C3">
        <w:rPr>
          <w:szCs w:val="24"/>
        </w:rPr>
        <w:t>vào</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A. </w:t>
      </w:r>
      <w:r w:rsidR="00751420" w:rsidRPr="000860C3">
        <w:rPr>
          <w:szCs w:val="24"/>
        </w:rPr>
        <w:t>tần số sóng.</w:t>
      </w:r>
      <w:r w:rsidR="001C2722" w:rsidRPr="000860C3">
        <w:rPr>
          <w:szCs w:val="24"/>
        </w:rPr>
        <w:tab/>
      </w:r>
      <w:r w:rsidR="001C2722" w:rsidRPr="000860C3">
        <w:rPr>
          <w:szCs w:val="24"/>
        </w:rPr>
        <w:tab/>
      </w:r>
      <w:r w:rsidRPr="000860C3">
        <w:rPr>
          <w:b/>
          <w:bCs/>
          <w:szCs w:val="24"/>
        </w:rPr>
        <w:t xml:space="preserve">B. </w:t>
      </w:r>
      <w:r w:rsidR="00751420" w:rsidRPr="000860C3">
        <w:rPr>
          <w:szCs w:val="24"/>
        </w:rPr>
        <w:t>bản chất của môi trường truyền sóng.</w:t>
      </w:r>
    </w:p>
    <w:p w:rsidR="00751420" w:rsidRPr="000860C3" w:rsidRDefault="004565D9" w:rsidP="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860C3">
        <w:rPr>
          <w:b/>
          <w:bCs/>
          <w:szCs w:val="24"/>
        </w:rPr>
        <w:t xml:space="preserve">C. </w:t>
      </w:r>
      <w:r w:rsidR="00751420" w:rsidRPr="000860C3">
        <w:rPr>
          <w:szCs w:val="24"/>
        </w:rPr>
        <w:t>biên độ của sóng.</w:t>
      </w:r>
      <w:r w:rsidR="001C2722" w:rsidRPr="000860C3">
        <w:rPr>
          <w:szCs w:val="24"/>
        </w:rPr>
        <w:tab/>
      </w:r>
      <w:r w:rsidR="001C2722" w:rsidRPr="000860C3">
        <w:rPr>
          <w:szCs w:val="24"/>
        </w:rPr>
        <w:tab/>
      </w:r>
      <w:r w:rsidRPr="000860C3">
        <w:rPr>
          <w:b/>
          <w:bCs/>
          <w:szCs w:val="24"/>
        </w:rPr>
        <w:t xml:space="preserve">D. </w:t>
      </w:r>
      <w:r w:rsidR="00751420" w:rsidRPr="000860C3">
        <w:rPr>
          <w:szCs w:val="24"/>
        </w:rPr>
        <w:t>bước sóng.</w:t>
      </w:r>
    </w:p>
    <w:p w:rsidR="00751420" w:rsidRPr="000860C3" w:rsidRDefault="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học lan truyền trong một môi trường tốc độ v. Bước sóng của sóng này trong môi trường đó là. Chu kỳ dao động của sóng có biểu thức là</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T = v/</w:t>
      </w:r>
      <w:r w:rsidRPr="000860C3">
        <w:rPr>
          <w:szCs w:val="24"/>
        </w:rPr>
        <w:t>λ</w:t>
      </w:r>
      <w:r w:rsidR="00751420" w:rsidRPr="000860C3">
        <w:rPr>
          <w:szCs w:val="24"/>
        </w:rPr>
        <w:t xml:space="preserve"> </w:t>
      </w:r>
      <w:r w:rsidRPr="000860C3">
        <w:rPr>
          <w:szCs w:val="24"/>
        </w:rPr>
        <w:tab/>
      </w:r>
      <w:r w:rsidR="004565D9" w:rsidRPr="000860C3">
        <w:rPr>
          <w:b/>
          <w:bCs/>
          <w:szCs w:val="24"/>
        </w:rPr>
        <w:t xml:space="preserve">B. </w:t>
      </w:r>
      <w:r w:rsidR="00751420" w:rsidRPr="000860C3">
        <w:rPr>
          <w:szCs w:val="24"/>
        </w:rPr>
        <w:t>T = v.</w:t>
      </w:r>
      <w:r w:rsidRPr="000860C3">
        <w:rPr>
          <w:szCs w:val="24"/>
        </w:rPr>
        <w:t>λ</w:t>
      </w:r>
      <w:r w:rsidRPr="000860C3">
        <w:rPr>
          <w:szCs w:val="24"/>
        </w:rPr>
        <w:tab/>
      </w:r>
      <w:r w:rsidR="004565D9" w:rsidRPr="000860C3">
        <w:rPr>
          <w:b/>
          <w:bCs/>
          <w:szCs w:val="24"/>
        </w:rPr>
        <w:t xml:space="preserve">C. </w:t>
      </w:r>
      <w:r w:rsidR="00751420" w:rsidRPr="000860C3">
        <w:rPr>
          <w:szCs w:val="24"/>
        </w:rPr>
        <w:t xml:space="preserve">T = </w:t>
      </w:r>
      <w:r w:rsidRPr="000860C3">
        <w:rPr>
          <w:szCs w:val="24"/>
        </w:rPr>
        <w:t>λ</w:t>
      </w:r>
      <w:r w:rsidR="00751420" w:rsidRPr="000860C3">
        <w:rPr>
          <w:szCs w:val="24"/>
        </w:rPr>
        <w:t xml:space="preserve">/v </w:t>
      </w:r>
      <w:r w:rsidRPr="000860C3">
        <w:rPr>
          <w:szCs w:val="24"/>
        </w:rPr>
        <w:tab/>
      </w:r>
      <w:r w:rsidR="004565D9" w:rsidRPr="000860C3">
        <w:rPr>
          <w:b/>
          <w:bCs/>
          <w:szCs w:val="24"/>
        </w:rPr>
        <w:t xml:space="preserve">D. </w:t>
      </w:r>
      <w:r w:rsidR="00751420" w:rsidRPr="000860C3">
        <w:rPr>
          <w:szCs w:val="24"/>
        </w:rPr>
        <w:t>T = 2πv/</w:t>
      </w:r>
      <w:r w:rsidRPr="000860C3">
        <w:rPr>
          <w:szCs w:val="24"/>
        </w:rPr>
        <w:t>λ</w:t>
      </w:r>
    </w:p>
    <w:p w:rsidR="00751420" w:rsidRPr="000860C3" w:rsidRDefault="001C2722"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học lan truyền trong một môi trường tốc độ v. Bước sóng của sóng này trong môi trường đó là</w:t>
      </w:r>
      <w:r w:rsidRPr="000860C3">
        <w:rPr>
          <w:szCs w:val="24"/>
        </w:rPr>
        <w:t xml:space="preserve"> λ</w:t>
      </w:r>
      <w:r w:rsidR="00751420" w:rsidRPr="000860C3">
        <w:rPr>
          <w:szCs w:val="24"/>
        </w:rPr>
        <w:t>. Tần số dao động của sóng thỏa mãn hệ thức</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3A71E9" w:rsidRPr="000860C3">
        <w:rPr>
          <w:szCs w:val="24"/>
        </w:rPr>
        <w:t>ƒ</w:t>
      </w:r>
      <w:r w:rsidR="00751420" w:rsidRPr="000860C3">
        <w:rPr>
          <w:szCs w:val="24"/>
        </w:rPr>
        <w:t xml:space="preserve"> = v/</w:t>
      </w:r>
      <w:r w:rsidRPr="000860C3">
        <w:rPr>
          <w:szCs w:val="24"/>
        </w:rPr>
        <w:t>λ</w:t>
      </w:r>
      <w:r w:rsidR="00751420" w:rsidRPr="000860C3">
        <w:rPr>
          <w:szCs w:val="24"/>
        </w:rPr>
        <w:t xml:space="preserve"> </w:t>
      </w:r>
      <w:r w:rsidRPr="000860C3">
        <w:rPr>
          <w:szCs w:val="24"/>
        </w:rPr>
        <w:tab/>
      </w:r>
      <w:r w:rsidR="004565D9" w:rsidRPr="000860C3">
        <w:rPr>
          <w:b/>
          <w:bCs/>
          <w:szCs w:val="24"/>
        </w:rPr>
        <w:t xml:space="preserve">B. </w:t>
      </w:r>
      <w:r w:rsidR="003A71E9" w:rsidRPr="000860C3">
        <w:rPr>
          <w:szCs w:val="24"/>
        </w:rPr>
        <w:t>ƒ</w:t>
      </w:r>
      <w:r w:rsidR="00751420" w:rsidRPr="000860C3">
        <w:rPr>
          <w:szCs w:val="24"/>
        </w:rPr>
        <w:t xml:space="preserve"> = v.</w:t>
      </w:r>
      <w:r w:rsidRPr="000860C3">
        <w:rPr>
          <w:szCs w:val="24"/>
        </w:rPr>
        <w:t>λ</w:t>
      </w:r>
      <w:r w:rsidR="00751420" w:rsidRPr="000860C3">
        <w:rPr>
          <w:szCs w:val="24"/>
        </w:rPr>
        <w:t xml:space="preserve"> </w:t>
      </w:r>
      <w:r w:rsidRPr="000860C3">
        <w:rPr>
          <w:szCs w:val="24"/>
        </w:rPr>
        <w:tab/>
      </w:r>
      <w:r w:rsidR="004565D9" w:rsidRPr="000860C3">
        <w:rPr>
          <w:b/>
          <w:bCs/>
          <w:szCs w:val="24"/>
        </w:rPr>
        <w:t xml:space="preserve">C. </w:t>
      </w:r>
      <w:r w:rsidR="003A71E9" w:rsidRPr="000860C3">
        <w:rPr>
          <w:szCs w:val="24"/>
        </w:rPr>
        <w:t>ƒ</w:t>
      </w:r>
      <w:r w:rsidR="00751420" w:rsidRPr="000860C3">
        <w:rPr>
          <w:szCs w:val="24"/>
        </w:rPr>
        <w:t xml:space="preserve"> = </w:t>
      </w:r>
      <w:r w:rsidRPr="000860C3">
        <w:rPr>
          <w:szCs w:val="24"/>
        </w:rPr>
        <w:t>λ</w:t>
      </w:r>
      <w:r w:rsidR="00751420" w:rsidRPr="000860C3">
        <w:rPr>
          <w:szCs w:val="24"/>
        </w:rPr>
        <w:t xml:space="preserve">/v </w:t>
      </w:r>
      <w:r w:rsidRPr="000860C3">
        <w:rPr>
          <w:szCs w:val="24"/>
        </w:rPr>
        <w:tab/>
      </w:r>
      <w:r w:rsidR="004565D9" w:rsidRPr="000860C3">
        <w:rPr>
          <w:b/>
          <w:bCs/>
          <w:szCs w:val="24"/>
        </w:rPr>
        <w:t xml:space="preserve">D. </w:t>
      </w:r>
      <w:r w:rsidR="003A71E9" w:rsidRPr="000860C3">
        <w:rPr>
          <w:szCs w:val="24"/>
        </w:rPr>
        <w:t>ƒ</w:t>
      </w:r>
      <w:r w:rsidR="00751420" w:rsidRPr="000860C3">
        <w:rPr>
          <w:szCs w:val="24"/>
        </w:rPr>
        <w:t xml:space="preserve"> = 2πv/</w:t>
      </w:r>
      <w:r w:rsidRPr="000860C3">
        <w:rPr>
          <w:szCs w:val="24"/>
        </w:rPr>
        <w:t>λ</w:t>
      </w:r>
    </w:p>
    <w:p w:rsidR="00751420" w:rsidRPr="000860C3" w:rsidRDefault="001C2722"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Một sóng cơ học có tần số </w:t>
      </w:r>
      <w:r w:rsidR="003A71E9" w:rsidRPr="000860C3">
        <w:rPr>
          <w:szCs w:val="24"/>
        </w:rPr>
        <w:t>ƒ</w:t>
      </w:r>
      <w:r w:rsidR="00751420" w:rsidRPr="000860C3">
        <w:rPr>
          <w:szCs w:val="24"/>
        </w:rPr>
        <w:t xml:space="preserve"> lan truyền trong một môi trường tốc độ v. Bước sóng </w:t>
      </w:r>
      <w:r w:rsidRPr="000860C3">
        <w:rPr>
          <w:szCs w:val="24"/>
        </w:rPr>
        <w:t xml:space="preserve">λ </w:t>
      </w:r>
      <w:r w:rsidR="00751420" w:rsidRPr="000860C3">
        <w:rPr>
          <w:szCs w:val="24"/>
        </w:rPr>
        <w:t>của sóng này trong môi trường đó được tính theo công thức</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Pr="000860C3">
        <w:rPr>
          <w:szCs w:val="24"/>
        </w:rPr>
        <w:t>λ</w:t>
      </w:r>
      <w:r w:rsidR="00751420" w:rsidRPr="000860C3">
        <w:rPr>
          <w:szCs w:val="24"/>
        </w:rPr>
        <w:t>= v/</w:t>
      </w:r>
      <w:r w:rsidR="003A71E9" w:rsidRPr="000860C3">
        <w:rPr>
          <w:szCs w:val="24"/>
        </w:rPr>
        <w:t>ƒ</w:t>
      </w:r>
      <w:r w:rsidR="00751420" w:rsidRPr="000860C3">
        <w:rPr>
          <w:szCs w:val="24"/>
        </w:rPr>
        <w:t xml:space="preserve"> </w:t>
      </w:r>
      <w:r w:rsidRPr="000860C3">
        <w:rPr>
          <w:szCs w:val="24"/>
        </w:rPr>
        <w:tab/>
      </w:r>
      <w:r w:rsidR="004565D9" w:rsidRPr="000860C3">
        <w:rPr>
          <w:b/>
          <w:bCs/>
          <w:szCs w:val="24"/>
        </w:rPr>
        <w:t xml:space="preserve">B. </w:t>
      </w:r>
      <w:r w:rsidRPr="000860C3">
        <w:rPr>
          <w:szCs w:val="24"/>
        </w:rPr>
        <w:t>λ</w:t>
      </w:r>
      <w:r w:rsidR="00751420" w:rsidRPr="000860C3">
        <w:rPr>
          <w:szCs w:val="24"/>
        </w:rPr>
        <w:t>= v.</w:t>
      </w:r>
      <w:r w:rsidR="003A71E9" w:rsidRPr="000860C3">
        <w:rPr>
          <w:szCs w:val="24"/>
        </w:rPr>
        <w:t>ƒ</w:t>
      </w:r>
      <w:r w:rsidR="00751420" w:rsidRPr="000860C3">
        <w:rPr>
          <w:szCs w:val="24"/>
        </w:rPr>
        <w:t xml:space="preserve"> </w:t>
      </w:r>
      <w:r w:rsidRPr="000860C3">
        <w:rPr>
          <w:szCs w:val="24"/>
        </w:rPr>
        <w:tab/>
      </w:r>
      <w:r w:rsidR="004565D9" w:rsidRPr="000860C3">
        <w:rPr>
          <w:b/>
          <w:bCs/>
          <w:szCs w:val="24"/>
        </w:rPr>
        <w:t xml:space="preserve">C. </w:t>
      </w:r>
      <w:r w:rsidRPr="000860C3">
        <w:rPr>
          <w:szCs w:val="24"/>
        </w:rPr>
        <w:t>λ</w:t>
      </w:r>
      <w:r w:rsidR="00751420" w:rsidRPr="000860C3">
        <w:rPr>
          <w:szCs w:val="24"/>
        </w:rPr>
        <w:t xml:space="preserve">= </w:t>
      </w:r>
      <w:r w:rsidR="003A71E9" w:rsidRPr="000860C3">
        <w:rPr>
          <w:szCs w:val="24"/>
        </w:rPr>
        <w:t>ƒ</w:t>
      </w:r>
      <w:r w:rsidR="00751420" w:rsidRPr="000860C3">
        <w:rPr>
          <w:szCs w:val="24"/>
        </w:rPr>
        <w:t xml:space="preserve">/v </w:t>
      </w:r>
      <w:r w:rsidRPr="000860C3">
        <w:rPr>
          <w:szCs w:val="24"/>
        </w:rPr>
        <w:tab/>
      </w:r>
      <w:r w:rsidR="004565D9" w:rsidRPr="000860C3">
        <w:rPr>
          <w:b/>
          <w:bCs/>
          <w:szCs w:val="24"/>
        </w:rPr>
        <w:t xml:space="preserve">D. </w:t>
      </w:r>
      <w:r w:rsidRPr="000860C3">
        <w:rPr>
          <w:szCs w:val="24"/>
        </w:rPr>
        <w:t>λ</w:t>
      </w:r>
      <w:r w:rsidR="00751420" w:rsidRPr="000860C3">
        <w:rPr>
          <w:szCs w:val="24"/>
        </w:rPr>
        <w:t>= 2πv/</w:t>
      </w:r>
      <w:r w:rsidR="003A71E9" w:rsidRPr="000860C3">
        <w:rPr>
          <w:szCs w:val="24"/>
        </w:rPr>
        <w:t>ƒ</w:t>
      </w:r>
    </w:p>
    <w:p w:rsidR="00751420" w:rsidRPr="000860C3" w:rsidRDefault="001C2722"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Sóng cơ lan truyền trong môi trường đàn hồi với tốc độ v không đổi, khi tăng tần số sóng lên 2 lần thì bước sóng sẽ</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tăng 2 lần. </w:t>
      </w:r>
      <w:r w:rsidRPr="000860C3">
        <w:rPr>
          <w:szCs w:val="24"/>
        </w:rPr>
        <w:tab/>
      </w:r>
      <w:r w:rsidR="004565D9" w:rsidRPr="000860C3">
        <w:rPr>
          <w:b/>
          <w:bCs/>
          <w:szCs w:val="24"/>
        </w:rPr>
        <w:t xml:space="preserve">B. </w:t>
      </w:r>
      <w:r w:rsidR="00751420" w:rsidRPr="000860C3">
        <w:rPr>
          <w:szCs w:val="24"/>
        </w:rPr>
        <w:t xml:space="preserve">tăng 1,5 lần. </w:t>
      </w:r>
      <w:r w:rsidRPr="000860C3">
        <w:rPr>
          <w:szCs w:val="24"/>
        </w:rPr>
        <w:tab/>
      </w:r>
      <w:r w:rsidR="004565D9" w:rsidRPr="000860C3">
        <w:rPr>
          <w:b/>
          <w:bCs/>
          <w:szCs w:val="24"/>
        </w:rPr>
        <w:t xml:space="preserve">C. </w:t>
      </w:r>
      <w:r w:rsidR="00751420" w:rsidRPr="000860C3">
        <w:rPr>
          <w:szCs w:val="24"/>
        </w:rPr>
        <w:t xml:space="preserve">không đổi. </w:t>
      </w:r>
      <w:r w:rsidRPr="000860C3">
        <w:rPr>
          <w:szCs w:val="24"/>
        </w:rPr>
        <w:tab/>
      </w:r>
      <w:r w:rsidR="004565D9" w:rsidRPr="000860C3">
        <w:rPr>
          <w:b/>
          <w:bCs/>
          <w:szCs w:val="24"/>
        </w:rPr>
        <w:t xml:space="preserve">D. </w:t>
      </w:r>
      <w:r w:rsidR="00751420" w:rsidRPr="000860C3">
        <w:rPr>
          <w:szCs w:val="24"/>
        </w:rPr>
        <w:t>giảm 2 lần.</w:t>
      </w:r>
    </w:p>
    <w:p w:rsidR="00751420" w:rsidRPr="000860C3" w:rsidRDefault="001C2722"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Một sóng lan truyền với tốc độ v = 200 m/s có </w:t>
      </w:r>
      <w:r w:rsidR="00D3760A" w:rsidRPr="000860C3">
        <w:rPr>
          <w:szCs w:val="24"/>
        </w:rPr>
        <w:t>bước sóng λ =</w:t>
      </w:r>
      <w:r w:rsidR="00751420" w:rsidRPr="000860C3">
        <w:rPr>
          <w:szCs w:val="24"/>
        </w:rPr>
        <w:t>4 m. Chu kỳ dao động của sóng là</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T = 0,02 (s). </w:t>
      </w:r>
      <w:r w:rsidRPr="000860C3">
        <w:rPr>
          <w:szCs w:val="24"/>
        </w:rPr>
        <w:tab/>
      </w:r>
      <w:r w:rsidR="004565D9" w:rsidRPr="000860C3">
        <w:rPr>
          <w:b/>
          <w:bCs/>
          <w:szCs w:val="24"/>
        </w:rPr>
        <w:t xml:space="preserve">B. </w:t>
      </w:r>
      <w:r w:rsidR="00751420" w:rsidRPr="000860C3">
        <w:rPr>
          <w:szCs w:val="24"/>
        </w:rPr>
        <w:t xml:space="preserve">T = 50 (s). </w:t>
      </w:r>
      <w:r w:rsidRPr="000860C3">
        <w:rPr>
          <w:szCs w:val="24"/>
        </w:rPr>
        <w:tab/>
      </w:r>
      <w:r w:rsidR="004565D9" w:rsidRPr="000860C3">
        <w:rPr>
          <w:b/>
          <w:bCs/>
          <w:szCs w:val="24"/>
        </w:rPr>
        <w:t xml:space="preserve">C. </w:t>
      </w:r>
      <w:r w:rsidR="00751420" w:rsidRPr="000860C3">
        <w:rPr>
          <w:szCs w:val="24"/>
        </w:rPr>
        <w:t xml:space="preserve">T = 1,25 (s). </w:t>
      </w:r>
      <w:r w:rsidRPr="000860C3">
        <w:rPr>
          <w:szCs w:val="24"/>
        </w:rPr>
        <w:tab/>
      </w:r>
      <w:r w:rsidR="004565D9" w:rsidRPr="000860C3">
        <w:rPr>
          <w:b/>
          <w:bCs/>
          <w:szCs w:val="24"/>
        </w:rPr>
        <w:t xml:space="preserve">D. </w:t>
      </w:r>
      <w:r w:rsidR="00751420" w:rsidRPr="000860C3">
        <w:rPr>
          <w:szCs w:val="24"/>
        </w:rPr>
        <w:t>T = 0,2 (s).</w:t>
      </w:r>
    </w:p>
    <w:p w:rsidR="00751420" w:rsidRPr="000860C3" w:rsidRDefault="001C2722" w:rsidP="001C27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học lan truyền với tốc độ 320 m/s, bước sóng 3,2 m. Chu kỳ của sóng đó là</w:t>
      </w:r>
    </w:p>
    <w:p w:rsidR="00751420" w:rsidRPr="000860C3" w:rsidRDefault="001C27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T = 0,01 (s). </w:t>
      </w:r>
      <w:r w:rsidRPr="000860C3">
        <w:rPr>
          <w:szCs w:val="24"/>
        </w:rPr>
        <w:tab/>
      </w:r>
      <w:r w:rsidR="004565D9" w:rsidRPr="000860C3">
        <w:rPr>
          <w:b/>
          <w:bCs/>
          <w:szCs w:val="24"/>
        </w:rPr>
        <w:t xml:space="preserve">B. </w:t>
      </w:r>
      <w:r w:rsidR="00751420" w:rsidRPr="000860C3">
        <w:rPr>
          <w:szCs w:val="24"/>
        </w:rPr>
        <w:t xml:space="preserve">T = 0,1 (s). </w:t>
      </w:r>
      <w:r w:rsidRPr="000860C3">
        <w:rPr>
          <w:szCs w:val="24"/>
        </w:rPr>
        <w:tab/>
      </w:r>
      <w:r w:rsidR="004565D9" w:rsidRPr="000860C3">
        <w:rPr>
          <w:b/>
          <w:bCs/>
          <w:szCs w:val="24"/>
        </w:rPr>
        <w:t xml:space="preserve">C. </w:t>
      </w:r>
      <w:r w:rsidR="00751420" w:rsidRPr="000860C3">
        <w:rPr>
          <w:szCs w:val="24"/>
        </w:rPr>
        <w:t xml:space="preserve">T = 50 (s). </w:t>
      </w:r>
      <w:r w:rsidRPr="000860C3">
        <w:rPr>
          <w:szCs w:val="24"/>
        </w:rPr>
        <w:tab/>
      </w:r>
      <w:r w:rsidR="004565D9" w:rsidRPr="000860C3">
        <w:rPr>
          <w:b/>
          <w:bCs/>
          <w:szCs w:val="24"/>
        </w:rPr>
        <w:t xml:space="preserve">D. </w:t>
      </w:r>
      <w:r w:rsidR="00751420" w:rsidRPr="000860C3">
        <w:rPr>
          <w:szCs w:val="24"/>
        </w:rPr>
        <w:t>T = 100 (s).</w:t>
      </w:r>
    </w:p>
    <w:p w:rsidR="00751420" w:rsidRPr="000860C3" w:rsidRDefault="00F75CD6" w:rsidP="00F75CD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có tần số 200 Hz lan truyền trong một môi trường với tốc độ 1500 m/s. Bước sóng của sóng này trong môi trường đó là</w:t>
      </w:r>
    </w:p>
    <w:p w:rsidR="00751420" w:rsidRPr="000860C3" w:rsidRDefault="00F75CD6">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 75 m. </w:t>
      </w:r>
      <w:r w:rsidRPr="000860C3">
        <w:rPr>
          <w:szCs w:val="24"/>
        </w:rPr>
        <w:tab/>
      </w:r>
      <w:r w:rsidR="004565D9" w:rsidRPr="000860C3">
        <w:rPr>
          <w:b/>
          <w:bCs/>
          <w:szCs w:val="24"/>
        </w:rPr>
        <w:t xml:space="preserve">B. </w:t>
      </w:r>
      <w:r w:rsidR="00751420" w:rsidRPr="000860C3">
        <w:rPr>
          <w:szCs w:val="24"/>
        </w:rPr>
        <w:t xml:space="preserve">= 7,5 m. </w:t>
      </w:r>
      <w:r w:rsidRPr="000860C3">
        <w:rPr>
          <w:szCs w:val="24"/>
        </w:rPr>
        <w:tab/>
      </w:r>
      <w:r w:rsidR="004565D9" w:rsidRPr="000860C3">
        <w:rPr>
          <w:b/>
          <w:bCs/>
          <w:szCs w:val="24"/>
        </w:rPr>
        <w:t xml:space="preserve">C. </w:t>
      </w:r>
      <w:r w:rsidR="00751420" w:rsidRPr="000860C3">
        <w:rPr>
          <w:szCs w:val="24"/>
        </w:rPr>
        <w:t xml:space="preserve">= 3 m. </w:t>
      </w:r>
      <w:r w:rsidRPr="000860C3">
        <w:rPr>
          <w:szCs w:val="24"/>
        </w:rPr>
        <w:tab/>
      </w:r>
      <w:r w:rsidR="004565D9" w:rsidRPr="000860C3">
        <w:rPr>
          <w:b/>
          <w:bCs/>
          <w:szCs w:val="24"/>
        </w:rPr>
        <w:t xml:space="preserve">D. </w:t>
      </w:r>
      <w:r w:rsidR="00751420" w:rsidRPr="000860C3">
        <w:rPr>
          <w:szCs w:val="24"/>
        </w:rPr>
        <w:t>= 30,5 m.</w:t>
      </w:r>
    </w:p>
    <w:p w:rsidR="00751420" w:rsidRPr="000860C3" w:rsidRDefault="00F75CD6" w:rsidP="00F75CD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Sóng truyền dọc theo trục Ox có bước sóng 40 cm và tần số 8 Hz. Chu kỳ và tốc độ truyền sóng có giá trị là</w:t>
      </w:r>
    </w:p>
    <w:p w:rsidR="00751420" w:rsidRPr="000860C3" w:rsidRDefault="00F75CD6">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T = 0,125 (s) ; v = 320 cm/s. </w:t>
      </w:r>
      <w:r w:rsidRPr="000860C3">
        <w:rPr>
          <w:szCs w:val="24"/>
        </w:rPr>
        <w:tab/>
      </w:r>
      <w:r w:rsidR="004565D9" w:rsidRPr="000860C3">
        <w:rPr>
          <w:b/>
          <w:bCs/>
          <w:szCs w:val="24"/>
        </w:rPr>
        <w:t xml:space="preserve">B. </w:t>
      </w:r>
      <w:r w:rsidR="00751420" w:rsidRPr="000860C3">
        <w:rPr>
          <w:szCs w:val="24"/>
        </w:rPr>
        <w:t>T = 0,25 (s) ; v = 330 cm/s.</w:t>
      </w:r>
    </w:p>
    <w:p w:rsidR="00751420" w:rsidRPr="000860C3" w:rsidRDefault="00F75CD6">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 xml:space="preserve">T = 0,3 (s) ; v = 350 cm/s. </w:t>
      </w:r>
      <w:r w:rsidRPr="000860C3">
        <w:rPr>
          <w:szCs w:val="24"/>
        </w:rPr>
        <w:tab/>
      </w:r>
      <w:r w:rsidR="004565D9" w:rsidRPr="000860C3">
        <w:rPr>
          <w:b/>
          <w:bCs/>
          <w:szCs w:val="24"/>
        </w:rPr>
        <w:t xml:space="preserve">D. </w:t>
      </w:r>
      <w:r w:rsidR="00751420" w:rsidRPr="000860C3">
        <w:rPr>
          <w:szCs w:val="24"/>
        </w:rPr>
        <w:t>T = 0,35 (s) ; v = 365 cm/s.</w:t>
      </w:r>
    </w:p>
    <w:p w:rsidR="00751420" w:rsidRPr="000860C3" w:rsidRDefault="00F75CD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Phương trình dao động sóng tại hai nguồn A, B trên mặt nước là u = 2cos(4πt + π/3) cm. Tốc độ truyền sóng</w:t>
      </w:r>
      <w:r w:rsidRPr="000860C3">
        <w:rPr>
          <w:szCs w:val="24"/>
        </w:rPr>
        <w:t xml:space="preserve"> </w:t>
      </w:r>
      <w:r w:rsidR="00751420" w:rsidRPr="000860C3">
        <w:rPr>
          <w:szCs w:val="24"/>
        </w:rPr>
        <w:t xml:space="preserve">trên mặt nước là v = 0,4 m/s và xem biên độ sóng không đổi khi truyền đi. Chu kỳ T và bước sóng </w:t>
      </w:r>
      <w:r w:rsidRPr="000860C3">
        <w:rPr>
          <w:szCs w:val="24"/>
        </w:rPr>
        <w:t xml:space="preserve">λ </w:t>
      </w:r>
      <w:r w:rsidR="00751420" w:rsidRPr="000860C3">
        <w:rPr>
          <w:szCs w:val="24"/>
        </w:rPr>
        <w:t>có giá trị:</w:t>
      </w:r>
    </w:p>
    <w:p w:rsidR="00751420" w:rsidRPr="000860C3" w:rsidRDefault="00F75CD6">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T = 4 (s), </w:t>
      </w:r>
      <w:r w:rsidRPr="000860C3">
        <w:rPr>
          <w:szCs w:val="24"/>
        </w:rPr>
        <w:t>λ</w:t>
      </w:r>
      <w:r w:rsidR="00751420" w:rsidRPr="000860C3">
        <w:rPr>
          <w:szCs w:val="24"/>
        </w:rPr>
        <w:t>= 1,6 m.</w:t>
      </w:r>
      <w:r w:rsidRPr="000860C3">
        <w:rPr>
          <w:szCs w:val="24"/>
        </w:rPr>
        <w:tab/>
      </w:r>
      <w:r w:rsidR="004565D9" w:rsidRPr="000860C3">
        <w:rPr>
          <w:b/>
          <w:bCs/>
          <w:szCs w:val="24"/>
        </w:rPr>
        <w:t xml:space="preserve">B. </w:t>
      </w:r>
      <w:r w:rsidR="00751420" w:rsidRPr="000860C3">
        <w:rPr>
          <w:szCs w:val="24"/>
        </w:rPr>
        <w:t>T = 0,5 (s),</w:t>
      </w:r>
      <w:r w:rsidRPr="000860C3">
        <w:rPr>
          <w:szCs w:val="24"/>
        </w:rPr>
        <w:t>λ</w:t>
      </w:r>
      <w:r w:rsidR="00751420" w:rsidRPr="000860C3">
        <w:rPr>
          <w:szCs w:val="24"/>
        </w:rPr>
        <w:t xml:space="preserve"> = 0,8 m.</w:t>
      </w:r>
      <w:r w:rsidRPr="000860C3">
        <w:rPr>
          <w:szCs w:val="24"/>
        </w:rPr>
        <w:tab/>
      </w:r>
      <w:r w:rsidR="004565D9" w:rsidRPr="000860C3">
        <w:rPr>
          <w:b/>
          <w:bCs/>
          <w:szCs w:val="24"/>
        </w:rPr>
        <w:t xml:space="preserve">C. </w:t>
      </w:r>
      <w:r w:rsidR="00751420" w:rsidRPr="000860C3">
        <w:rPr>
          <w:szCs w:val="24"/>
        </w:rPr>
        <w:t xml:space="preserve">T = 0,5 (s), </w:t>
      </w:r>
      <w:r w:rsidRPr="000860C3">
        <w:rPr>
          <w:szCs w:val="24"/>
        </w:rPr>
        <w:t>λ</w:t>
      </w:r>
      <w:r w:rsidR="00751420" w:rsidRPr="000860C3">
        <w:rPr>
          <w:szCs w:val="24"/>
        </w:rPr>
        <w:t xml:space="preserve">= 0,2 m. </w:t>
      </w:r>
      <w:r w:rsidRPr="000860C3">
        <w:rPr>
          <w:szCs w:val="24"/>
        </w:rPr>
        <w:tab/>
      </w:r>
      <w:r w:rsidR="004565D9" w:rsidRPr="000860C3">
        <w:rPr>
          <w:b/>
          <w:bCs/>
          <w:szCs w:val="24"/>
        </w:rPr>
        <w:t xml:space="preserve">D. </w:t>
      </w:r>
      <w:r w:rsidR="00751420" w:rsidRPr="000860C3">
        <w:rPr>
          <w:szCs w:val="24"/>
        </w:rPr>
        <w:t xml:space="preserve">T = 2 (s), </w:t>
      </w:r>
      <w:r w:rsidRPr="000860C3">
        <w:rPr>
          <w:szCs w:val="24"/>
        </w:rPr>
        <w:t>λ</w:t>
      </w:r>
      <w:r w:rsidR="00751420" w:rsidRPr="000860C3">
        <w:rPr>
          <w:szCs w:val="24"/>
        </w:rPr>
        <w:t>= 0,2 m.</w:t>
      </w:r>
    </w:p>
    <w:p w:rsidR="004E2422" w:rsidRPr="000860C3" w:rsidRDefault="004E24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Phương trình dao động sóng tại điểm O có dạng u = 5cos(200πt) mm. Chu kỳ dao động tại điểm O là</w:t>
      </w:r>
    </w:p>
    <w:p w:rsidR="004E2422" w:rsidRPr="000860C3" w:rsidRDefault="004E2422" w:rsidP="004E24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ab/>
      </w:r>
      <w:r w:rsidR="004565D9" w:rsidRPr="000860C3">
        <w:rPr>
          <w:b/>
          <w:bCs/>
          <w:szCs w:val="24"/>
        </w:rPr>
        <w:t xml:space="preserve">A. </w:t>
      </w:r>
      <w:r w:rsidR="00751420" w:rsidRPr="000860C3">
        <w:rPr>
          <w:szCs w:val="24"/>
        </w:rPr>
        <w:t xml:space="preserve">T = 100 (s). </w:t>
      </w:r>
      <w:r w:rsidRPr="000860C3">
        <w:rPr>
          <w:szCs w:val="24"/>
        </w:rPr>
        <w:tab/>
      </w:r>
      <w:r w:rsidR="004565D9" w:rsidRPr="000860C3">
        <w:rPr>
          <w:b/>
          <w:bCs/>
          <w:szCs w:val="24"/>
        </w:rPr>
        <w:t xml:space="preserve">B. </w:t>
      </w:r>
      <w:r w:rsidR="00751420" w:rsidRPr="000860C3">
        <w:rPr>
          <w:szCs w:val="24"/>
        </w:rPr>
        <w:t xml:space="preserve">T = 100π (s). </w:t>
      </w:r>
      <w:r w:rsidRPr="000860C3">
        <w:rPr>
          <w:szCs w:val="24"/>
        </w:rPr>
        <w:tab/>
      </w:r>
      <w:r w:rsidR="004565D9" w:rsidRPr="000860C3">
        <w:rPr>
          <w:b/>
          <w:bCs/>
          <w:szCs w:val="24"/>
        </w:rPr>
        <w:t xml:space="preserve">C. </w:t>
      </w:r>
      <w:r w:rsidR="00751420" w:rsidRPr="000860C3">
        <w:rPr>
          <w:szCs w:val="24"/>
        </w:rPr>
        <w:t xml:space="preserve">T = 0,01 (s). </w:t>
      </w:r>
      <w:r w:rsidRPr="000860C3">
        <w:rPr>
          <w:szCs w:val="24"/>
        </w:rPr>
        <w:tab/>
      </w:r>
      <w:r w:rsidR="004565D9" w:rsidRPr="000860C3">
        <w:rPr>
          <w:b/>
          <w:bCs/>
          <w:szCs w:val="24"/>
        </w:rPr>
        <w:t xml:space="preserve">D. </w:t>
      </w:r>
      <w:r w:rsidR="00751420" w:rsidRPr="000860C3">
        <w:rPr>
          <w:szCs w:val="24"/>
        </w:rPr>
        <w:t xml:space="preserve">T = 0,01π (s). </w:t>
      </w:r>
    </w:p>
    <w:p w:rsidR="00751420" w:rsidRPr="000860C3" w:rsidRDefault="004E2422" w:rsidP="004E24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học truyền dọc theo trục Ox có phương trình u = 28cos(20x – 2000t) cm, trong đó x là toạ độ được tính bằng mét, t là thời gian được tính bằng giây. Tốc độ truyền sóng có giá trị là</w:t>
      </w:r>
    </w:p>
    <w:p w:rsidR="00751420" w:rsidRPr="000860C3" w:rsidRDefault="004E24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334 m/s. </w:t>
      </w:r>
      <w:r w:rsidRPr="000860C3">
        <w:rPr>
          <w:szCs w:val="24"/>
        </w:rPr>
        <w:tab/>
      </w:r>
      <w:r w:rsidR="004565D9" w:rsidRPr="000860C3">
        <w:rPr>
          <w:b/>
          <w:bCs/>
          <w:szCs w:val="24"/>
        </w:rPr>
        <w:t xml:space="preserve">B. </w:t>
      </w:r>
      <w:r w:rsidR="00751420" w:rsidRPr="000860C3">
        <w:rPr>
          <w:szCs w:val="24"/>
        </w:rPr>
        <w:t xml:space="preserve">v = 100 m/s. </w:t>
      </w:r>
      <w:r w:rsidRPr="000860C3">
        <w:rPr>
          <w:szCs w:val="24"/>
        </w:rPr>
        <w:tab/>
      </w:r>
      <w:r w:rsidR="004565D9" w:rsidRPr="000860C3">
        <w:rPr>
          <w:b/>
          <w:bCs/>
          <w:szCs w:val="24"/>
        </w:rPr>
        <w:t xml:space="preserve">C. </w:t>
      </w:r>
      <w:r w:rsidR="00751420" w:rsidRPr="000860C3">
        <w:rPr>
          <w:szCs w:val="24"/>
        </w:rPr>
        <w:t xml:space="preserve">v = 314 m/s. </w:t>
      </w:r>
      <w:r w:rsidRPr="000860C3">
        <w:rPr>
          <w:szCs w:val="24"/>
        </w:rPr>
        <w:tab/>
      </w:r>
      <w:r w:rsidR="004565D9" w:rsidRPr="000860C3">
        <w:rPr>
          <w:b/>
          <w:bCs/>
          <w:szCs w:val="24"/>
        </w:rPr>
        <w:t xml:space="preserve">D. </w:t>
      </w:r>
      <w:r w:rsidR="00751420" w:rsidRPr="000860C3">
        <w:rPr>
          <w:szCs w:val="24"/>
        </w:rPr>
        <w:t>v = 331 m/s.</w:t>
      </w:r>
    </w:p>
    <w:p w:rsidR="00751420" w:rsidRPr="000860C3" w:rsidRDefault="004E2422" w:rsidP="004E24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người quan sát trên mặt biển thấy chiếc phao nhô lên cao 10 lần trong 36 (s) và đo được khoảng cách hai đỉnh lân cận là 10 m. Tính tốc độ truyền sóng trên mặt biển.</w:t>
      </w:r>
    </w:p>
    <w:p w:rsidR="00751420" w:rsidRPr="000860C3" w:rsidRDefault="004E24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2,5 m/s. </w:t>
      </w:r>
      <w:r w:rsidRPr="000860C3">
        <w:rPr>
          <w:szCs w:val="24"/>
        </w:rPr>
        <w:tab/>
      </w:r>
      <w:r w:rsidR="004565D9" w:rsidRPr="000860C3">
        <w:rPr>
          <w:b/>
          <w:bCs/>
          <w:szCs w:val="24"/>
        </w:rPr>
        <w:t xml:space="preserve">B. </w:t>
      </w:r>
      <w:r w:rsidR="00751420" w:rsidRPr="000860C3">
        <w:rPr>
          <w:szCs w:val="24"/>
        </w:rPr>
        <w:t xml:space="preserve">v = 5 m/s. </w:t>
      </w:r>
      <w:r w:rsidRPr="000860C3">
        <w:rPr>
          <w:szCs w:val="24"/>
        </w:rPr>
        <w:tab/>
      </w:r>
      <w:r w:rsidR="004565D9" w:rsidRPr="000860C3">
        <w:rPr>
          <w:b/>
          <w:bCs/>
          <w:szCs w:val="24"/>
        </w:rPr>
        <w:t xml:space="preserve">C. </w:t>
      </w:r>
      <w:r w:rsidR="00751420" w:rsidRPr="000860C3">
        <w:rPr>
          <w:szCs w:val="24"/>
        </w:rPr>
        <w:t xml:space="preserve">v = 10 m/s. </w:t>
      </w:r>
      <w:r w:rsidRPr="000860C3">
        <w:rPr>
          <w:szCs w:val="24"/>
        </w:rPr>
        <w:tab/>
      </w:r>
      <w:r w:rsidR="004565D9" w:rsidRPr="000860C3">
        <w:rPr>
          <w:b/>
          <w:bCs/>
          <w:szCs w:val="24"/>
        </w:rPr>
        <w:t xml:space="preserve">D. </w:t>
      </w:r>
      <w:r w:rsidR="00751420" w:rsidRPr="000860C3">
        <w:rPr>
          <w:szCs w:val="24"/>
        </w:rPr>
        <w:t>v = 1,25 m/s.</w:t>
      </w:r>
    </w:p>
    <w:p w:rsidR="00751420" w:rsidRPr="000860C3" w:rsidRDefault="004E24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người quan sát mặt biển thấy có 5 ngọn sóng đi qua trước mặt mình trong khoảng thời gian 10 (s) và đo</w:t>
      </w:r>
      <w:r w:rsidRPr="000860C3">
        <w:rPr>
          <w:szCs w:val="24"/>
        </w:rPr>
        <w:t xml:space="preserve"> </w:t>
      </w:r>
      <w:r w:rsidR="00751420" w:rsidRPr="000860C3">
        <w:rPr>
          <w:szCs w:val="24"/>
        </w:rPr>
        <w:t>được khoảng cách giữa 2 ngọn sóng liên tiếp bằng 5 m. Coi sóng biển là sóng ngang. Tốc độ của sóng biển là</w:t>
      </w:r>
    </w:p>
    <w:p w:rsidR="00751420" w:rsidRPr="000860C3" w:rsidRDefault="004E24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2 m/s. </w:t>
      </w:r>
      <w:r w:rsidRPr="000860C3">
        <w:rPr>
          <w:szCs w:val="24"/>
        </w:rPr>
        <w:tab/>
      </w:r>
      <w:r w:rsidR="004565D9" w:rsidRPr="000860C3">
        <w:rPr>
          <w:b/>
          <w:bCs/>
          <w:szCs w:val="24"/>
        </w:rPr>
        <w:t xml:space="preserve">B. </w:t>
      </w:r>
      <w:r w:rsidR="00751420" w:rsidRPr="000860C3">
        <w:rPr>
          <w:szCs w:val="24"/>
        </w:rPr>
        <w:t xml:space="preserve">v = 4 m/s. </w:t>
      </w:r>
      <w:r w:rsidRPr="000860C3">
        <w:rPr>
          <w:szCs w:val="24"/>
        </w:rPr>
        <w:tab/>
      </w:r>
      <w:r w:rsidR="004565D9" w:rsidRPr="000860C3">
        <w:rPr>
          <w:b/>
          <w:bCs/>
          <w:szCs w:val="24"/>
        </w:rPr>
        <w:t xml:space="preserve">C. </w:t>
      </w:r>
      <w:r w:rsidR="00751420" w:rsidRPr="000860C3">
        <w:rPr>
          <w:szCs w:val="24"/>
        </w:rPr>
        <w:t xml:space="preserve">v = 6 m/s. </w:t>
      </w:r>
      <w:r w:rsidRPr="000860C3">
        <w:rPr>
          <w:szCs w:val="24"/>
        </w:rPr>
        <w:tab/>
      </w:r>
      <w:r w:rsidR="004565D9" w:rsidRPr="000860C3">
        <w:rPr>
          <w:b/>
          <w:bCs/>
          <w:szCs w:val="24"/>
        </w:rPr>
        <w:t xml:space="preserve">D. </w:t>
      </w:r>
      <w:r w:rsidR="00751420" w:rsidRPr="000860C3">
        <w:rPr>
          <w:szCs w:val="24"/>
        </w:rPr>
        <w:t>v = 8 m/s.</w:t>
      </w:r>
    </w:p>
    <w:p w:rsidR="00751420" w:rsidRPr="000860C3" w:rsidRDefault="004E2422" w:rsidP="004E242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người quan sát sóng trên mặt hồ thấy khoảng cách giữa hai ngọn sóng liên tiếp bằng 2 m và có 6 ngọn sóng truyền qua trước mặt trong 8 (s). Tốc độ truyền sóng nước là</w:t>
      </w:r>
    </w:p>
    <w:p w:rsidR="00751420" w:rsidRPr="000860C3" w:rsidRDefault="004E24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3,2 m/s. </w:t>
      </w:r>
      <w:r w:rsidRPr="000860C3">
        <w:rPr>
          <w:szCs w:val="24"/>
        </w:rPr>
        <w:tab/>
      </w:r>
      <w:r w:rsidR="004565D9" w:rsidRPr="000860C3">
        <w:rPr>
          <w:b/>
          <w:bCs/>
          <w:szCs w:val="24"/>
        </w:rPr>
        <w:t xml:space="preserve">B. </w:t>
      </w:r>
      <w:r w:rsidR="00751420" w:rsidRPr="000860C3">
        <w:rPr>
          <w:szCs w:val="24"/>
        </w:rPr>
        <w:t xml:space="preserve">v = 1,25 m/s. </w:t>
      </w:r>
      <w:r w:rsidRPr="000860C3">
        <w:rPr>
          <w:szCs w:val="24"/>
        </w:rPr>
        <w:tab/>
      </w:r>
      <w:r w:rsidR="004565D9" w:rsidRPr="000860C3">
        <w:rPr>
          <w:b/>
          <w:bCs/>
          <w:szCs w:val="24"/>
        </w:rPr>
        <w:t xml:space="preserve">C. </w:t>
      </w:r>
      <w:r w:rsidR="00751420" w:rsidRPr="000860C3">
        <w:rPr>
          <w:szCs w:val="24"/>
        </w:rPr>
        <w:t xml:space="preserve">v = 2,5 m/s. </w:t>
      </w:r>
      <w:r w:rsidRPr="000860C3">
        <w:rPr>
          <w:szCs w:val="24"/>
        </w:rPr>
        <w:tab/>
      </w:r>
      <w:r w:rsidR="004565D9" w:rsidRPr="000860C3">
        <w:rPr>
          <w:b/>
          <w:bCs/>
          <w:szCs w:val="24"/>
        </w:rPr>
        <w:t xml:space="preserve">D. </w:t>
      </w:r>
      <w:r w:rsidR="00751420" w:rsidRPr="000860C3">
        <w:rPr>
          <w:szCs w:val="24"/>
        </w:rPr>
        <w:t>v = 3 m/s.</w:t>
      </w:r>
    </w:p>
    <w:p w:rsidR="00751420" w:rsidRPr="000860C3" w:rsidRDefault="00BD29A3" w:rsidP="00BD29A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Một điểm A trên mặt nước dao động với tần số 100 Hz. Trên mặt nước người ta </w:t>
      </w:r>
      <w:r w:rsidR="00751420" w:rsidRPr="000860C3">
        <w:rPr>
          <w:szCs w:val="24"/>
        </w:rPr>
        <w:lastRenderedPageBreak/>
        <w:t>đo được khoảng cách giữa 7 gợn lồi liên tiếp là 3 cm. Khi đó tốc độ truyền sóng trên mặt nước là</w:t>
      </w:r>
    </w:p>
    <w:p w:rsidR="00751420"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50 cm/s. </w:t>
      </w:r>
      <w:r w:rsidRPr="000860C3">
        <w:rPr>
          <w:szCs w:val="24"/>
        </w:rPr>
        <w:tab/>
      </w:r>
      <w:r w:rsidR="004565D9" w:rsidRPr="000860C3">
        <w:rPr>
          <w:b/>
          <w:bCs/>
          <w:szCs w:val="24"/>
        </w:rPr>
        <w:t xml:space="preserve">B. </w:t>
      </w:r>
      <w:r w:rsidR="00751420" w:rsidRPr="000860C3">
        <w:rPr>
          <w:szCs w:val="24"/>
        </w:rPr>
        <w:t xml:space="preserve">v = 50 m/s. </w:t>
      </w:r>
      <w:r w:rsidRPr="000860C3">
        <w:rPr>
          <w:szCs w:val="24"/>
        </w:rPr>
        <w:tab/>
      </w:r>
      <w:r w:rsidR="004565D9" w:rsidRPr="000860C3">
        <w:rPr>
          <w:b/>
          <w:bCs/>
          <w:szCs w:val="24"/>
        </w:rPr>
        <w:t xml:space="preserve">C. </w:t>
      </w:r>
      <w:r w:rsidR="00751420" w:rsidRPr="000860C3">
        <w:rPr>
          <w:szCs w:val="24"/>
        </w:rPr>
        <w:t xml:space="preserve">v = 5 cm/s. </w:t>
      </w:r>
      <w:r w:rsidRPr="000860C3">
        <w:rPr>
          <w:szCs w:val="24"/>
        </w:rPr>
        <w:tab/>
      </w:r>
      <w:r w:rsidR="004565D9" w:rsidRPr="000860C3">
        <w:rPr>
          <w:b/>
          <w:bCs/>
          <w:szCs w:val="24"/>
        </w:rPr>
        <w:t xml:space="preserve">D. </w:t>
      </w:r>
      <w:r w:rsidR="00751420" w:rsidRPr="000860C3">
        <w:rPr>
          <w:szCs w:val="24"/>
        </w:rPr>
        <w:t>v = 0,5 cm/s.</w:t>
      </w:r>
    </w:p>
    <w:p w:rsidR="00751420" w:rsidRPr="000860C3" w:rsidRDefault="00BD29A3" w:rsidP="00BD29A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người quan sát thấy một cánh hoa trên hồ nước nhô lên 10 lần trong khoảng thời gian 36 (s). Khoảng cách giữa hai đỉnh sóng kế tiếp là 12 m. Tính tốc độ truyền sóng trên mặt hồ.</w:t>
      </w:r>
    </w:p>
    <w:p w:rsidR="00751420"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3 m/s. </w:t>
      </w:r>
      <w:r w:rsidRPr="000860C3">
        <w:rPr>
          <w:szCs w:val="24"/>
        </w:rPr>
        <w:tab/>
      </w:r>
      <w:r w:rsidR="004565D9" w:rsidRPr="000860C3">
        <w:rPr>
          <w:b/>
          <w:bCs/>
          <w:szCs w:val="24"/>
        </w:rPr>
        <w:t xml:space="preserve">B. </w:t>
      </w:r>
      <w:r w:rsidR="00751420" w:rsidRPr="000860C3">
        <w:rPr>
          <w:szCs w:val="24"/>
        </w:rPr>
        <w:t xml:space="preserve">v = 3,2 m/s. </w:t>
      </w:r>
      <w:r w:rsidRPr="000860C3">
        <w:rPr>
          <w:szCs w:val="24"/>
        </w:rPr>
        <w:tab/>
      </w:r>
      <w:r w:rsidR="004565D9" w:rsidRPr="000860C3">
        <w:rPr>
          <w:b/>
          <w:bCs/>
          <w:szCs w:val="24"/>
        </w:rPr>
        <w:t xml:space="preserve">C. </w:t>
      </w:r>
      <w:r w:rsidR="00751420" w:rsidRPr="000860C3">
        <w:rPr>
          <w:szCs w:val="24"/>
        </w:rPr>
        <w:t xml:space="preserve">v = 4 m/s. </w:t>
      </w:r>
      <w:r w:rsidRPr="000860C3">
        <w:rPr>
          <w:szCs w:val="24"/>
        </w:rPr>
        <w:tab/>
      </w:r>
      <w:r w:rsidR="004565D9" w:rsidRPr="000860C3">
        <w:rPr>
          <w:b/>
          <w:bCs/>
          <w:szCs w:val="24"/>
        </w:rPr>
        <w:t xml:space="preserve">D. </w:t>
      </w:r>
      <w:r w:rsidR="00751420" w:rsidRPr="000860C3">
        <w:rPr>
          <w:szCs w:val="24"/>
        </w:rPr>
        <w:t>v = 5 m/s.</w:t>
      </w:r>
    </w:p>
    <w:p w:rsidR="00751420" w:rsidRPr="000860C3" w:rsidRDefault="00BD29A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ngang truyền trên một sợi dây rất dài có li độ</w:t>
      </w:r>
      <w:r w:rsidRPr="000860C3">
        <w:rPr>
          <w:szCs w:val="24"/>
        </w:rPr>
        <w:t xml:space="preserve"> </w:t>
      </w:r>
      <w:r w:rsidR="00751420" w:rsidRPr="000860C3">
        <w:rPr>
          <w:szCs w:val="24"/>
        </w:rPr>
        <w:t xml:space="preserve">u </w:t>
      </w:r>
      <w:r w:rsidRPr="000860C3">
        <w:rPr>
          <w:szCs w:val="24"/>
        </w:rPr>
        <w:t xml:space="preserve">= </w:t>
      </w:r>
      <w:r w:rsidR="00751420" w:rsidRPr="000860C3">
        <w:rPr>
          <w:szCs w:val="24"/>
        </w:rPr>
        <w:t>6cos</w:t>
      </w:r>
      <w:r w:rsidRPr="000860C3">
        <w:rPr>
          <w:szCs w:val="24"/>
        </w:rPr>
        <w:t>(</w:t>
      </w:r>
      <w:r w:rsidR="00751420" w:rsidRPr="000860C3">
        <w:rPr>
          <w:szCs w:val="24"/>
        </w:rPr>
        <w:t>πt</w:t>
      </w:r>
      <w:r w:rsidRPr="000860C3">
        <w:rPr>
          <w:szCs w:val="24"/>
        </w:rPr>
        <w:t xml:space="preserve"> + </w:t>
      </w:r>
      <w:r w:rsidRPr="000860C3">
        <w:rPr>
          <w:szCs w:val="24"/>
        </w:rPr>
        <w:fldChar w:fldCharType="begin"/>
      </w:r>
      <w:r w:rsidRPr="000860C3">
        <w:rPr>
          <w:szCs w:val="24"/>
        </w:rPr>
        <w:instrText>eq \s\don1(\f(πd,2))</w:instrText>
      </w:r>
      <w:r w:rsidRPr="000860C3">
        <w:rPr>
          <w:szCs w:val="24"/>
        </w:rPr>
        <w:fldChar w:fldCharType="end"/>
      </w:r>
      <w:r w:rsidRPr="000860C3">
        <w:rPr>
          <w:szCs w:val="24"/>
        </w:rPr>
        <w:t xml:space="preserve">) </w:t>
      </w:r>
      <w:r w:rsidR="00751420" w:rsidRPr="000860C3">
        <w:rPr>
          <w:szCs w:val="24"/>
        </w:rPr>
        <w:t>cm , d đo bằng cm. Li độ của</w:t>
      </w:r>
      <w:r w:rsidRPr="000860C3">
        <w:rPr>
          <w:szCs w:val="24"/>
        </w:rPr>
        <w:t xml:space="preserve"> </w:t>
      </w:r>
      <w:r w:rsidR="00751420" w:rsidRPr="000860C3">
        <w:rPr>
          <w:szCs w:val="24"/>
        </w:rPr>
        <w:t>sóng tại d = 1 cm và t = 1 (s) là</w:t>
      </w:r>
    </w:p>
    <w:p w:rsidR="00BD29A3"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u = 0 cm. </w:t>
      </w:r>
      <w:r w:rsidRPr="000860C3">
        <w:rPr>
          <w:szCs w:val="24"/>
        </w:rPr>
        <w:tab/>
      </w:r>
      <w:r w:rsidR="004565D9" w:rsidRPr="000860C3">
        <w:rPr>
          <w:b/>
          <w:bCs/>
          <w:szCs w:val="24"/>
        </w:rPr>
        <w:t xml:space="preserve">B. </w:t>
      </w:r>
      <w:r w:rsidR="00751420" w:rsidRPr="000860C3">
        <w:rPr>
          <w:szCs w:val="24"/>
        </w:rPr>
        <w:t xml:space="preserve">u = 6 cm. </w:t>
      </w:r>
      <w:r w:rsidRPr="000860C3">
        <w:rPr>
          <w:szCs w:val="24"/>
        </w:rPr>
        <w:tab/>
      </w:r>
      <w:r w:rsidR="004565D9" w:rsidRPr="000860C3">
        <w:rPr>
          <w:b/>
          <w:bCs/>
          <w:szCs w:val="24"/>
        </w:rPr>
        <w:t xml:space="preserve">C. </w:t>
      </w:r>
      <w:r w:rsidR="00751420" w:rsidRPr="000860C3">
        <w:rPr>
          <w:szCs w:val="24"/>
        </w:rPr>
        <w:t xml:space="preserve">u = 3 cm. </w:t>
      </w:r>
      <w:r w:rsidRPr="000860C3">
        <w:rPr>
          <w:szCs w:val="24"/>
        </w:rPr>
        <w:tab/>
      </w:r>
      <w:r w:rsidR="004565D9" w:rsidRPr="000860C3">
        <w:rPr>
          <w:b/>
          <w:bCs/>
          <w:szCs w:val="24"/>
        </w:rPr>
        <w:t xml:space="preserve">D. </w:t>
      </w:r>
      <w:r w:rsidR="00751420" w:rsidRPr="000860C3">
        <w:rPr>
          <w:szCs w:val="24"/>
        </w:rPr>
        <w:t xml:space="preserve">u = –6 cm. </w:t>
      </w:r>
    </w:p>
    <w:p w:rsidR="00751420" w:rsidRPr="000860C3" w:rsidRDefault="00BD29A3" w:rsidP="00BD29A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người quan sát trên mặt biển thấy khoảng cách giữa 5 ngọn sóng liên tiếp bằng 12 m và có 9 ngọn sóng truyền qua trước mắt trong 5 (s). Tốc độ truyền sóng trên mặt biển là</w:t>
      </w:r>
    </w:p>
    <w:p w:rsidR="00751420"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4,5 m/s. </w:t>
      </w:r>
      <w:r w:rsidRPr="000860C3">
        <w:rPr>
          <w:szCs w:val="24"/>
        </w:rPr>
        <w:tab/>
      </w:r>
      <w:r w:rsidR="004565D9" w:rsidRPr="000860C3">
        <w:rPr>
          <w:b/>
          <w:bCs/>
          <w:szCs w:val="24"/>
        </w:rPr>
        <w:t xml:space="preserve">B. </w:t>
      </w:r>
      <w:r w:rsidR="00751420" w:rsidRPr="000860C3">
        <w:rPr>
          <w:szCs w:val="24"/>
        </w:rPr>
        <w:t xml:space="preserve">v = 5 m/s. </w:t>
      </w:r>
      <w:r w:rsidRPr="000860C3">
        <w:rPr>
          <w:szCs w:val="24"/>
        </w:rPr>
        <w:tab/>
      </w:r>
      <w:r w:rsidR="004565D9" w:rsidRPr="000860C3">
        <w:rPr>
          <w:b/>
          <w:bCs/>
          <w:szCs w:val="24"/>
        </w:rPr>
        <w:t xml:space="preserve">C. </w:t>
      </w:r>
      <w:r w:rsidR="00751420" w:rsidRPr="000860C3">
        <w:rPr>
          <w:szCs w:val="24"/>
        </w:rPr>
        <w:t xml:space="preserve">v = 5,3 m/s. </w:t>
      </w:r>
      <w:r w:rsidRPr="000860C3">
        <w:rPr>
          <w:szCs w:val="24"/>
        </w:rPr>
        <w:tab/>
      </w:r>
      <w:r w:rsidR="004565D9" w:rsidRPr="000860C3">
        <w:rPr>
          <w:b/>
          <w:bCs/>
          <w:szCs w:val="24"/>
        </w:rPr>
        <w:t xml:space="preserve">D. </w:t>
      </w:r>
      <w:r w:rsidR="00751420" w:rsidRPr="000860C3">
        <w:rPr>
          <w:szCs w:val="24"/>
        </w:rPr>
        <w:t>v = 4,8 m/s.</w:t>
      </w:r>
    </w:p>
    <w:p w:rsidR="00751420" w:rsidRPr="000860C3" w:rsidRDefault="00BD29A3" w:rsidP="00BD29A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Một mũi nhọn S được gắn vào đầu A của một lá thép nằm ngang và chạm vào mặt </w:t>
      </w:r>
      <w:r w:rsidR="000A2250" w:rsidRPr="000860C3">
        <w:rPr>
          <w:szCs w:val="24"/>
        </w:rPr>
        <w:t xml:space="preserve">nước. </w:t>
      </w:r>
      <w:r w:rsidR="00751420" w:rsidRPr="000860C3">
        <w:rPr>
          <w:szCs w:val="24"/>
        </w:rPr>
        <w:t xml:space="preserve">Khi đó lá thép dao động với tần số </w:t>
      </w:r>
      <w:r w:rsidR="003A71E9" w:rsidRPr="000860C3">
        <w:rPr>
          <w:szCs w:val="24"/>
        </w:rPr>
        <w:t>ƒ</w:t>
      </w:r>
      <w:r w:rsidR="00751420" w:rsidRPr="000860C3">
        <w:rPr>
          <w:szCs w:val="24"/>
        </w:rPr>
        <w:t xml:space="preserve"> = 120 Hz. Nguồn S tạo ra trên mặt nước một dao động sóng, biết rằng khoảng cách giữa 9 gợn lồi liên tiếp là 4 cm. Tốc độ truyền sóng trên mặt nước có giá trị bằng</w:t>
      </w:r>
    </w:p>
    <w:p w:rsidR="00751420"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120 cm/s. </w:t>
      </w:r>
      <w:r w:rsidRPr="000860C3">
        <w:rPr>
          <w:szCs w:val="24"/>
        </w:rPr>
        <w:tab/>
      </w:r>
      <w:r w:rsidR="004565D9" w:rsidRPr="000860C3">
        <w:rPr>
          <w:b/>
          <w:bCs/>
          <w:szCs w:val="24"/>
        </w:rPr>
        <w:t xml:space="preserve">B. </w:t>
      </w:r>
      <w:r w:rsidR="00751420" w:rsidRPr="000860C3">
        <w:rPr>
          <w:szCs w:val="24"/>
        </w:rPr>
        <w:t xml:space="preserve">v = 100 cm/s. </w:t>
      </w:r>
      <w:r w:rsidRPr="000860C3">
        <w:rPr>
          <w:szCs w:val="24"/>
        </w:rPr>
        <w:tab/>
      </w:r>
      <w:r w:rsidR="004565D9" w:rsidRPr="000860C3">
        <w:rPr>
          <w:b/>
          <w:bCs/>
          <w:szCs w:val="24"/>
        </w:rPr>
        <w:t xml:space="preserve">C. </w:t>
      </w:r>
      <w:r w:rsidR="00751420" w:rsidRPr="000860C3">
        <w:rPr>
          <w:szCs w:val="24"/>
        </w:rPr>
        <w:t xml:space="preserve">v = 30 cm/s. </w:t>
      </w:r>
      <w:r w:rsidRPr="000860C3">
        <w:rPr>
          <w:szCs w:val="24"/>
        </w:rPr>
        <w:tab/>
      </w:r>
      <w:r w:rsidR="004565D9" w:rsidRPr="000860C3">
        <w:rPr>
          <w:b/>
          <w:bCs/>
          <w:szCs w:val="24"/>
        </w:rPr>
        <w:t xml:space="preserve">D. </w:t>
      </w:r>
      <w:r w:rsidR="00751420" w:rsidRPr="000860C3">
        <w:rPr>
          <w:szCs w:val="24"/>
        </w:rPr>
        <w:t>v = 60 cm/s.</w:t>
      </w:r>
    </w:p>
    <w:p w:rsidR="00751420" w:rsidRPr="000860C3" w:rsidRDefault="00BD29A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Trên mặt nước có một nguồn dao động tạo ra tại điểm O một dao động điều hoà có tần số </w:t>
      </w:r>
      <w:r w:rsidR="003A71E9" w:rsidRPr="000860C3">
        <w:rPr>
          <w:szCs w:val="24"/>
        </w:rPr>
        <w:t>ƒ</w:t>
      </w:r>
      <w:r w:rsidR="00751420" w:rsidRPr="000860C3">
        <w:rPr>
          <w:szCs w:val="24"/>
        </w:rPr>
        <w:t xml:space="preserve"> = 50 Hz. Trên mặt nước xuất hiện những sóng tròn đồng tâm O cách đều, mỗi vòng cách nhau 3 cm. Tốc độ truyền sóng ngang trên</w:t>
      </w:r>
      <w:r w:rsidRPr="000860C3">
        <w:rPr>
          <w:szCs w:val="24"/>
        </w:rPr>
        <w:t xml:space="preserve"> </w:t>
      </w:r>
      <w:r w:rsidR="00751420" w:rsidRPr="000860C3">
        <w:rPr>
          <w:szCs w:val="24"/>
        </w:rPr>
        <w:t>mặt nước có giá trị bằng</w:t>
      </w:r>
    </w:p>
    <w:p w:rsidR="00BD29A3"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120 cm/s. </w:t>
      </w:r>
      <w:r w:rsidRPr="000860C3">
        <w:rPr>
          <w:szCs w:val="24"/>
        </w:rPr>
        <w:tab/>
      </w:r>
      <w:r w:rsidR="004565D9" w:rsidRPr="000860C3">
        <w:rPr>
          <w:b/>
          <w:bCs/>
          <w:szCs w:val="24"/>
        </w:rPr>
        <w:t xml:space="preserve">B. </w:t>
      </w:r>
      <w:r w:rsidR="00751420" w:rsidRPr="000860C3">
        <w:rPr>
          <w:szCs w:val="24"/>
        </w:rPr>
        <w:t xml:space="preserve">v = 150 cm/s. </w:t>
      </w:r>
      <w:r w:rsidRPr="000860C3">
        <w:rPr>
          <w:szCs w:val="24"/>
        </w:rPr>
        <w:tab/>
      </w:r>
      <w:r w:rsidR="004565D9" w:rsidRPr="000860C3">
        <w:rPr>
          <w:b/>
          <w:bCs/>
          <w:szCs w:val="24"/>
        </w:rPr>
        <w:t xml:space="preserve">C. </w:t>
      </w:r>
      <w:r w:rsidR="00751420" w:rsidRPr="000860C3">
        <w:rPr>
          <w:szCs w:val="24"/>
        </w:rPr>
        <w:t xml:space="preserve">v = 360 cm/s. </w:t>
      </w:r>
      <w:r w:rsidRPr="000860C3">
        <w:rPr>
          <w:szCs w:val="24"/>
        </w:rPr>
        <w:tab/>
      </w:r>
      <w:r w:rsidR="004565D9" w:rsidRPr="000860C3">
        <w:rPr>
          <w:b/>
          <w:bCs/>
          <w:szCs w:val="24"/>
        </w:rPr>
        <w:t xml:space="preserve">D. </w:t>
      </w:r>
      <w:r w:rsidR="00751420" w:rsidRPr="000860C3">
        <w:rPr>
          <w:szCs w:val="24"/>
        </w:rPr>
        <w:t xml:space="preserve">v = 150 m/s. </w:t>
      </w:r>
    </w:p>
    <w:p w:rsidR="00751420" w:rsidRPr="000860C3" w:rsidRDefault="00BD29A3" w:rsidP="00BD29A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Tại một điểm O trên mặt thoáng của một chất lỏng yên lặng ta tạo ra một dao động điều hoà vuông góc với mặt thoáng có chu kì T = 0,5 (s). Từ O có các vòng sóng tròn lan truyền ra xung quanh, khoảng cách hai vòng liên tiếp là 0,5 m. Xem như biên độ sóng không đổi. Tốc độ truyền sóng có giá trị</w:t>
      </w:r>
    </w:p>
    <w:p w:rsidR="00751420"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1,5 m/s. </w:t>
      </w:r>
      <w:r w:rsidRPr="000860C3">
        <w:rPr>
          <w:szCs w:val="24"/>
        </w:rPr>
        <w:tab/>
      </w:r>
      <w:r w:rsidR="004565D9" w:rsidRPr="000860C3">
        <w:rPr>
          <w:b/>
          <w:bCs/>
          <w:szCs w:val="24"/>
        </w:rPr>
        <w:t xml:space="preserve">B. </w:t>
      </w:r>
      <w:r w:rsidR="00751420" w:rsidRPr="000860C3">
        <w:rPr>
          <w:szCs w:val="24"/>
        </w:rPr>
        <w:t xml:space="preserve">v = 1 m/s. </w:t>
      </w:r>
      <w:r w:rsidRPr="000860C3">
        <w:rPr>
          <w:szCs w:val="24"/>
        </w:rPr>
        <w:tab/>
      </w:r>
      <w:r w:rsidR="004565D9" w:rsidRPr="000860C3">
        <w:rPr>
          <w:b/>
          <w:bCs/>
          <w:szCs w:val="24"/>
        </w:rPr>
        <w:t xml:space="preserve">C. </w:t>
      </w:r>
      <w:r w:rsidR="00751420" w:rsidRPr="000860C3">
        <w:rPr>
          <w:szCs w:val="24"/>
        </w:rPr>
        <w:t xml:space="preserve">v = 2,5 m/s. </w:t>
      </w:r>
      <w:r w:rsidRPr="000860C3">
        <w:rPr>
          <w:szCs w:val="24"/>
        </w:rPr>
        <w:tab/>
      </w:r>
      <w:r w:rsidR="004565D9" w:rsidRPr="000860C3">
        <w:rPr>
          <w:b/>
          <w:bCs/>
          <w:szCs w:val="24"/>
        </w:rPr>
        <w:t xml:space="preserve">D. </w:t>
      </w:r>
      <w:r w:rsidR="00751420" w:rsidRPr="000860C3">
        <w:rPr>
          <w:szCs w:val="24"/>
        </w:rPr>
        <w:t>v = 1,8 m/s.</w:t>
      </w:r>
    </w:p>
    <w:p w:rsidR="00751420" w:rsidRPr="000860C3" w:rsidRDefault="00CD13BE" w:rsidP="00BD29A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Đầu A của một sợi dây cao su căng thẳng nằm ngang. được làm cho dao động điều hòa theo phương thẳng đứng với tần số </w:t>
      </w:r>
      <w:r w:rsidR="003A71E9" w:rsidRPr="000860C3">
        <w:rPr>
          <w:szCs w:val="24"/>
        </w:rPr>
        <w:t>ƒ</w:t>
      </w:r>
      <w:r w:rsidR="00751420" w:rsidRPr="000860C3">
        <w:rPr>
          <w:szCs w:val="24"/>
        </w:rPr>
        <w:t xml:space="preserve"> = 0,5 Hz. Trong thời gian 8 (s) sóng đã đi được 4 cm dọc theo dây. Tốc độ truyền sóng v và bước sóng có giá trị là</w:t>
      </w:r>
    </w:p>
    <w:p w:rsidR="00751420"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0,2 cm/s và = 0,1 cm. </w:t>
      </w:r>
      <w:r w:rsidRPr="000860C3">
        <w:rPr>
          <w:szCs w:val="24"/>
        </w:rPr>
        <w:tab/>
      </w:r>
      <w:r w:rsidR="004565D9" w:rsidRPr="000860C3">
        <w:rPr>
          <w:b/>
          <w:bCs/>
          <w:szCs w:val="24"/>
        </w:rPr>
        <w:t xml:space="preserve">B. </w:t>
      </w:r>
      <w:r w:rsidR="00751420" w:rsidRPr="000860C3">
        <w:rPr>
          <w:szCs w:val="24"/>
        </w:rPr>
        <w:t>v = 0,2 cm/s và =0,4 cm.</w:t>
      </w:r>
    </w:p>
    <w:p w:rsidR="00751420"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 xml:space="preserve">v = 2 cm/s và =0,4 cm. </w:t>
      </w:r>
      <w:r w:rsidRPr="000860C3">
        <w:rPr>
          <w:szCs w:val="24"/>
        </w:rPr>
        <w:tab/>
      </w:r>
      <w:r w:rsidR="004565D9" w:rsidRPr="000860C3">
        <w:rPr>
          <w:b/>
          <w:bCs/>
          <w:szCs w:val="24"/>
        </w:rPr>
        <w:t xml:space="preserve">D. </w:t>
      </w:r>
      <w:r w:rsidR="00751420" w:rsidRPr="000860C3">
        <w:rPr>
          <w:szCs w:val="24"/>
        </w:rPr>
        <w:t>v = 0,5 cm/s và =1 cm.</w:t>
      </w:r>
    </w:p>
    <w:p w:rsidR="00751420" w:rsidRPr="000860C3" w:rsidRDefault="00CD13BE" w:rsidP="00BD29A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Người ta gây một dao động ở đầu O một dây cao su căng thẳng làm tạo nên một dao động theo phương vuông góc với vị trí bình thường của dây, với biên độ a = 3 cm và chu kỳ T = 1,8 (s). Sau 3 giây chuyển động truyền được 15 m dọc theo dây. Tốc độ truyền sóng trên dây là:</w:t>
      </w:r>
    </w:p>
    <w:p w:rsidR="00751420"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9 m/s. </w:t>
      </w:r>
      <w:r w:rsidRPr="000860C3">
        <w:rPr>
          <w:szCs w:val="24"/>
        </w:rPr>
        <w:tab/>
      </w:r>
      <w:r w:rsidR="004565D9" w:rsidRPr="000860C3">
        <w:rPr>
          <w:b/>
          <w:bCs/>
          <w:szCs w:val="24"/>
        </w:rPr>
        <w:t xml:space="preserve">B. </w:t>
      </w:r>
      <w:r w:rsidR="00751420" w:rsidRPr="000860C3">
        <w:rPr>
          <w:szCs w:val="24"/>
        </w:rPr>
        <w:t xml:space="preserve">v = 6 m/s. </w:t>
      </w:r>
      <w:r w:rsidRPr="000860C3">
        <w:rPr>
          <w:szCs w:val="24"/>
        </w:rPr>
        <w:tab/>
      </w:r>
      <w:r w:rsidR="004565D9" w:rsidRPr="000860C3">
        <w:rPr>
          <w:b/>
          <w:bCs/>
          <w:szCs w:val="24"/>
        </w:rPr>
        <w:t xml:space="preserve">C. </w:t>
      </w:r>
      <w:r w:rsidR="00751420" w:rsidRPr="000860C3">
        <w:rPr>
          <w:szCs w:val="24"/>
        </w:rPr>
        <w:t xml:space="preserve">v = 5 m/s. </w:t>
      </w:r>
      <w:r w:rsidRPr="000860C3">
        <w:rPr>
          <w:szCs w:val="24"/>
        </w:rPr>
        <w:tab/>
      </w:r>
      <w:r w:rsidR="004565D9" w:rsidRPr="000860C3">
        <w:rPr>
          <w:b/>
          <w:bCs/>
          <w:szCs w:val="24"/>
        </w:rPr>
        <w:t xml:space="preserve">D. </w:t>
      </w:r>
      <w:r w:rsidR="00751420" w:rsidRPr="000860C3">
        <w:rPr>
          <w:szCs w:val="24"/>
        </w:rPr>
        <w:t>v = 3 m/s.</w:t>
      </w:r>
    </w:p>
    <w:p w:rsidR="00751420" w:rsidRPr="000860C3" w:rsidRDefault="00CD13BE">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Người ta nhỏ những giọt nước đều đặn xuống một điểm O trên mặt nước phẳng lặng với tốc độ 80 giọt trong một phút, khi đó trên mặt nước xuất hiện những gợn sóng hình tròn tâm O cách đều nhau. Khoảng cách giữa 4 gợn</w:t>
      </w:r>
      <w:r w:rsidR="00BD29A3" w:rsidRPr="000860C3">
        <w:rPr>
          <w:szCs w:val="24"/>
        </w:rPr>
        <w:t xml:space="preserve"> </w:t>
      </w:r>
      <w:r w:rsidR="00751420" w:rsidRPr="000860C3">
        <w:rPr>
          <w:szCs w:val="24"/>
        </w:rPr>
        <w:t>sóng liên tiếp là 13,5 cm. Tốc độ truyền sóng trên mặt nước là</w:t>
      </w:r>
      <w:r w:rsidR="00C20CC3" w:rsidRPr="000860C3">
        <w:rPr>
          <w:szCs w:val="24"/>
        </w:rPr>
        <w:t>:</w:t>
      </w:r>
    </w:p>
    <w:p w:rsidR="00BD29A3"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6 cm/s. </w:t>
      </w:r>
      <w:r w:rsidRPr="000860C3">
        <w:rPr>
          <w:szCs w:val="24"/>
        </w:rPr>
        <w:tab/>
      </w:r>
      <w:r w:rsidR="004565D9" w:rsidRPr="000860C3">
        <w:rPr>
          <w:b/>
          <w:bCs/>
          <w:szCs w:val="24"/>
        </w:rPr>
        <w:t xml:space="preserve">B. </w:t>
      </w:r>
      <w:r w:rsidR="00751420" w:rsidRPr="000860C3">
        <w:rPr>
          <w:szCs w:val="24"/>
        </w:rPr>
        <w:t xml:space="preserve">v = 45 cm/s. </w:t>
      </w:r>
      <w:r w:rsidRPr="000860C3">
        <w:rPr>
          <w:szCs w:val="24"/>
        </w:rPr>
        <w:tab/>
      </w:r>
      <w:r w:rsidR="004565D9" w:rsidRPr="000860C3">
        <w:rPr>
          <w:b/>
          <w:bCs/>
          <w:szCs w:val="24"/>
        </w:rPr>
        <w:t xml:space="preserve">C. </w:t>
      </w:r>
      <w:r w:rsidR="00751420" w:rsidRPr="000860C3">
        <w:rPr>
          <w:szCs w:val="24"/>
        </w:rPr>
        <w:t xml:space="preserve">v = 350 cm/s. </w:t>
      </w:r>
      <w:r w:rsidRPr="000860C3">
        <w:rPr>
          <w:szCs w:val="24"/>
        </w:rPr>
        <w:tab/>
      </w:r>
      <w:r w:rsidR="004565D9" w:rsidRPr="000860C3">
        <w:rPr>
          <w:b/>
          <w:bCs/>
          <w:szCs w:val="24"/>
        </w:rPr>
        <w:t xml:space="preserve">D. </w:t>
      </w:r>
      <w:r w:rsidR="00751420" w:rsidRPr="000860C3">
        <w:rPr>
          <w:szCs w:val="24"/>
        </w:rPr>
        <w:t xml:space="preserve">v = 60 cm/s. </w:t>
      </w:r>
    </w:p>
    <w:p w:rsidR="00751420" w:rsidRPr="000860C3" w:rsidRDefault="00BD29A3" w:rsidP="00BD29A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Mũi nhọn của âm thoa dao động với tần số </w:t>
      </w:r>
      <w:r w:rsidR="003A71E9" w:rsidRPr="000860C3">
        <w:rPr>
          <w:szCs w:val="24"/>
        </w:rPr>
        <w:t>ƒ</w:t>
      </w:r>
      <w:r w:rsidR="00751420" w:rsidRPr="000860C3">
        <w:rPr>
          <w:szCs w:val="24"/>
        </w:rPr>
        <w:t xml:space="preserve"> = 440 Hz được để chạm nhẹ vào mặt nước yên lặng. Trên mặt nước ta quan sát khoảng cách giữa hai nhọn sóng liên tiếp là 2 mm. Tốc độ truyền sóng là</w:t>
      </w:r>
    </w:p>
    <w:p w:rsidR="00751420" w:rsidRPr="000860C3" w:rsidRDefault="00BD29A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0,88 m/s. </w:t>
      </w:r>
      <w:r w:rsidRPr="000860C3">
        <w:rPr>
          <w:szCs w:val="24"/>
        </w:rPr>
        <w:tab/>
      </w:r>
      <w:r w:rsidR="004565D9" w:rsidRPr="000860C3">
        <w:rPr>
          <w:b/>
          <w:bCs/>
          <w:szCs w:val="24"/>
        </w:rPr>
        <w:t xml:space="preserve">B. </w:t>
      </w:r>
      <w:r w:rsidR="00751420" w:rsidRPr="000860C3">
        <w:rPr>
          <w:szCs w:val="24"/>
        </w:rPr>
        <w:t xml:space="preserve">v = 880 cm/s. </w:t>
      </w:r>
      <w:r w:rsidRPr="000860C3">
        <w:rPr>
          <w:szCs w:val="24"/>
        </w:rPr>
        <w:tab/>
      </w:r>
      <w:r w:rsidR="004565D9" w:rsidRPr="000860C3">
        <w:rPr>
          <w:b/>
          <w:bCs/>
          <w:szCs w:val="24"/>
        </w:rPr>
        <w:t xml:space="preserve">C. </w:t>
      </w:r>
      <w:r w:rsidR="00751420" w:rsidRPr="000860C3">
        <w:rPr>
          <w:szCs w:val="24"/>
        </w:rPr>
        <w:t xml:space="preserve">v = 22 m/s. </w:t>
      </w:r>
      <w:r w:rsidRPr="000860C3">
        <w:rPr>
          <w:szCs w:val="24"/>
        </w:rPr>
        <w:tab/>
      </w:r>
      <w:r w:rsidR="004565D9" w:rsidRPr="000860C3">
        <w:rPr>
          <w:b/>
          <w:bCs/>
          <w:szCs w:val="24"/>
        </w:rPr>
        <w:t xml:space="preserve">D. </w:t>
      </w:r>
      <w:r w:rsidR="00751420" w:rsidRPr="000860C3">
        <w:rPr>
          <w:szCs w:val="24"/>
        </w:rPr>
        <w:t>v = 220 cm/s.</w:t>
      </w:r>
    </w:p>
    <w:p w:rsidR="00751420" w:rsidRPr="000860C3" w:rsidRDefault="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Người ta gây một dao động ở đầu O một dây cao su căng thẳng làm tạo nên một dao động theo phương vuông góc với vị trí bình thường của dây, với biên độ a = 3 cm và chu kỳ T = 1,8 (s). Sau 3 giây chuyển động truyền được 15 m</w:t>
      </w:r>
      <w:r w:rsidRPr="000860C3">
        <w:rPr>
          <w:szCs w:val="24"/>
        </w:rPr>
        <w:t xml:space="preserve"> </w:t>
      </w:r>
      <w:r w:rsidR="00751420" w:rsidRPr="000860C3">
        <w:rPr>
          <w:szCs w:val="24"/>
        </w:rPr>
        <w:t>dọc theo dây. Tìm bước sóng</w:t>
      </w:r>
      <w:r w:rsidRPr="000860C3">
        <w:rPr>
          <w:szCs w:val="24"/>
        </w:rPr>
        <w:t xml:space="preserve"> λ</w:t>
      </w:r>
      <w:r w:rsidR="00751420" w:rsidRPr="000860C3">
        <w:rPr>
          <w:szCs w:val="24"/>
        </w:rPr>
        <w:t xml:space="preserve"> của sóng tạo thành truyền trên dây.</w:t>
      </w:r>
    </w:p>
    <w:p w:rsidR="00751420" w:rsidRPr="000860C3" w:rsidRDefault="005367B6">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Pr="000860C3">
        <w:rPr>
          <w:szCs w:val="24"/>
        </w:rPr>
        <w:t>λ</w:t>
      </w:r>
      <w:r w:rsidR="00751420" w:rsidRPr="000860C3">
        <w:rPr>
          <w:szCs w:val="24"/>
        </w:rPr>
        <w:t xml:space="preserve">= 9 m. </w:t>
      </w:r>
      <w:r w:rsidRPr="000860C3">
        <w:rPr>
          <w:szCs w:val="24"/>
        </w:rPr>
        <w:tab/>
      </w:r>
      <w:r w:rsidR="004565D9" w:rsidRPr="000860C3">
        <w:rPr>
          <w:b/>
          <w:bCs/>
          <w:szCs w:val="24"/>
        </w:rPr>
        <w:t xml:space="preserve">B. </w:t>
      </w:r>
      <w:r w:rsidRPr="000860C3">
        <w:rPr>
          <w:szCs w:val="24"/>
        </w:rPr>
        <w:t>λ</w:t>
      </w:r>
      <w:r w:rsidR="00751420" w:rsidRPr="000860C3">
        <w:rPr>
          <w:szCs w:val="24"/>
        </w:rPr>
        <w:t xml:space="preserve">= 6,4 m. </w:t>
      </w:r>
      <w:r w:rsidRPr="000860C3">
        <w:rPr>
          <w:szCs w:val="24"/>
        </w:rPr>
        <w:tab/>
      </w:r>
      <w:r w:rsidR="004565D9" w:rsidRPr="000860C3">
        <w:rPr>
          <w:b/>
          <w:bCs/>
          <w:szCs w:val="24"/>
        </w:rPr>
        <w:t xml:space="preserve">C. </w:t>
      </w:r>
      <w:r w:rsidRPr="000860C3">
        <w:rPr>
          <w:szCs w:val="24"/>
        </w:rPr>
        <w:t>λ</w:t>
      </w:r>
      <w:r w:rsidR="00751420" w:rsidRPr="000860C3">
        <w:rPr>
          <w:szCs w:val="24"/>
        </w:rPr>
        <w:t xml:space="preserve">= 4,5 m. </w:t>
      </w:r>
      <w:r w:rsidRPr="000860C3">
        <w:rPr>
          <w:szCs w:val="24"/>
        </w:rPr>
        <w:tab/>
      </w:r>
      <w:r w:rsidR="004565D9" w:rsidRPr="000860C3">
        <w:rPr>
          <w:b/>
          <w:bCs/>
          <w:szCs w:val="24"/>
        </w:rPr>
        <w:t xml:space="preserve">D. </w:t>
      </w:r>
      <w:r w:rsidRPr="000860C3">
        <w:rPr>
          <w:szCs w:val="24"/>
        </w:rPr>
        <w:t>λ</w:t>
      </w:r>
      <w:r w:rsidR="00751420" w:rsidRPr="000860C3">
        <w:rPr>
          <w:szCs w:val="24"/>
        </w:rPr>
        <w:t>= 3,2 m.</w:t>
      </w:r>
    </w:p>
    <w:p w:rsidR="00751420" w:rsidRPr="000860C3" w:rsidRDefault="00751420">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i/>
          <w:iCs/>
          <w:szCs w:val="24"/>
        </w:rPr>
        <w:t>II. PHƯƠNG TRÌNH SÓNG CƠ HỌC</w:t>
      </w:r>
    </w:p>
    <w:p w:rsidR="00751420" w:rsidRPr="000860C3" w:rsidRDefault="005367B6"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Tại nguồn O, phương trình dao động của sóng là u = acos(ωt), gọi là bước sóng, v là tốc độ truyền sóng. Phương trình dao động của điểm M cách O một đoạn d có dạng</w:t>
      </w:r>
    </w:p>
    <w:p w:rsidR="00751420" w:rsidRPr="000860C3" w:rsidRDefault="00CD13B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Pr="000860C3">
        <w:rPr>
          <w:szCs w:val="24"/>
        </w:rPr>
        <w:t>u =</w:t>
      </w:r>
      <w:r w:rsidRPr="000860C3">
        <w:rPr>
          <w:b/>
          <w:bCs/>
          <w:szCs w:val="24"/>
        </w:rPr>
        <w:t xml:space="preserve"> </w:t>
      </w:r>
      <w:r w:rsidRPr="000860C3">
        <w:rPr>
          <w:szCs w:val="24"/>
        </w:rPr>
        <w:t>Acos</w:t>
      </w:r>
      <w:r w:rsidRPr="000860C3">
        <w:rPr>
          <w:position w:val="-28"/>
          <w:szCs w:val="24"/>
        </w:rPr>
        <w:object w:dxaOrig="1160" w:dyaOrig="680">
          <v:shape id="_x0000_i1049" type="#_x0000_t75" style="width:57.75pt;height:33.75pt" o:ole="">
            <v:imagedata r:id="rId56" o:title=""/>
          </v:shape>
          <o:OLEObject Type="Embed" ProgID="Equation.3" ShapeID="_x0000_i1049" DrawAspect="Content" ObjectID="_1550260115" r:id="rId57"/>
        </w:object>
      </w:r>
      <w:r w:rsidRPr="000860C3">
        <w:rPr>
          <w:szCs w:val="24"/>
        </w:rPr>
        <w:tab/>
      </w:r>
      <w:r w:rsidRPr="000860C3">
        <w:rPr>
          <w:szCs w:val="24"/>
        </w:rPr>
        <w:tab/>
      </w:r>
      <w:r w:rsidR="004565D9" w:rsidRPr="000860C3">
        <w:rPr>
          <w:b/>
          <w:bCs/>
          <w:szCs w:val="24"/>
        </w:rPr>
        <w:t xml:space="preserve">B. </w:t>
      </w:r>
      <w:r w:rsidRPr="000860C3">
        <w:rPr>
          <w:szCs w:val="24"/>
        </w:rPr>
        <w:t>u =</w:t>
      </w:r>
      <w:r w:rsidRPr="000860C3">
        <w:rPr>
          <w:b/>
          <w:bCs/>
          <w:szCs w:val="24"/>
        </w:rPr>
        <w:t xml:space="preserve"> </w:t>
      </w:r>
      <w:r w:rsidRPr="000860C3">
        <w:rPr>
          <w:szCs w:val="24"/>
        </w:rPr>
        <w:t>Acos</w:t>
      </w:r>
      <w:r w:rsidRPr="000860C3">
        <w:rPr>
          <w:position w:val="-28"/>
          <w:szCs w:val="24"/>
        </w:rPr>
        <w:object w:dxaOrig="1160" w:dyaOrig="680">
          <v:shape id="_x0000_i1050" type="#_x0000_t75" style="width:57.75pt;height:33.75pt" o:ole="">
            <v:imagedata r:id="rId58" o:title=""/>
          </v:shape>
          <o:OLEObject Type="Embed" ProgID="Equation.3" ShapeID="_x0000_i1050" DrawAspect="Content" ObjectID="_1550260116" r:id="rId59"/>
        </w:object>
      </w:r>
      <w:r w:rsidRPr="000860C3">
        <w:rPr>
          <w:szCs w:val="24"/>
        </w:rPr>
        <w:tab/>
      </w:r>
    </w:p>
    <w:p w:rsidR="00751420" w:rsidRPr="000860C3" w:rsidRDefault="00CD13B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Pr="000860C3">
        <w:rPr>
          <w:szCs w:val="24"/>
        </w:rPr>
        <w:t>u =</w:t>
      </w:r>
      <w:r w:rsidRPr="000860C3">
        <w:rPr>
          <w:b/>
          <w:bCs/>
          <w:szCs w:val="24"/>
        </w:rPr>
        <w:t xml:space="preserve"> </w:t>
      </w:r>
      <w:r w:rsidRPr="000860C3">
        <w:rPr>
          <w:szCs w:val="24"/>
        </w:rPr>
        <w:t>Acos</w:t>
      </w:r>
      <w:r w:rsidR="00D42426" w:rsidRPr="000860C3">
        <w:rPr>
          <w:position w:val="-30"/>
          <w:szCs w:val="24"/>
        </w:rPr>
        <w:object w:dxaOrig="1380" w:dyaOrig="720">
          <v:shape id="_x0000_i1051" type="#_x0000_t75" style="width:69pt;height:36pt" o:ole="">
            <v:imagedata r:id="rId60" o:title=""/>
          </v:shape>
          <o:OLEObject Type="Embed" ProgID="Equation.3" ShapeID="_x0000_i1051" DrawAspect="Content" ObjectID="_1550260117" r:id="rId61"/>
        </w:object>
      </w:r>
      <w:r w:rsidRPr="000860C3">
        <w:rPr>
          <w:szCs w:val="24"/>
        </w:rPr>
        <w:tab/>
      </w:r>
      <w:r w:rsidRPr="000860C3">
        <w:rPr>
          <w:szCs w:val="24"/>
        </w:rPr>
        <w:tab/>
      </w:r>
      <w:r w:rsidR="004565D9" w:rsidRPr="000860C3">
        <w:rPr>
          <w:b/>
          <w:bCs/>
          <w:szCs w:val="24"/>
        </w:rPr>
        <w:t xml:space="preserve">D. </w:t>
      </w:r>
      <w:r w:rsidRPr="000860C3">
        <w:rPr>
          <w:szCs w:val="24"/>
        </w:rPr>
        <w:t>u =</w:t>
      </w:r>
      <w:r w:rsidRPr="000860C3">
        <w:rPr>
          <w:b/>
          <w:bCs/>
          <w:szCs w:val="24"/>
        </w:rPr>
        <w:t xml:space="preserve"> </w:t>
      </w:r>
      <w:r w:rsidRPr="000860C3">
        <w:rPr>
          <w:szCs w:val="24"/>
        </w:rPr>
        <w:t>Acos</w:t>
      </w:r>
      <w:r w:rsidR="00D42426" w:rsidRPr="000860C3">
        <w:rPr>
          <w:position w:val="-28"/>
          <w:szCs w:val="24"/>
        </w:rPr>
        <w:object w:dxaOrig="1180" w:dyaOrig="680">
          <v:shape id="_x0000_i1052" type="#_x0000_t75" style="width:59.25pt;height:33.75pt" o:ole="">
            <v:imagedata r:id="rId62" o:title=""/>
          </v:shape>
          <o:OLEObject Type="Embed" ProgID="Equation.3" ShapeID="_x0000_i1052" DrawAspect="Content" ObjectID="_1550260118" r:id="rId63"/>
        </w:object>
      </w:r>
      <w:r w:rsidRPr="000860C3">
        <w:rPr>
          <w:szCs w:val="24"/>
        </w:rPr>
        <w:tab/>
      </w:r>
    </w:p>
    <w:p w:rsidR="00751420" w:rsidRPr="000860C3" w:rsidRDefault="00D4242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Tại nguồn O, phương trình dao động của sóng là u = acos(ωt), gọi là bước sóng, v là tốc độ truyền sóng.</w:t>
      </w:r>
      <w:r w:rsidRPr="000860C3">
        <w:rPr>
          <w:szCs w:val="24"/>
        </w:rPr>
        <w:t xml:space="preserve"> </w:t>
      </w:r>
      <w:r w:rsidR="00751420" w:rsidRPr="000860C3">
        <w:rPr>
          <w:szCs w:val="24"/>
        </w:rPr>
        <w:t xml:space="preserve">Điểm M nằm trên phương truyền sóng cách O một đoạn d sẽ dao động chậm pha hơn </w:t>
      </w:r>
      <w:r w:rsidR="00751420" w:rsidRPr="000860C3">
        <w:rPr>
          <w:szCs w:val="24"/>
        </w:rPr>
        <w:lastRenderedPageBreak/>
        <w:t>nguồn O một góc</w:t>
      </w:r>
    </w:p>
    <w:p w:rsidR="005367B6" w:rsidRPr="000860C3" w:rsidRDefault="00D42426">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Pr="000860C3">
        <w:rPr>
          <w:szCs w:val="24"/>
        </w:rPr>
        <w:t>Δφ</w:t>
      </w:r>
      <w:r w:rsidR="00751420" w:rsidRPr="000860C3">
        <w:rPr>
          <w:szCs w:val="24"/>
        </w:rPr>
        <w:t>= 2πv</w:t>
      </w:r>
      <w:r w:rsidRPr="000860C3">
        <w:rPr>
          <w:szCs w:val="24"/>
        </w:rPr>
        <w:t>/d.</w:t>
      </w:r>
      <w:r w:rsidR="004565D9" w:rsidRPr="000860C3">
        <w:rPr>
          <w:b/>
          <w:szCs w:val="24"/>
        </w:rPr>
        <w:t xml:space="preserve"> </w:t>
      </w:r>
      <w:r w:rsidRPr="000860C3">
        <w:rPr>
          <w:b/>
          <w:szCs w:val="24"/>
        </w:rPr>
        <w:tab/>
      </w:r>
      <w:r w:rsidR="004565D9" w:rsidRPr="000860C3">
        <w:rPr>
          <w:b/>
          <w:bCs/>
          <w:szCs w:val="24"/>
        </w:rPr>
        <w:t xml:space="preserve">B. </w:t>
      </w:r>
      <w:r w:rsidRPr="000860C3">
        <w:rPr>
          <w:szCs w:val="24"/>
        </w:rPr>
        <w:t>Δφ</w:t>
      </w:r>
      <w:r w:rsidR="00751420" w:rsidRPr="000860C3">
        <w:rPr>
          <w:szCs w:val="24"/>
        </w:rPr>
        <w:t xml:space="preserve">= 2πd/v. </w:t>
      </w:r>
      <w:r w:rsidRPr="000860C3">
        <w:rPr>
          <w:szCs w:val="24"/>
        </w:rPr>
        <w:tab/>
      </w:r>
      <w:r w:rsidR="004565D9" w:rsidRPr="000860C3">
        <w:rPr>
          <w:b/>
          <w:bCs/>
          <w:szCs w:val="24"/>
        </w:rPr>
        <w:t xml:space="preserve">C. </w:t>
      </w:r>
      <w:r w:rsidRPr="000860C3">
        <w:rPr>
          <w:szCs w:val="24"/>
        </w:rPr>
        <w:t>Δφ</w:t>
      </w:r>
      <w:r w:rsidR="00751420" w:rsidRPr="000860C3">
        <w:rPr>
          <w:szCs w:val="24"/>
        </w:rPr>
        <w:t>= ωd/</w:t>
      </w:r>
      <w:r w:rsidRPr="000860C3">
        <w:rPr>
          <w:szCs w:val="24"/>
        </w:rPr>
        <w:t>λ</w:t>
      </w:r>
      <w:r w:rsidR="00751420" w:rsidRPr="000860C3">
        <w:rPr>
          <w:szCs w:val="24"/>
        </w:rPr>
        <w:t xml:space="preserve">. </w:t>
      </w:r>
      <w:r w:rsidRPr="000860C3">
        <w:rPr>
          <w:szCs w:val="24"/>
        </w:rPr>
        <w:tab/>
      </w:r>
      <w:r w:rsidR="004565D9" w:rsidRPr="000860C3">
        <w:rPr>
          <w:b/>
          <w:bCs/>
          <w:szCs w:val="24"/>
        </w:rPr>
        <w:t xml:space="preserve">D. </w:t>
      </w:r>
      <w:r w:rsidRPr="000860C3">
        <w:rPr>
          <w:szCs w:val="24"/>
        </w:rPr>
        <w:t>Δφ</w:t>
      </w:r>
      <w:r w:rsidR="00751420" w:rsidRPr="000860C3">
        <w:rPr>
          <w:szCs w:val="24"/>
        </w:rPr>
        <w:t xml:space="preserve">= ωd/v. </w:t>
      </w:r>
    </w:p>
    <w:p w:rsidR="00751420" w:rsidRPr="000860C3" w:rsidRDefault="005367B6"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Tại nguồn O, phương trình dao động của sóng là u = acos(ωt), gọi là bước sóng, v là tốc độ truyền sóng. Hai điểm M, N nằm trên phương truyền sóng cách nhau một đoạn d sẽ dao động lệch pha nhau một góc</w:t>
      </w:r>
    </w:p>
    <w:p w:rsidR="00751420" w:rsidRPr="000860C3" w:rsidRDefault="00D42426">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Pr="000860C3">
        <w:rPr>
          <w:szCs w:val="24"/>
        </w:rPr>
        <w:t>Δφ</w:t>
      </w:r>
      <w:r w:rsidR="00751420" w:rsidRPr="000860C3">
        <w:rPr>
          <w:szCs w:val="24"/>
        </w:rPr>
        <w:t>= 2πv</w:t>
      </w:r>
      <w:r w:rsidRPr="000860C3">
        <w:rPr>
          <w:szCs w:val="24"/>
        </w:rPr>
        <w:t>/d.</w:t>
      </w:r>
      <w:r w:rsidR="004565D9" w:rsidRPr="000860C3">
        <w:rPr>
          <w:b/>
          <w:szCs w:val="24"/>
        </w:rPr>
        <w:t xml:space="preserve"> </w:t>
      </w:r>
      <w:r w:rsidRPr="000860C3">
        <w:rPr>
          <w:b/>
          <w:szCs w:val="24"/>
        </w:rPr>
        <w:tab/>
      </w:r>
      <w:r w:rsidR="004565D9" w:rsidRPr="000860C3">
        <w:rPr>
          <w:b/>
          <w:bCs/>
          <w:szCs w:val="24"/>
        </w:rPr>
        <w:t xml:space="preserve">B. </w:t>
      </w:r>
      <w:r w:rsidRPr="000860C3">
        <w:rPr>
          <w:szCs w:val="24"/>
        </w:rPr>
        <w:t>Δφ</w:t>
      </w:r>
      <w:r w:rsidR="00751420" w:rsidRPr="000860C3">
        <w:rPr>
          <w:szCs w:val="24"/>
        </w:rPr>
        <w:t xml:space="preserve">= 2πd/v. </w:t>
      </w:r>
      <w:r w:rsidRPr="000860C3">
        <w:rPr>
          <w:szCs w:val="24"/>
        </w:rPr>
        <w:tab/>
      </w:r>
      <w:r w:rsidR="004565D9" w:rsidRPr="000860C3">
        <w:rPr>
          <w:b/>
          <w:bCs/>
          <w:szCs w:val="24"/>
        </w:rPr>
        <w:t xml:space="preserve">C. </w:t>
      </w:r>
      <w:r w:rsidRPr="000860C3">
        <w:rPr>
          <w:szCs w:val="24"/>
        </w:rPr>
        <w:t>Δφ</w:t>
      </w:r>
      <w:r w:rsidR="00751420" w:rsidRPr="000860C3">
        <w:rPr>
          <w:szCs w:val="24"/>
        </w:rPr>
        <w:t>= 2πd/</w:t>
      </w:r>
      <w:r w:rsidRPr="000860C3">
        <w:rPr>
          <w:szCs w:val="24"/>
        </w:rPr>
        <w:t>λ</w:t>
      </w:r>
      <w:r w:rsidR="00751420" w:rsidRPr="000860C3">
        <w:rPr>
          <w:szCs w:val="24"/>
        </w:rPr>
        <w:t xml:space="preserve">. </w:t>
      </w:r>
      <w:r w:rsidRPr="000860C3">
        <w:rPr>
          <w:szCs w:val="24"/>
        </w:rPr>
        <w:tab/>
      </w:r>
      <w:r w:rsidR="004565D9" w:rsidRPr="000860C3">
        <w:rPr>
          <w:b/>
          <w:bCs/>
          <w:szCs w:val="24"/>
        </w:rPr>
        <w:t xml:space="preserve">D. </w:t>
      </w:r>
      <w:r w:rsidRPr="000860C3">
        <w:rPr>
          <w:szCs w:val="24"/>
        </w:rPr>
        <w:t>Δφ</w:t>
      </w:r>
      <w:r w:rsidR="00751420" w:rsidRPr="000860C3">
        <w:rPr>
          <w:szCs w:val="24"/>
        </w:rPr>
        <w:t>= πd/</w:t>
      </w:r>
      <w:r w:rsidRPr="000860C3">
        <w:rPr>
          <w:szCs w:val="24"/>
        </w:rPr>
        <w:t>λ</w:t>
      </w:r>
      <w:r w:rsidR="00751420" w:rsidRPr="000860C3">
        <w:rPr>
          <w:szCs w:val="24"/>
        </w:rPr>
        <w:t>.</w:t>
      </w:r>
    </w:p>
    <w:p w:rsidR="00751420" w:rsidRPr="000860C3" w:rsidRDefault="007B1C17">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Sóng cơ có tần số </w:t>
      </w:r>
      <w:r w:rsidR="003A71E9" w:rsidRPr="000860C3">
        <w:rPr>
          <w:szCs w:val="24"/>
        </w:rPr>
        <w:t>ƒ</w:t>
      </w:r>
      <w:r w:rsidR="00751420" w:rsidRPr="000860C3">
        <w:rPr>
          <w:szCs w:val="24"/>
        </w:rPr>
        <w:t xml:space="preserve"> = 80 Hz lan truyền trong một môi trường với tốc độ v = 4 m/s. Dao động của các phần tử</w:t>
      </w:r>
      <w:r w:rsidRPr="000860C3">
        <w:rPr>
          <w:szCs w:val="24"/>
        </w:rPr>
        <w:t xml:space="preserve"> </w:t>
      </w:r>
      <w:r w:rsidR="00751420" w:rsidRPr="000860C3">
        <w:rPr>
          <w:szCs w:val="24"/>
        </w:rPr>
        <w:t>vật chất tại hai điểm trên một phương truyền sóng cách nguồn sóng những đoạn lần lượt 31 cm và 33,5 cm, lệch pha nhau góc</w:t>
      </w:r>
    </w:p>
    <w:p w:rsidR="00751420" w:rsidRPr="000860C3" w:rsidRDefault="007B1C1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π/2 </w:t>
      </w:r>
      <w:r w:rsidRPr="000860C3">
        <w:rPr>
          <w:szCs w:val="24"/>
        </w:rPr>
        <w:t>rad.</w:t>
      </w:r>
      <w:r w:rsidRPr="000860C3">
        <w:rPr>
          <w:szCs w:val="24"/>
        </w:rPr>
        <w:tab/>
      </w:r>
      <w:r w:rsidR="004565D9" w:rsidRPr="000860C3">
        <w:rPr>
          <w:b/>
          <w:bCs/>
          <w:szCs w:val="24"/>
        </w:rPr>
        <w:t xml:space="preserve">B. </w:t>
      </w:r>
      <w:r w:rsidR="00751420" w:rsidRPr="000860C3">
        <w:rPr>
          <w:szCs w:val="24"/>
        </w:rPr>
        <w:t xml:space="preserve">π rad . </w:t>
      </w:r>
      <w:r w:rsidRPr="000860C3">
        <w:rPr>
          <w:szCs w:val="24"/>
        </w:rPr>
        <w:tab/>
      </w:r>
      <w:r w:rsidR="004565D9" w:rsidRPr="000860C3">
        <w:rPr>
          <w:b/>
          <w:bCs/>
          <w:szCs w:val="24"/>
        </w:rPr>
        <w:t xml:space="preserve">C. </w:t>
      </w:r>
      <w:r w:rsidR="00751420" w:rsidRPr="000860C3">
        <w:rPr>
          <w:szCs w:val="24"/>
        </w:rPr>
        <w:t xml:space="preserve">2π </w:t>
      </w:r>
      <w:r w:rsidRPr="000860C3">
        <w:rPr>
          <w:szCs w:val="24"/>
        </w:rPr>
        <w:t>rad.</w:t>
      </w:r>
      <w:r w:rsidR="004565D9" w:rsidRPr="000860C3">
        <w:rPr>
          <w:b/>
          <w:szCs w:val="24"/>
        </w:rPr>
        <w:t xml:space="preserve"> </w:t>
      </w:r>
      <w:r w:rsidRPr="000860C3">
        <w:rPr>
          <w:b/>
          <w:szCs w:val="24"/>
        </w:rPr>
        <w:tab/>
      </w:r>
      <w:r w:rsidR="004565D9" w:rsidRPr="000860C3">
        <w:rPr>
          <w:b/>
          <w:bCs/>
          <w:szCs w:val="24"/>
        </w:rPr>
        <w:t xml:space="preserve">D. </w:t>
      </w:r>
      <w:r w:rsidR="00751420" w:rsidRPr="000860C3">
        <w:rPr>
          <w:szCs w:val="24"/>
        </w:rPr>
        <w:t xml:space="preserve">π/3 </w:t>
      </w:r>
      <w:r w:rsidRPr="000860C3">
        <w:rPr>
          <w:szCs w:val="24"/>
        </w:rPr>
        <w:t>rad.</w:t>
      </w:r>
    </w:p>
    <w:p w:rsidR="00751420" w:rsidRPr="000860C3" w:rsidRDefault="007B1C17"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Xét một sóng cơ dao động điều hoà truyền đi trong môi trường với tần số </w:t>
      </w:r>
      <w:r w:rsidR="003A71E9" w:rsidRPr="000860C3">
        <w:rPr>
          <w:szCs w:val="24"/>
        </w:rPr>
        <w:t>ƒ</w:t>
      </w:r>
      <w:r w:rsidR="00751420" w:rsidRPr="000860C3">
        <w:rPr>
          <w:szCs w:val="24"/>
        </w:rPr>
        <w:t xml:space="preserve"> = 50 Hz. Xác định độ lệch pha của một điểm nhưng tại hai thời điểm cách nhau 0,1 (s)?</w:t>
      </w:r>
    </w:p>
    <w:p w:rsidR="00751420" w:rsidRPr="000860C3" w:rsidRDefault="007B1C1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11π </w:t>
      </w:r>
      <w:r w:rsidRPr="000860C3">
        <w:rPr>
          <w:szCs w:val="24"/>
        </w:rPr>
        <w:t>rad.</w:t>
      </w:r>
      <w:r w:rsidR="004565D9" w:rsidRPr="000860C3">
        <w:rPr>
          <w:b/>
          <w:szCs w:val="24"/>
        </w:rPr>
        <w:t xml:space="preserve"> </w:t>
      </w:r>
      <w:r w:rsidRPr="000860C3">
        <w:rPr>
          <w:b/>
          <w:szCs w:val="24"/>
        </w:rPr>
        <w:tab/>
      </w:r>
      <w:r w:rsidR="004565D9" w:rsidRPr="000860C3">
        <w:rPr>
          <w:b/>
          <w:bCs/>
          <w:szCs w:val="24"/>
        </w:rPr>
        <w:t xml:space="preserve">B. </w:t>
      </w:r>
      <w:r w:rsidR="00751420" w:rsidRPr="000860C3">
        <w:rPr>
          <w:szCs w:val="24"/>
        </w:rPr>
        <w:t xml:space="preserve">11,5π </w:t>
      </w:r>
      <w:r w:rsidRPr="000860C3">
        <w:rPr>
          <w:szCs w:val="24"/>
        </w:rPr>
        <w:t>rad.</w:t>
      </w:r>
      <w:r w:rsidR="004565D9" w:rsidRPr="000860C3">
        <w:rPr>
          <w:b/>
          <w:szCs w:val="24"/>
        </w:rPr>
        <w:t xml:space="preserve"> </w:t>
      </w:r>
      <w:r w:rsidRPr="000860C3">
        <w:rPr>
          <w:b/>
          <w:szCs w:val="24"/>
        </w:rPr>
        <w:tab/>
      </w:r>
      <w:r w:rsidR="004565D9" w:rsidRPr="000860C3">
        <w:rPr>
          <w:b/>
          <w:bCs/>
          <w:szCs w:val="24"/>
        </w:rPr>
        <w:t xml:space="preserve">C. </w:t>
      </w:r>
      <w:r w:rsidR="00751420" w:rsidRPr="000860C3">
        <w:rPr>
          <w:szCs w:val="24"/>
        </w:rPr>
        <w:t xml:space="preserve">10π </w:t>
      </w:r>
      <w:r w:rsidRPr="000860C3">
        <w:rPr>
          <w:szCs w:val="24"/>
        </w:rPr>
        <w:t>rad.</w:t>
      </w:r>
      <w:r w:rsidR="004565D9" w:rsidRPr="000860C3">
        <w:rPr>
          <w:b/>
          <w:szCs w:val="24"/>
        </w:rPr>
        <w:t xml:space="preserve"> </w:t>
      </w:r>
      <w:r w:rsidRPr="000860C3">
        <w:rPr>
          <w:b/>
          <w:szCs w:val="24"/>
        </w:rPr>
        <w:tab/>
      </w:r>
      <w:r w:rsidR="004565D9" w:rsidRPr="000860C3">
        <w:rPr>
          <w:b/>
          <w:bCs/>
          <w:szCs w:val="24"/>
        </w:rPr>
        <w:t xml:space="preserve">D. </w:t>
      </w:r>
      <w:r w:rsidR="00751420" w:rsidRPr="000860C3">
        <w:rPr>
          <w:szCs w:val="24"/>
        </w:rPr>
        <w:t xml:space="preserve">π </w:t>
      </w:r>
      <w:r w:rsidRPr="000860C3">
        <w:rPr>
          <w:szCs w:val="24"/>
        </w:rPr>
        <w:t>rad.</w:t>
      </w:r>
    </w:p>
    <w:p w:rsidR="00751420" w:rsidRPr="000860C3" w:rsidRDefault="007B1C17"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Trong sự truyền sóng cơ, hai điểm M và N nằm trên một phương truyền sóng dao động lệch pha nhau một góc là (2k +1)π/2. Khoảng cách giữa hai điểm đó với k = 0, 1, 2... là</w:t>
      </w:r>
    </w:p>
    <w:p w:rsidR="00751420" w:rsidRPr="000860C3" w:rsidRDefault="007B1C1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d = (2k + 1)</w:t>
      </w:r>
      <w:r w:rsidRPr="000860C3">
        <w:rPr>
          <w:szCs w:val="24"/>
        </w:rPr>
        <w:t>λ</w:t>
      </w:r>
      <w:r w:rsidR="00751420" w:rsidRPr="000860C3">
        <w:rPr>
          <w:szCs w:val="24"/>
        </w:rPr>
        <w:t xml:space="preserve">/4. </w:t>
      </w:r>
      <w:r w:rsidRPr="000860C3">
        <w:rPr>
          <w:szCs w:val="24"/>
        </w:rPr>
        <w:tab/>
      </w:r>
      <w:r w:rsidR="004565D9" w:rsidRPr="000860C3">
        <w:rPr>
          <w:b/>
          <w:bCs/>
          <w:szCs w:val="24"/>
        </w:rPr>
        <w:t xml:space="preserve">B. </w:t>
      </w:r>
      <w:r w:rsidR="00751420" w:rsidRPr="000860C3">
        <w:rPr>
          <w:szCs w:val="24"/>
        </w:rPr>
        <w:t>d = (2k + 1)</w:t>
      </w:r>
      <w:r w:rsidRPr="000860C3">
        <w:rPr>
          <w:szCs w:val="24"/>
        </w:rPr>
        <w:t>λ</w:t>
      </w:r>
      <w:r w:rsidR="00751420" w:rsidRPr="000860C3">
        <w:rPr>
          <w:szCs w:val="24"/>
        </w:rPr>
        <w:t xml:space="preserve">. </w:t>
      </w:r>
      <w:r w:rsidRPr="000860C3">
        <w:rPr>
          <w:szCs w:val="24"/>
        </w:rPr>
        <w:tab/>
      </w:r>
      <w:r w:rsidR="004565D9" w:rsidRPr="000860C3">
        <w:rPr>
          <w:b/>
          <w:bCs/>
          <w:szCs w:val="24"/>
        </w:rPr>
        <w:t xml:space="preserve">C. </w:t>
      </w:r>
      <w:r w:rsidR="00751420" w:rsidRPr="000860C3">
        <w:rPr>
          <w:szCs w:val="24"/>
        </w:rPr>
        <w:t>d = (2k + 1)</w:t>
      </w:r>
      <w:r w:rsidRPr="000860C3">
        <w:rPr>
          <w:szCs w:val="24"/>
        </w:rPr>
        <w:t>λ</w:t>
      </w:r>
      <w:r w:rsidR="00751420" w:rsidRPr="000860C3">
        <w:rPr>
          <w:szCs w:val="24"/>
        </w:rPr>
        <w:t xml:space="preserve">/2. </w:t>
      </w:r>
      <w:r w:rsidRPr="000860C3">
        <w:rPr>
          <w:szCs w:val="24"/>
        </w:rPr>
        <w:tab/>
      </w:r>
      <w:r w:rsidR="004565D9" w:rsidRPr="000860C3">
        <w:rPr>
          <w:b/>
          <w:bCs/>
          <w:szCs w:val="24"/>
        </w:rPr>
        <w:t xml:space="preserve">D. </w:t>
      </w:r>
      <w:r w:rsidR="00751420" w:rsidRPr="000860C3">
        <w:rPr>
          <w:szCs w:val="24"/>
        </w:rPr>
        <w:t>d = k</w:t>
      </w:r>
      <w:r w:rsidRPr="000860C3">
        <w:rPr>
          <w:szCs w:val="24"/>
        </w:rPr>
        <w:t>λ</w:t>
      </w:r>
      <w:r w:rsidR="00751420" w:rsidRPr="000860C3">
        <w:rPr>
          <w:szCs w:val="24"/>
        </w:rPr>
        <w:t>.</w:t>
      </w:r>
    </w:p>
    <w:p w:rsidR="00751420" w:rsidRPr="000860C3" w:rsidRDefault="007B1C17"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Hai sóng dao động cùng pha khi độ lệch pha của hai sóng ∆φ bằng</w:t>
      </w:r>
    </w:p>
    <w:p w:rsidR="00751420" w:rsidRPr="000860C3" w:rsidRDefault="00CD49C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φ = 2kπ. </w:t>
      </w:r>
      <w:r w:rsidRPr="000860C3">
        <w:rPr>
          <w:szCs w:val="24"/>
        </w:rPr>
        <w:tab/>
      </w:r>
      <w:r w:rsidR="004565D9" w:rsidRPr="000860C3">
        <w:rPr>
          <w:b/>
          <w:bCs/>
          <w:szCs w:val="24"/>
        </w:rPr>
        <w:t xml:space="preserve">B. </w:t>
      </w:r>
      <w:r w:rsidR="00751420" w:rsidRPr="000860C3">
        <w:rPr>
          <w:szCs w:val="24"/>
        </w:rPr>
        <w:t xml:space="preserve">∆φ = (2k + 1)π. </w:t>
      </w:r>
      <w:r w:rsidRPr="000860C3">
        <w:rPr>
          <w:szCs w:val="24"/>
        </w:rPr>
        <w:tab/>
      </w:r>
      <w:r w:rsidR="004565D9" w:rsidRPr="000860C3">
        <w:rPr>
          <w:b/>
          <w:bCs/>
          <w:szCs w:val="24"/>
        </w:rPr>
        <w:t xml:space="preserve">C. </w:t>
      </w:r>
      <w:r w:rsidR="00751420" w:rsidRPr="000860C3">
        <w:rPr>
          <w:szCs w:val="24"/>
        </w:rPr>
        <w:t xml:space="preserve">∆φ = ( k + 1/2)π. </w:t>
      </w:r>
      <w:r w:rsidRPr="000860C3">
        <w:rPr>
          <w:szCs w:val="24"/>
        </w:rPr>
        <w:tab/>
      </w:r>
      <w:r w:rsidR="004565D9" w:rsidRPr="000860C3">
        <w:rPr>
          <w:b/>
          <w:bCs/>
          <w:szCs w:val="24"/>
        </w:rPr>
        <w:t xml:space="preserve">D. </w:t>
      </w:r>
      <w:r w:rsidR="00751420" w:rsidRPr="000860C3">
        <w:rPr>
          <w:szCs w:val="24"/>
        </w:rPr>
        <w:t>∆φ = (2k –1)π.</w:t>
      </w:r>
    </w:p>
    <w:p w:rsidR="00751420" w:rsidRPr="000860C3" w:rsidRDefault="00CD49C5"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Khoảng cách giữa hai điểm gần nhất trên phương truyền sóng dao động cùng pha bằng</w:t>
      </w:r>
    </w:p>
    <w:p w:rsidR="00751420" w:rsidRPr="000860C3" w:rsidRDefault="00CD49C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Pr="000860C3">
        <w:rPr>
          <w:szCs w:val="24"/>
        </w:rPr>
        <w:t>λ</w:t>
      </w:r>
      <w:r w:rsidR="00751420" w:rsidRPr="000860C3">
        <w:rPr>
          <w:szCs w:val="24"/>
        </w:rPr>
        <w:t xml:space="preserve">/4. </w:t>
      </w:r>
      <w:r w:rsidRPr="000860C3">
        <w:rPr>
          <w:szCs w:val="24"/>
        </w:rPr>
        <w:tab/>
      </w:r>
      <w:r w:rsidR="004565D9" w:rsidRPr="000860C3">
        <w:rPr>
          <w:b/>
          <w:bCs/>
          <w:szCs w:val="24"/>
        </w:rPr>
        <w:t xml:space="preserve">B. </w:t>
      </w:r>
      <w:r w:rsidRPr="000860C3">
        <w:rPr>
          <w:szCs w:val="24"/>
        </w:rPr>
        <w:t>λ</w:t>
      </w:r>
      <w:r w:rsidR="00751420" w:rsidRPr="000860C3">
        <w:rPr>
          <w:szCs w:val="24"/>
        </w:rPr>
        <w:t xml:space="preserve">. </w:t>
      </w:r>
      <w:r w:rsidRPr="000860C3">
        <w:rPr>
          <w:szCs w:val="24"/>
        </w:rPr>
        <w:tab/>
      </w:r>
      <w:r w:rsidR="004565D9" w:rsidRPr="000860C3">
        <w:rPr>
          <w:b/>
          <w:bCs/>
          <w:szCs w:val="24"/>
        </w:rPr>
        <w:t xml:space="preserve">C. </w:t>
      </w:r>
      <w:r w:rsidRPr="000860C3">
        <w:rPr>
          <w:szCs w:val="24"/>
        </w:rPr>
        <w:t>λ</w:t>
      </w:r>
      <w:r w:rsidR="00751420" w:rsidRPr="000860C3">
        <w:rPr>
          <w:szCs w:val="24"/>
        </w:rPr>
        <w:t xml:space="preserve">/2. </w:t>
      </w:r>
      <w:r w:rsidRPr="000860C3">
        <w:rPr>
          <w:szCs w:val="24"/>
        </w:rPr>
        <w:tab/>
      </w:r>
      <w:r w:rsidR="004565D9" w:rsidRPr="000860C3">
        <w:rPr>
          <w:b/>
          <w:bCs/>
          <w:szCs w:val="24"/>
        </w:rPr>
        <w:t xml:space="preserve">D. </w:t>
      </w:r>
      <w:r w:rsidR="00751420" w:rsidRPr="000860C3">
        <w:rPr>
          <w:szCs w:val="24"/>
        </w:rPr>
        <w:t>2</w:t>
      </w:r>
      <w:r w:rsidRPr="000860C3">
        <w:rPr>
          <w:szCs w:val="24"/>
        </w:rPr>
        <w:t>λ</w:t>
      </w:r>
      <w:r w:rsidR="00751420" w:rsidRPr="000860C3">
        <w:rPr>
          <w:szCs w:val="24"/>
        </w:rPr>
        <w:t>.</w:t>
      </w:r>
    </w:p>
    <w:p w:rsidR="00751420" w:rsidRPr="000860C3" w:rsidRDefault="005367B6"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Khoảng cách giữa hai điểm gần nhất trên phương truyền sóng dao động ngược pha bằng</w:t>
      </w:r>
    </w:p>
    <w:p w:rsidR="00CD49C5" w:rsidRPr="000860C3" w:rsidRDefault="00CD49C5" w:rsidP="00CD49C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t xml:space="preserve">A. </w:t>
      </w:r>
      <w:r w:rsidRPr="000860C3">
        <w:rPr>
          <w:szCs w:val="24"/>
        </w:rPr>
        <w:t xml:space="preserve">λ/4. </w:t>
      </w:r>
      <w:r w:rsidRPr="000860C3">
        <w:rPr>
          <w:szCs w:val="24"/>
        </w:rPr>
        <w:tab/>
      </w:r>
      <w:r w:rsidRPr="000860C3">
        <w:rPr>
          <w:b/>
          <w:bCs/>
          <w:szCs w:val="24"/>
        </w:rPr>
        <w:t xml:space="preserve">B. </w:t>
      </w:r>
      <w:r w:rsidRPr="000860C3">
        <w:rPr>
          <w:szCs w:val="24"/>
        </w:rPr>
        <w:t xml:space="preserve">λ/2 </w:t>
      </w:r>
      <w:r w:rsidRPr="000860C3">
        <w:rPr>
          <w:szCs w:val="24"/>
        </w:rPr>
        <w:tab/>
      </w:r>
      <w:r w:rsidRPr="000860C3">
        <w:rPr>
          <w:b/>
          <w:bCs/>
          <w:szCs w:val="24"/>
        </w:rPr>
        <w:t xml:space="preserve">C. </w:t>
      </w:r>
      <w:r w:rsidRPr="000860C3">
        <w:rPr>
          <w:szCs w:val="24"/>
        </w:rPr>
        <w:t xml:space="preserve">λ </w:t>
      </w:r>
      <w:r w:rsidRPr="000860C3">
        <w:rPr>
          <w:szCs w:val="24"/>
        </w:rPr>
        <w:tab/>
      </w:r>
      <w:r w:rsidRPr="000860C3">
        <w:rPr>
          <w:b/>
          <w:bCs/>
          <w:szCs w:val="24"/>
        </w:rPr>
        <w:t xml:space="preserve">D. </w:t>
      </w:r>
      <w:r w:rsidRPr="000860C3">
        <w:rPr>
          <w:szCs w:val="24"/>
        </w:rPr>
        <w:t>2λ.</w:t>
      </w:r>
    </w:p>
    <w:p w:rsidR="00751420" w:rsidRPr="000860C3" w:rsidRDefault="00CD49C5"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Khoảng cách giữa hai điểm gần nhất trên phương truyền sóng dao động vuông pha (lệch pha góc 90</w:t>
      </w:r>
      <w:r w:rsidR="00751420" w:rsidRPr="000860C3">
        <w:rPr>
          <w:szCs w:val="24"/>
          <w:vertAlign w:val="superscript"/>
        </w:rPr>
        <w:t>0</w:t>
      </w:r>
      <w:r w:rsidR="00751420" w:rsidRPr="000860C3">
        <w:rPr>
          <w:szCs w:val="24"/>
        </w:rPr>
        <w:t>) là</w:t>
      </w:r>
    </w:p>
    <w:p w:rsidR="00CD49C5" w:rsidRPr="000860C3" w:rsidRDefault="00CD49C5" w:rsidP="00CD49C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t xml:space="preserve">A. </w:t>
      </w:r>
      <w:r w:rsidRPr="000860C3">
        <w:rPr>
          <w:szCs w:val="24"/>
        </w:rPr>
        <w:t xml:space="preserve">λ/4. </w:t>
      </w:r>
      <w:r w:rsidRPr="000860C3">
        <w:rPr>
          <w:szCs w:val="24"/>
        </w:rPr>
        <w:tab/>
      </w:r>
      <w:r w:rsidRPr="000860C3">
        <w:rPr>
          <w:b/>
          <w:bCs/>
          <w:szCs w:val="24"/>
        </w:rPr>
        <w:t xml:space="preserve">B. </w:t>
      </w:r>
      <w:r w:rsidRPr="000860C3">
        <w:rPr>
          <w:szCs w:val="24"/>
        </w:rPr>
        <w:t xml:space="preserve">λ/2 </w:t>
      </w:r>
      <w:r w:rsidRPr="000860C3">
        <w:rPr>
          <w:szCs w:val="24"/>
        </w:rPr>
        <w:tab/>
      </w:r>
      <w:r w:rsidRPr="000860C3">
        <w:rPr>
          <w:b/>
          <w:bCs/>
          <w:szCs w:val="24"/>
        </w:rPr>
        <w:t xml:space="preserve">C. </w:t>
      </w:r>
      <w:r w:rsidRPr="000860C3">
        <w:rPr>
          <w:szCs w:val="24"/>
        </w:rPr>
        <w:t xml:space="preserve">λ </w:t>
      </w:r>
      <w:r w:rsidRPr="000860C3">
        <w:rPr>
          <w:szCs w:val="24"/>
        </w:rPr>
        <w:tab/>
      </w:r>
      <w:r w:rsidRPr="000860C3">
        <w:rPr>
          <w:b/>
          <w:bCs/>
          <w:szCs w:val="24"/>
        </w:rPr>
        <w:t xml:space="preserve">D. </w:t>
      </w:r>
      <w:r w:rsidRPr="000860C3">
        <w:rPr>
          <w:szCs w:val="24"/>
        </w:rPr>
        <w:t>2λ.</w:t>
      </w:r>
    </w:p>
    <w:p w:rsidR="00751420" w:rsidRPr="000860C3" w:rsidRDefault="00CD49C5">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Sóng truyền từ M đến N dọc theo phương truyền sóng với bước sóng bằng 120 cm. Khoảng cách d = MN</w:t>
      </w:r>
      <w:r w:rsidRPr="000860C3">
        <w:rPr>
          <w:szCs w:val="24"/>
        </w:rPr>
        <w:t xml:space="preserve"> </w:t>
      </w:r>
      <w:r w:rsidR="00751420" w:rsidRPr="000860C3">
        <w:rPr>
          <w:szCs w:val="24"/>
        </w:rPr>
        <w:t>bằng bao nhiêu biết rằng sóng tại N trễ pha hơn sóng tại M góc π/2 rad là bao nhiêu?</w:t>
      </w:r>
    </w:p>
    <w:p w:rsidR="00751420" w:rsidRPr="000860C3" w:rsidRDefault="00CD49C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d = 15 cm. </w:t>
      </w:r>
      <w:r w:rsidRPr="000860C3">
        <w:rPr>
          <w:szCs w:val="24"/>
        </w:rPr>
        <w:tab/>
      </w:r>
      <w:r w:rsidR="004565D9" w:rsidRPr="000860C3">
        <w:rPr>
          <w:b/>
          <w:bCs/>
          <w:szCs w:val="24"/>
        </w:rPr>
        <w:t xml:space="preserve">B. </w:t>
      </w:r>
      <w:r w:rsidR="00751420" w:rsidRPr="000860C3">
        <w:rPr>
          <w:szCs w:val="24"/>
        </w:rPr>
        <w:t xml:space="preserve">d = 24 cm. </w:t>
      </w:r>
      <w:r w:rsidRPr="000860C3">
        <w:rPr>
          <w:szCs w:val="24"/>
        </w:rPr>
        <w:tab/>
      </w:r>
      <w:r w:rsidR="004565D9" w:rsidRPr="000860C3">
        <w:rPr>
          <w:b/>
          <w:bCs/>
          <w:szCs w:val="24"/>
        </w:rPr>
        <w:t xml:space="preserve">C. </w:t>
      </w:r>
      <w:r w:rsidR="00751420" w:rsidRPr="000860C3">
        <w:rPr>
          <w:szCs w:val="24"/>
        </w:rPr>
        <w:t xml:space="preserve">d = 30 cm. </w:t>
      </w:r>
      <w:r w:rsidRPr="000860C3">
        <w:rPr>
          <w:szCs w:val="24"/>
        </w:rPr>
        <w:tab/>
      </w:r>
      <w:r w:rsidR="004565D9" w:rsidRPr="000860C3">
        <w:rPr>
          <w:b/>
          <w:bCs/>
          <w:szCs w:val="24"/>
        </w:rPr>
        <w:t xml:space="preserve">D. </w:t>
      </w:r>
      <w:r w:rsidR="00751420" w:rsidRPr="000860C3">
        <w:rPr>
          <w:szCs w:val="24"/>
        </w:rPr>
        <w:t>d = 20 cm.</w:t>
      </w:r>
    </w:p>
    <w:p w:rsidR="00751420" w:rsidRPr="000860C3" w:rsidRDefault="00751420">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Sóng truyền từ M đến N dọc theo phương truyền sóng với bước sóng bằng 120 cm. Khoảng cách d = MN</w:t>
      </w:r>
      <w:r w:rsidR="00CD49C5" w:rsidRPr="000860C3">
        <w:rPr>
          <w:szCs w:val="24"/>
        </w:rPr>
        <w:t xml:space="preserve"> </w:t>
      </w:r>
      <w:r w:rsidRPr="000860C3">
        <w:rPr>
          <w:szCs w:val="24"/>
        </w:rPr>
        <w:t>bằng bao nhiêu biết rằng sóng tại N trễ pha hơn sóng tại M góc π rad là bao nhiêu?</w:t>
      </w:r>
    </w:p>
    <w:p w:rsidR="005367B6" w:rsidRPr="000860C3" w:rsidRDefault="00CD49C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d = 15 cm. </w:t>
      </w:r>
      <w:r w:rsidRPr="000860C3">
        <w:rPr>
          <w:szCs w:val="24"/>
        </w:rPr>
        <w:tab/>
      </w:r>
      <w:r w:rsidR="004565D9" w:rsidRPr="000860C3">
        <w:rPr>
          <w:b/>
          <w:bCs/>
          <w:szCs w:val="24"/>
        </w:rPr>
        <w:t xml:space="preserve">B. </w:t>
      </w:r>
      <w:r w:rsidR="00751420" w:rsidRPr="000860C3">
        <w:rPr>
          <w:szCs w:val="24"/>
        </w:rPr>
        <w:t xml:space="preserve">d = 60 cm. </w:t>
      </w:r>
      <w:r w:rsidRPr="000860C3">
        <w:rPr>
          <w:szCs w:val="24"/>
        </w:rPr>
        <w:tab/>
      </w:r>
      <w:r w:rsidR="004565D9" w:rsidRPr="000860C3">
        <w:rPr>
          <w:b/>
          <w:bCs/>
          <w:szCs w:val="24"/>
        </w:rPr>
        <w:t xml:space="preserve">C. </w:t>
      </w:r>
      <w:r w:rsidR="00751420" w:rsidRPr="000860C3">
        <w:rPr>
          <w:szCs w:val="24"/>
        </w:rPr>
        <w:t xml:space="preserve">d = 30 cm. </w:t>
      </w:r>
      <w:r w:rsidRPr="000860C3">
        <w:rPr>
          <w:szCs w:val="24"/>
        </w:rPr>
        <w:tab/>
      </w:r>
      <w:r w:rsidR="004565D9" w:rsidRPr="000860C3">
        <w:rPr>
          <w:b/>
          <w:bCs/>
          <w:szCs w:val="24"/>
        </w:rPr>
        <w:t xml:space="preserve">D. </w:t>
      </w:r>
      <w:r w:rsidR="00751420" w:rsidRPr="000860C3">
        <w:rPr>
          <w:szCs w:val="24"/>
        </w:rPr>
        <w:t>d = 20 cm.</w:t>
      </w:r>
    </w:p>
    <w:p w:rsidR="00751420" w:rsidRPr="000860C3" w:rsidRDefault="008470C1"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Sóng truyền từ M đến N dọc theo phương truyền sóng với bước sóng bằng 120 cm. Khoảng cách d = MN bằng bao nhiêu biết rằng sóng tại N trễ pha hơn sóng tại M góc π/3 rad là bao nhiêu?</w:t>
      </w:r>
    </w:p>
    <w:p w:rsidR="00751420" w:rsidRPr="000860C3" w:rsidRDefault="008470C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d = 15 cm. </w:t>
      </w:r>
      <w:r w:rsidRPr="000860C3">
        <w:rPr>
          <w:szCs w:val="24"/>
        </w:rPr>
        <w:tab/>
      </w:r>
      <w:r w:rsidR="004565D9" w:rsidRPr="000860C3">
        <w:rPr>
          <w:b/>
          <w:bCs/>
          <w:szCs w:val="24"/>
        </w:rPr>
        <w:t xml:space="preserve">B. </w:t>
      </w:r>
      <w:r w:rsidR="00751420" w:rsidRPr="000860C3">
        <w:rPr>
          <w:szCs w:val="24"/>
        </w:rPr>
        <w:t xml:space="preserve">d = 24 cm. </w:t>
      </w:r>
      <w:r w:rsidRPr="000860C3">
        <w:rPr>
          <w:szCs w:val="24"/>
        </w:rPr>
        <w:tab/>
      </w:r>
      <w:r w:rsidR="004565D9" w:rsidRPr="000860C3">
        <w:rPr>
          <w:b/>
          <w:bCs/>
          <w:szCs w:val="24"/>
        </w:rPr>
        <w:t xml:space="preserve">C. </w:t>
      </w:r>
      <w:r w:rsidR="00751420" w:rsidRPr="000860C3">
        <w:rPr>
          <w:szCs w:val="24"/>
        </w:rPr>
        <w:t xml:space="preserve">d = 30 cm. </w:t>
      </w:r>
      <w:r w:rsidRPr="000860C3">
        <w:rPr>
          <w:szCs w:val="24"/>
        </w:rPr>
        <w:tab/>
      </w:r>
      <w:r w:rsidR="004565D9" w:rsidRPr="000860C3">
        <w:rPr>
          <w:b/>
          <w:bCs/>
          <w:szCs w:val="24"/>
        </w:rPr>
        <w:t xml:space="preserve">D. </w:t>
      </w:r>
      <w:r w:rsidR="00751420" w:rsidRPr="000860C3">
        <w:rPr>
          <w:szCs w:val="24"/>
        </w:rPr>
        <w:t>d = 20 cm.</w:t>
      </w:r>
    </w:p>
    <w:p w:rsidR="00751420" w:rsidRPr="000860C3" w:rsidRDefault="008470C1"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Một sóng cơ học phát ra từ nguồn O lan truyền với tốc độ v = 6 m/s. Hai điểm gần nhau nhất trên phương truyền sóng cách nhau 30 cm luôn dao động cùng </w:t>
      </w:r>
      <w:r w:rsidR="004565D9" w:rsidRPr="000860C3">
        <w:rPr>
          <w:szCs w:val="24"/>
        </w:rPr>
        <w:t xml:space="preserve">pha. </w:t>
      </w:r>
      <w:r w:rsidR="00751420" w:rsidRPr="000860C3">
        <w:rPr>
          <w:szCs w:val="24"/>
        </w:rPr>
        <w:t>Chu kỳ sóng là</w:t>
      </w:r>
    </w:p>
    <w:p w:rsidR="00751420" w:rsidRPr="000860C3" w:rsidRDefault="008470C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T = 0,05 (s). </w:t>
      </w:r>
      <w:r w:rsidRPr="000860C3">
        <w:rPr>
          <w:szCs w:val="24"/>
        </w:rPr>
        <w:tab/>
      </w:r>
      <w:r w:rsidR="004565D9" w:rsidRPr="000860C3">
        <w:rPr>
          <w:b/>
          <w:bCs/>
          <w:szCs w:val="24"/>
        </w:rPr>
        <w:t xml:space="preserve">B. </w:t>
      </w:r>
      <w:r w:rsidR="00751420" w:rsidRPr="000860C3">
        <w:rPr>
          <w:szCs w:val="24"/>
        </w:rPr>
        <w:t xml:space="preserve">T = 1,5 (s). </w:t>
      </w:r>
      <w:r w:rsidRPr="000860C3">
        <w:rPr>
          <w:szCs w:val="24"/>
        </w:rPr>
        <w:tab/>
      </w:r>
      <w:r w:rsidR="004565D9" w:rsidRPr="000860C3">
        <w:rPr>
          <w:b/>
          <w:bCs/>
          <w:szCs w:val="24"/>
        </w:rPr>
        <w:t xml:space="preserve">C. </w:t>
      </w:r>
      <w:r w:rsidR="00751420" w:rsidRPr="000860C3">
        <w:rPr>
          <w:szCs w:val="24"/>
        </w:rPr>
        <w:t xml:space="preserve">T = 2 (s). </w:t>
      </w:r>
      <w:r w:rsidRPr="000860C3">
        <w:rPr>
          <w:szCs w:val="24"/>
        </w:rPr>
        <w:tab/>
      </w:r>
      <w:r w:rsidR="004565D9" w:rsidRPr="000860C3">
        <w:rPr>
          <w:b/>
          <w:bCs/>
          <w:szCs w:val="24"/>
        </w:rPr>
        <w:t xml:space="preserve">D. </w:t>
      </w:r>
      <w:r w:rsidR="00751420" w:rsidRPr="000860C3">
        <w:rPr>
          <w:szCs w:val="24"/>
        </w:rPr>
        <w:t>1 (s).</w:t>
      </w:r>
    </w:p>
    <w:p w:rsidR="00751420" w:rsidRPr="000860C3" w:rsidRDefault="00751420"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Một nguồn sóng có phương trình u = acos(10πt + π/2). Khoảng cách giữa hai điểm gần nhau nhất trên phương truyền sóng mà tại đó dao động của các phần tử môi trường lệch pha nhau góc π/2 là 5 m. Tốc độ truyền sóng là</w:t>
      </w:r>
    </w:p>
    <w:p w:rsidR="005367B6" w:rsidRPr="000860C3" w:rsidRDefault="008470C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150 m/s. </w:t>
      </w:r>
      <w:r w:rsidRPr="000860C3">
        <w:rPr>
          <w:szCs w:val="24"/>
        </w:rPr>
        <w:tab/>
      </w:r>
      <w:r w:rsidR="004565D9" w:rsidRPr="000860C3">
        <w:rPr>
          <w:b/>
          <w:bCs/>
          <w:szCs w:val="24"/>
        </w:rPr>
        <w:t xml:space="preserve">B. </w:t>
      </w:r>
      <w:r w:rsidR="00751420" w:rsidRPr="000860C3">
        <w:rPr>
          <w:szCs w:val="24"/>
        </w:rPr>
        <w:t xml:space="preserve">v = 120 m/s. </w:t>
      </w:r>
      <w:r w:rsidRPr="000860C3">
        <w:rPr>
          <w:szCs w:val="24"/>
        </w:rPr>
        <w:tab/>
      </w:r>
      <w:r w:rsidR="004565D9" w:rsidRPr="000860C3">
        <w:rPr>
          <w:b/>
          <w:bCs/>
          <w:szCs w:val="24"/>
        </w:rPr>
        <w:t xml:space="preserve">C. </w:t>
      </w:r>
      <w:r w:rsidR="00751420" w:rsidRPr="000860C3">
        <w:rPr>
          <w:szCs w:val="24"/>
        </w:rPr>
        <w:t xml:space="preserve">v = 100 m/s. </w:t>
      </w:r>
      <w:r w:rsidRPr="000860C3">
        <w:rPr>
          <w:szCs w:val="24"/>
        </w:rPr>
        <w:tab/>
      </w:r>
      <w:r w:rsidR="004565D9" w:rsidRPr="000860C3">
        <w:rPr>
          <w:b/>
          <w:bCs/>
          <w:szCs w:val="24"/>
        </w:rPr>
        <w:t xml:space="preserve">D. </w:t>
      </w:r>
      <w:r w:rsidR="00751420" w:rsidRPr="000860C3">
        <w:rPr>
          <w:szCs w:val="24"/>
        </w:rPr>
        <w:t xml:space="preserve">v = 200 m/s. </w:t>
      </w:r>
    </w:p>
    <w:p w:rsidR="00751420" w:rsidRPr="000860C3" w:rsidRDefault="008470C1"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học có phương trình sóng u = Acos(5πt + π/6) cm. Biết khoảng cách gần nhất giữa hai điểm có độ lệch pha π/4 rad là d = 1 m. Tốc độ truyền sóng có giá trị là</w:t>
      </w:r>
    </w:p>
    <w:p w:rsidR="00751420" w:rsidRPr="000860C3" w:rsidRDefault="00971A5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2,5 m/s. </w:t>
      </w:r>
      <w:r w:rsidRPr="000860C3">
        <w:rPr>
          <w:szCs w:val="24"/>
        </w:rPr>
        <w:tab/>
      </w:r>
      <w:r w:rsidR="004565D9" w:rsidRPr="000860C3">
        <w:rPr>
          <w:b/>
          <w:bCs/>
          <w:szCs w:val="24"/>
        </w:rPr>
        <w:t xml:space="preserve">B. </w:t>
      </w:r>
      <w:r w:rsidR="00751420" w:rsidRPr="000860C3">
        <w:rPr>
          <w:szCs w:val="24"/>
        </w:rPr>
        <w:t xml:space="preserve">v = 5 m/s. </w:t>
      </w:r>
      <w:r w:rsidRPr="000860C3">
        <w:rPr>
          <w:szCs w:val="24"/>
        </w:rPr>
        <w:tab/>
      </w:r>
      <w:r w:rsidR="004565D9" w:rsidRPr="000860C3">
        <w:rPr>
          <w:b/>
          <w:bCs/>
          <w:szCs w:val="24"/>
        </w:rPr>
        <w:t xml:space="preserve">C. </w:t>
      </w:r>
      <w:r w:rsidR="00751420" w:rsidRPr="000860C3">
        <w:rPr>
          <w:szCs w:val="24"/>
        </w:rPr>
        <w:t xml:space="preserve">v = 10 m/s. </w:t>
      </w:r>
      <w:r w:rsidRPr="000860C3">
        <w:rPr>
          <w:szCs w:val="24"/>
        </w:rPr>
        <w:tab/>
      </w:r>
      <w:r w:rsidR="004565D9" w:rsidRPr="000860C3">
        <w:rPr>
          <w:b/>
          <w:bCs/>
          <w:szCs w:val="24"/>
        </w:rPr>
        <w:t xml:space="preserve">D. </w:t>
      </w:r>
      <w:r w:rsidR="00751420" w:rsidRPr="000860C3">
        <w:rPr>
          <w:szCs w:val="24"/>
        </w:rPr>
        <w:t>v = 20 m/s.</w:t>
      </w:r>
    </w:p>
    <w:p w:rsidR="00751420" w:rsidRPr="000860C3" w:rsidRDefault="00971A59">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ngang truyền trên sợi dây đàn hồi rất dài với tốc độ sóng v = 0,2 m/s, chu kỳ dao động của sóng là</w:t>
      </w:r>
      <w:r w:rsidRPr="000860C3">
        <w:rPr>
          <w:szCs w:val="24"/>
        </w:rPr>
        <w:t xml:space="preserve"> </w:t>
      </w:r>
      <w:r w:rsidR="00751420" w:rsidRPr="000860C3">
        <w:rPr>
          <w:szCs w:val="24"/>
        </w:rPr>
        <w:t>T = 10 s. Khoảng cách giữa hai điểm gần nhau nhất trên dây dao động ngược pha nhau là</w:t>
      </w:r>
    </w:p>
    <w:p w:rsidR="00751420" w:rsidRPr="000860C3" w:rsidRDefault="00971A5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1,5 m. </w:t>
      </w:r>
      <w:r w:rsidRPr="000860C3">
        <w:rPr>
          <w:szCs w:val="24"/>
        </w:rPr>
        <w:tab/>
      </w:r>
      <w:r w:rsidR="004565D9" w:rsidRPr="000860C3">
        <w:rPr>
          <w:b/>
          <w:bCs/>
          <w:szCs w:val="24"/>
        </w:rPr>
        <w:t xml:space="preserve">B. </w:t>
      </w:r>
      <w:r w:rsidR="00751420" w:rsidRPr="000860C3">
        <w:rPr>
          <w:szCs w:val="24"/>
        </w:rPr>
        <w:t xml:space="preserve">1 m. </w:t>
      </w:r>
      <w:r w:rsidRPr="000860C3">
        <w:rPr>
          <w:szCs w:val="24"/>
        </w:rPr>
        <w:tab/>
      </w:r>
      <w:r w:rsidR="004565D9" w:rsidRPr="000860C3">
        <w:rPr>
          <w:b/>
          <w:bCs/>
          <w:szCs w:val="24"/>
        </w:rPr>
        <w:t xml:space="preserve">C. </w:t>
      </w:r>
      <w:r w:rsidR="00751420" w:rsidRPr="000860C3">
        <w:rPr>
          <w:szCs w:val="24"/>
        </w:rPr>
        <w:t xml:space="preserve">0,5 m. </w:t>
      </w:r>
      <w:r w:rsidRPr="000860C3">
        <w:rPr>
          <w:szCs w:val="24"/>
        </w:rPr>
        <w:tab/>
      </w:r>
      <w:r w:rsidR="004565D9" w:rsidRPr="000860C3">
        <w:rPr>
          <w:b/>
          <w:bCs/>
          <w:szCs w:val="24"/>
        </w:rPr>
        <w:t xml:space="preserve">D. </w:t>
      </w:r>
      <w:r w:rsidR="00751420" w:rsidRPr="000860C3">
        <w:rPr>
          <w:szCs w:val="24"/>
        </w:rPr>
        <w:t>2 m.</w:t>
      </w:r>
    </w:p>
    <w:p w:rsidR="00751420" w:rsidRPr="000860C3" w:rsidRDefault="0037555A"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ngang truyền trên sợi dây đàn hồi rất dài với tốc độ v = 0,5 m/s, chu kỳ dao động là T = 10 (s). Khoảng cách giữa 2 điểm gần nhau nhất dao động vuông pha là</w:t>
      </w:r>
    </w:p>
    <w:p w:rsidR="00751420" w:rsidRPr="000860C3" w:rsidRDefault="0037555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2,5 m. </w:t>
      </w:r>
      <w:r w:rsidRPr="000860C3">
        <w:rPr>
          <w:szCs w:val="24"/>
        </w:rPr>
        <w:tab/>
      </w:r>
      <w:r w:rsidR="004565D9" w:rsidRPr="000860C3">
        <w:rPr>
          <w:b/>
          <w:bCs/>
          <w:szCs w:val="24"/>
        </w:rPr>
        <w:t xml:space="preserve">B. </w:t>
      </w:r>
      <w:r w:rsidR="00751420" w:rsidRPr="000860C3">
        <w:rPr>
          <w:szCs w:val="24"/>
        </w:rPr>
        <w:t xml:space="preserve">20 m. </w:t>
      </w:r>
      <w:r w:rsidRPr="000860C3">
        <w:rPr>
          <w:szCs w:val="24"/>
        </w:rPr>
        <w:tab/>
      </w:r>
      <w:r w:rsidR="004565D9" w:rsidRPr="000860C3">
        <w:rPr>
          <w:b/>
          <w:bCs/>
          <w:szCs w:val="24"/>
        </w:rPr>
        <w:t xml:space="preserve">C. </w:t>
      </w:r>
      <w:r w:rsidR="00751420" w:rsidRPr="000860C3">
        <w:rPr>
          <w:szCs w:val="24"/>
        </w:rPr>
        <w:t xml:space="preserve">1,25 m. </w:t>
      </w:r>
      <w:r w:rsidRPr="000860C3">
        <w:rPr>
          <w:szCs w:val="24"/>
        </w:rPr>
        <w:tab/>
      </w:r>
      <w:r w:rsidR="004565D9" w:rsidRPr="000860C3">
        <w:rPr>
          <w:b/>
          <w:bCs/>
          <w:szCs w:val="24"/>
        </w:rPr>
        <w:t xml:space="preserve">D. </w:t>
      </w:r>
      <w:r w:rsidR="00751420" w:rsidRPr="000860C3">
        <w:rPr>
          <w:szCs w:val="24"/>
        </w:rPr>
        <w:t>0,05 m.</w:t>
      </w:r>
    </w:p>
    <w:p w:rsidR="00751420" w:rsidRPr="000860C3" w:rsidRDefault="0037555A"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lan truyền với tốc độ 500 m/s. Hai điểm gần nhau nhất trên phương truyền sóng dao động lệch pha π/2 cách nhau 1,54 m thì tần số của sóng đó là</w:t>
      </w:r>
    </w:p>
    <w:p w:rsidR="005367B6" w:rsidRPr="000860C3" w:rsidRDefault="0037555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3A71E9" w:rsidRPr="000860C3">
        <w:rPr>
          <w:szCs w:val="24"/>
        </w:rPr>
        <w:t>ƒ</w:t>
      </w:r>
      <w:r w:rsidR="00751420" w:rsidRPr="000860C3">
        <w:rPr>
          <w:szCs w:val="24"/>
        </w:rPr>
        <w:t xml:space="preserve"> = 80 Hz. </w:t>
      </w:r>
      <w:r w:rsidRPr="000860C3">
        <w:rPr>
          <w:szCs w:val="24"/>
        </w:rPr>
        <w:tab/>
      </w:r>
      <w:r w:rsidR="004565D9" w:rsidRPr="000860C3">
        <w:rPr>
          <w:b/>
          <w:bCs/>
          <w:szCs w:val="24"/>
        </w:rPr>
        <w:t xml:space="preserve">B. </w:t>
      </w:r>
      <w:r w:rsidR="003A71E9" w:rsidRPr="000860C3">
        <w:rPr>
          <w:szCs w:val="24"/>
        </w:rPr>
        <w:t>ƒ</w:t>
      </w:r>
      <w:r w:rsidR="00751420" w:rsidRPr="000860C3">
        <w:rPr>
          <w:szCs w:val="24"/>
        </w:rPr>
        <w:t xml:space="preserve"> = 810 Hz. </w:t>
      </w:r>
      <w:r w:rsidRPr="000860C3">
        <w:rPr>
          <w:szCs w:val="24"/>
        </w:rPr>
        <w:tab/>
      </w:r>
      <w:r w:rsidR="004565D9" w:rsidRPr="000860C3">
        <w:rPr>
          <w:b/>
          <w:bCs/>
          <w:szCs w:val="24"/>
        </w:rPr>
        <w:t xml:space="preserve">C. </w:t>
      </w:r>
      <w:r w:rsidR="003A71E9" w:rsidRPr="000860C3">
        <w:rPr>
          <w:szCs w:val="24"/>
        </w:rPr>
        <w:t>ƒ</w:t>
      </w:r>
      <w:r w:rsidR="00751420" w:rsidRPr="000860C3">
        <w:rPr>
          <w:szCs w:val="24"/>
        </w:rPr>
        <w:t xml:space="preserve"> = 81,2 Hz. </w:t>
      </w:r>
      <w:r w:rsidRPr="000860C3">
        <w:rPr>
          <w:szCs w:val="24"/>
        </w:rPr>
        <w:tab/>
      </w:r>
      <w:r w:rsidR="004565D9" w:rsidRPr="000860C3">
        <w:rPr>
          <w:b/>
          <w:bCs/>
          <w:szCs w:val="24"/>
        </w:rPr>
        <w:t xml:space="preserve">D. </w:t>
      </w:r>
      <w:r w:rsidR="003A71E9" w:rsidRPr="000860C3">
        <w:rPr>
          <w:szCs w:val="24"/>
        </w:rPr>
        <w:t>ƒ</w:t>
      </w:r>
      <w:r w:rsidR="00751420" w:rsidRPr="000860C3">
        <w:rPr>
          <w:szCs w:val="24"/>
        </w:rPr>
        <w:t xml:space="preserve"> = 812 Hz. </w:t>
      </w:r>
    </w:p>
    <w:p w:rsidR="00751420" w:rsidRPr="000860C3" w:rsidRDefault="00F445A9"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lastRenderedPageBreak/>
        <w:t xml:space="preserve"> </w:t>
      </w:r>
      <w:r w:rsidR="00751420" w:rsidRPr="000860C3">
        <w:rPr>
          <w:szCs w:val="24"/>
        </w:rPr>
        <w:t>Một sóng cơ lan truyền với tần số 50 Hz, tốc độ 160 m/s. Hai điểm gần nhau nhất trên cùng phương truyền sóng dao động lệch pha nhau góc π/4 rad thì cách nhau một khoảng</w:t>
      </w:r>
    </w:p>
    <w:p w:rsidR="00751420" w:rsidRPr="000860C3" w:rsidRDefault="00F445A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d = 80 cm. </w:t>
      </w:r>
      <w:r w:rsidRPr="000860C3">
        <w:rPr>
          <w:szCs w:val="24"/>
        </w:rPr>
        <w:tab/>
      </w:r>
      <w:r w:rsidR="004565D9" w:rsidRPr="000860C3">
        <w:rPr>
          <w:b/>
          <w:bCs/>
          <w:szCs w:val="24"/>
        </w:rPr>
        <w:t xml:space="preserve">B. </w:t>
      </w:r>
      <w:r w:rsidR="00751420" w:rsidRPr="000860C3">
        <w:rPr>
          <w:szCs w:val="24"/>
        </w:rPr>
        <w:t xml:space="preserve">d = 40 m. </w:t>
      </w:r>
      <w:r w:rsidRPr="000860C3">
        <w:rPr>
          <w:szCs w:val="24"/>
        </w:rPr>
        <w:tab/>
      </w:r>
      <w:r w:rsidR="004565D9" w:rsidRPr="000860C3">
        <w:rPr>
          <w:b/>
          <w:bCs/>
          <w:szCs w:val="24"/>
        </w:rPr>
        <w:t xml:space="preserve">C. </w:t>
      </w:r>
      <w:r w:rsidR="00751420" w:rsidRPr="000860C3">
        <w:rPr>
          <w:szCs w:val="24"/>
        </w:rPr>
        <w:t xml:space="preserve">d = 0,4 cm. </w:t>
      </w:r>
      <w:r w:rsidRPr="000860C3">
        <w:rPr>
          <w:szCs w:val="24"/>
        </w:rPr>
        <w:tab/>
      </w:r>
      <w:r w:rsidR="004565D9" w:rsidRPr="000860C3">
        <w:rPr>
          <w:b/>
          <w:bCs/>
          <w:szCs w:val="24"/>
        </w:rPr>
        <w:t xml:space="preserve">D. </w:t>
      </w:r>
      <w:r w:rsidR="00751420" w:rsidRPr="000860C3">
        <w:rPr>
          <w:szCs w:val="24"/>
        </w:rPr>
        <w:t>d = 40 cm.</w:t>
      </w:r>
    </w:p>
    <w:p w:rsidR="00751420" w:rsidRPr="000860C3" w:rsidRDefault="00F445A9"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truyền trên sợi dây đàn hồi rất dài với tần số 40 Hz, người ta thấy khoảng cách giữa hai điểm gần nhau nhất theo chiều truyền sóng dao động ngược pha là 40 cm. Tốc độ truyền sóng trên dây là</w:t>
      </w:r>
    </w:p>
    <w:p w:rsidR="00751420" w:rsidRPr="000860C3" w:rsidRDefault="00F445A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32 m/s. </w:t>
      </w:r>
      <w:r w:rsidRPr="000860C3">
        <w:rPr>
          <w:szCs w:val="24"/>
        </w:rPr>
        <w:tab/>
      </w:r>
      <w:r w:rsidR="004565D9" w:rsidRPr="000860C3">
        <w:rPr>
          <w:b/>
          <w:bCs/>
          <w:szCs w:val="24"/>
        </w:rPr>
        <w:t xml:space="preserve">B. </w:t>
      </w:r>
      <w:r w:rsidR="00751420" w:rsidRPr="000860C3">
        <w:rPr>
          <w:szCs w:val="24"/>
        </w:rPr>
        <w:t xml:space="preserve">v = 16 m/s. </w:t>
      </w:r>
      <w:r w:rsidRPr="000860C3">
        <w:rPr>
          <w:szCs w:val="24"/>
        </w:rPr>
        <w:tab/>
      </w:r>
      <w:r w:rsidR="004565D9" w:rsidRPr="000860C3">
        <w:rPr>
          <w:b/>
          <w:bCs/>
          <w:szCs w:val="24"/>
        </w:rPr>
        <w:t xml:space="preserve">C. </w:t>
      </w:r>
      <w:r w:rsidR="00751420" w:rsidRPr="000860C3">
        <w:rPr>
          <w:szCs w:val="24"/>
        </w:rPr>
        <w:t xml:space="preserve">v = 160 m/s. </w:t>
      </w:r>
      <w:r w:rsidRPr="000860C3">
        <w:rPr>
          <w:szCs w:val="24"/>
        </w:rPr>
        <w:tab/>
      </w:r>
      <w:r w:rsidR="004565D9" w:rsidRPr="000860C3">
        <w:rPr>
          <w:b/>
          <w:bCs/>
          <w:szCs w:val="24"/>
        </w:rPr>
        <w:t xml:space="preserve">D. </w:t>
      </w:r>
      <w:r w:rsidR="00751420" w:rsidRPr="000860C3">
        <w:rPr>
          <w:szCs w:val="24"/>
        </w:rPr>
        <w:t>v = 100 cm/s.</w:t>
      </w:r>
    </w:p>
    <w:p w:rsidR="00751420" w:rsidRPr="000860C3" w:rsidRDefault="00F65333"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Đầu A của một sợi dây đàn hồi dao động theo phương thẳng đứng với chu kì T = 10 s. Biết tốc độ truyền sóng trên dây là v = 0,5 m/s. Khoảng cách giữa 2 điểm gần nhau nhất dao động ngược pha là</w:t>
      </w:r>
    </w:p>
    <w:p w:rsidR="005367B6" w:rsidRPr="000860C3" w:rsidRDefault="00F6533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d</w:t>
      </w:r>
      <w:r w:rsidR="00ED0761" w:rsidRPr="000860C3">
        <w:rPr>
          <w:szCs w:val="24"/>
          <w:vertAlign w:val="subscript"/>
        </w:rPr>
        <w:t>min</w:t>
      </w:r>
      <w:r w:rsidR="00751420" w:rsidRPr="000860C3">
        <w:rPr>
          <w:szCs w:val="24"/>
        </w:rPr>
        <w:t xml:space="preserve"> = 1,5 m. </w:t>
      </w:r>
      <w:r w:rsidRPr="000860C3">
        <w:rPr>
          <w:szCs w:val="24"/>
        </w:rPr>
        <w:tab/>
      </w:r>
      <w:r w:rsidR="004565D9" w:rsidRPr="000860C3">
        <w:rPr>
          <w:b/>
          <w:bCs/>
          <w:szCs w:val="24"/>
        </w:rPr>
        <w:t xml:space="preserve">B. </w:t>
      </w:r>
      <w:r w:rsidR="00751420" w:rsidRPr="000860C3">
        <w:rPr>
          <w:szCs w:val="24"/>
        </w:rPr>
        <w:t>d</w:t>
      </w:r>
      <w:r w:rsidR="00ED0761" w:rsidRPr="000860C3">
        <w:rPr>
          <w:szCs w:val="24"/>
          <w:vertAlign w:val="subscript"/>
        </w:rPr>
        <w:t>min</w:t>
      </w:r>
      <w:r w:rsidR="00751420" w:rsidRPr="000860C3">
        <w:rPr>
          <w:szCs w:val="24"/>
        </w:rPr>
        <w:t xml:space="preserve"> = 1 m. </w:t>
      </w:r>
      <w:r w:rsidRPr="000860C3">
        <w:rPr>
          <w:szCs w:val="24"/>
        </w:rPr>
        <w:tab/>
      </w:r>
      <w:r w:rsidR="004565D9" w:rsidRPr="000860C3">
        <w:rPr>
          <w:b/>
          <w:bCs/>
          <w:szCs w:val="24"/>
        </w:rPr>
        <w:t xml:space="preserve">C. </w:t>
      </w:r>
      <w:r w:rsidR="00751420" w:rsidRPr="000860C3">
        <w:rPr>
          <w:szCs w:val="24"/>
        </w:rPr>
        <w:t>d</w:t>
      </w:r>
      <w:r w:rsidR="00ED0761" w:rsidRPr="000860C3">
        <w:rPr>
          <w:szCs w:val="24"/>
          <w:vertAlign w:val="subscript"/>
        </w:rPr>
        <w:t>min</w:t>
      </w:r>
      <w:r w:rsidR="00751420" w:rsidRPr="000860C3">
        <w:rPr>
          <w:szCs w:val="24"/>
        </w:rPr>
        <w:t xml:space="preserve"> = 2 m. </w:t>
      </w:r>
      <w:r w:rsidRPr="000860C3">
        <w:rPr>
          <w:szCs w:val="24"/>
        </w:rPr>
        <w:tab/>
      </w:r>
      <w:r w:rsidR="004565D9" w:rsidRPr="000860C3">
        <w:rPr>
          <w:b/>
          <w:bCs/>
          <w:szCs w:val="24"/>
        </w:rPr>
        <w:t xml:space="preserve">D. </w:t>
      </w:r>
      <w:r w:rsidR="00751420" w:rsidRPr="000860C3">
        <w:rPr>
          <w:szCs w:val="24"/>
        </w:rPr>
        <w:t>d</w:t>
      </w:r>
      <w:r w:rsidR="00ED0761" w:rsidRPr="000860C3">
        <w:rPr>
          <w:szCs w:val="24"/>
          <w:vertAlign w:val="subscript"/>
        </w:rPr>
        <w:t>min</w:t>
      </w:r>
      <w:r w:rsidR="00751420" w:rsidRPr="000860C3">
        <w:rPr>
          <w:szCs w:val="24"/>
        </w:rPr>
        <w:t xml:space="preserve"> = 2,5 m. </w:t>
      </w:r>
    </w:p>
    <w:p w:rsidR="00751420" w:rsidRPr="000860C3" w:rsidRDefault="00F65333"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Sóng truyền từ A đến M với bước sóng λ = 60 cm. M cách A một khoảng d = 30 cm. So với sóng tại A thì sóng tại M</w:t>
      </w:r>
    </w:p>
    <w:p w:rsidR="00751420" w:rsidRPr="000860C3" w:rsidRDefault="00F6533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cùng pha với nhau. </w:t>
      </w:r>
      <w:r w:rsidRPr="000860C3">
        <w:rPr>
          <w:szCs w:val="24"/>
        </w:rPr>
        <w:tab/>
      </w:r>
      <w:r w:rsidRPr="000860C3">
        <w:rPr>
          <w:szCs w:val="24"/>
        </w:rPr>
        <w:tab/>
      </w:r>
      <w:r w:rsidR="004565D9" w:rsidRPr="000860C3">
        <w:rPr>
          <w:b/>
          <w:bCs/>
          <w:szCs w:val="24"/>
        </w:rPr>
        <w:t xml:space="preserve">B. </w:t>
      </w:r>
      <w:r w:rsidR="00751420" w:rsidRPr="000860C3">
        <w:rPr>
          <w:szCs w:val="24"/>
        </w:rPr>
        <w:t xml:space="preserve">sớm pha hơn một góc là 3π/2 </w:t>
      </w:r>
      <w:r w:rsidR="007B1C17" w:rsidRPr="000860C3">
        <w:rPr>
          <w:szCs w:val="24"/>
        </w:rPr>
        <w:t>rad.</w:t>
      </w:r>
    </w:p>
    <w:p w:rsidR="00751420" w:rsidRPr="000860C3" w:rsidRDefault="00F6533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 xml:space="preserve">ngược pha với nhau. </w:t>
      </w:r>
      <w:r w:rsidRPr="000860C3">
        <w:rPr>
          <w:szCs w:val="24"/>
        </w:rPr>
        <w:tab/>
      </w:r>
      <w:r w:rsidRPr="000860C3">
        <w:rPr>
          <w:szCs w:val="24"/>
        </w:rPr>
        <w:tab/>
      </w:r>
      <w:r w:rsidR="004565D9" w:rsidRPr="000860C3">
        <w:rPr>
          <w:b/>
          <w:bCs/>
          <w:szCs w:val="24"/>
        </w:rPr>
        <w:t xml:space="preserve">D. </w:t>
      </w:r>
      <w:r w:rsidR="00751420" w:rsidRPr="000860C3">
        <w:rPr>
          <w:szCs w:val="24"/>
        </w:rPr>
        <w:t>vuông pha với nhau.</w:t>
      </w:r>
    </w:p>
    <w:p w:rsidR="00751420" w:rsidRPr="000860C3" w:rsidRDefault="00F65333"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Sóng truyền từ A đến M cách A một đoạn d = 4,5 cm, với </w:t>
      </w:r>
      <w:r w:rsidR="00D3760A" w:rsidRPr="000860C3">
        <w:rPr>
          <w:szCs w:val="24"/>
        </w:rPr>
        <w:t>bước sóng λ =</w:t>
      </w:r>
      <w:r w:rsidR="00751420" w:rsidRPr="000860C3">
        <w:rPr>
          <w:szCs w:val="24"/>
        </w:rPr>
        <w:t>6 cm. Dao động sóng tại M có tính chất nào sau đây</w:t>
      </w:r>
      <w:r w:rsidR="001C2722" w:rsidRPr="000860C3">
        <w:rPr>
          <w:szCs w:val="24"/>
        </w:rPr>
        <w:t>?</w:t>
      </w:r>
    </w:p>
    <w:p w:rsidR="00751420" w:rsidRPr="000860C3" w:rsidRDefault="00F6533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Chậm pha hơn sóng tại A góc 3π/2 </w:t>
      </w:r>
      <w:r w:rsidR="007B1C17" w:rsidRPr="000860C3">
        <w:rPr>
          <w:szCs w:val="24"/>
        </w:rPr>
        <w:t>rad.</w:t>
      </w:r>
      <w:r w:rsidR="004565D9" w:rsidRPr="000860C3">
        <w:rPr>
          <w:b/>
          <w:szCs w:val="24"/>
        </w:rPr>
        <w:t xml:space="preserve"> </w:t>
      </w:r>
      <w:r w:rsidRPr="000860C3">
        <w:rPr>
          <w:b/>
          <w:szCs w:val="24"/>
        </w:rPr>
        <w:tab/>
      </w:r>
      <w:r w:rsidR="004565D9" w:rsidRPr="000860C3">
        <w:rPr>
          <w:b/>
          <w:bCs/>
          <w:szCs w:val="24"/>
        </w:rPr>
        <w:t xml:space="preserve">B. </w:t>
      </w:r>
      <w:r w:rsidR="00751420" w:rsidRPr="000860C3">
        <w:rPr>
          <w:szCs w:val="24"/>
        </w:rPr>
        <w:t xml:space="preserve">Sớm pha hơn sóng tại góc 3π/2 </w:t>
      </w:r>
      <w:r w:rsidR="007B1C17" w:rsidRPr="000860C3">
        <w:rPr>
          <w:szCs w:val="24"/>
        </w:rPr>
        <w:t>rad.</w:t>
      </w:r>
    </w:p>
    <w:p w:rsidR="00751420" w:rsidRPr="000860C3" w:rsidRDefault="00F6533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 xml:space="preserve">Cùng pha với sóng tại </w:t>
      </w:r>
      <w:r w:rsidRPr="000860C3">
        <w:rPr>
          <w:szCs w:val="24"/>
        </w:rPr>
        <w:t>A.</w:t>
      </w:r>
      <w:r w:rsidR="004565D9" w:rsidRPr="000860C3">
        <w:rPr>
          <w:b/>
          <w:szCs w:val="24"/>
        </w:rPr>
        <w:t xml:space="preserve"> </w:t>
      </w:r>
      <w:r w:rsidRPr="000860C3">
        <w:rPr>
          <w:b/>
          <w:szCs w:val="24"/>
        </w:rPr>
        <w:tab/>
      </w:r>
      <w:r w:rsidR="004565D9" w:rsidRPr="000860C3">
        <w:rPr>
          <w:b/>
          <w:bCs/>
          <w:szCs w:val="24"/>
        </w:rPr>
        <w:t xml:space="preserve">D. </w:t>
      </w:r>
      <w:r w:rsidR="00751420" w:rsidRPr="000860C3">
        <w:rPr>
          <w:szCs w:val="24"/>
        </w:rPr>
        <w:t>Ngược pha với sóng tại A.</w:t>
      </w:r>
    </w:p>
    <w:p w:rsidR="00751420" w:rsidRPr="000860C3" w:rsidRDefault="00F6533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Một sợi dây cao su căng thẳng nằm ngang có đầu A nối với một bản rung có tần số </w:t>
      </w:r>
      <w:r w:rsidR="003A71E9" w:rsidRPr="000860C3">
        <w:rPr>
          <w:szCs w:val="24"/>
        </w:rPr>
        <w:t>ƒ</w:t>
      </w:r>
      <w:r w:rsidR="00751420" w:rsidRPr="000860C3">
        <w:rPr>
          <w:szCs w:val="24"/>
        </w:rPr>
        <w:t xml:space="preserve"> = 0,5 Hz. Sau 2 (s) dao</w:t>
      </w:r>
      <w:r w:rsidRPr="000860C3">
        <w:rPr>
          <w:szCs w:val="24"/>
        </w:rPr>
        <w:t xml:space="preserve"> </w:t>
      </w:r>
      <w:r w:rsidR="00751420" w:rsidRPr="000860C3">
        <w:rPr>
          <w:szCs w:val="24"/>
        </w:rPr>
        <w:t>động truyền đi được 10 m, tại điểm M trên dây cách A một đoạn 5 m có trạng thái dao động so với A là</w:t>
      </w:r>
    </w:p>
    <w:p w:rsidR="00751420" w:rsidRPr="000860C3" w:rsidRDefault="00F6533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ngược </w:t>
      </w:r>
      <w:r w:rsidR="004565D9" w:rsidRPr="000860C3">
        <w:rPr>
          <w:szCs w:val="24"/>
        </w:rPr>
        <w:t xml:space="preserve">pha. </w:t>
      </w:r>
      <w:r w:rsidRPr="000860C3">
        <w:rPr>
          <w:szCs w:val="24"/>
        </w:rPr>
        <w:tab/>
      </w:r>
      <w:r w:rsidR="004565D9" w:rsidRPr="000860C3">
        <w:rPr>
          <w:b/>
          <w:bCs/>
          <w:szCs w:val="24"/>
        </w:rPr>
        <w:t xml:space="preserve">B. </w:t>
      </w:r>
      <w:r w:rsidR="00751420" w:rsidRPr="000860C3">
        <w:rPr>
          <w:szCs w:val="24"/>
        </w:rPr>
        <w:t>cùng pha.</w:t>
      </w:r>
      <w:r w:rsidRPr="000860C3">
        <w:rPr>
          <w:szCs w:val="24"/>
        </w:rPr>
        <w:tab/>
      </w:r>
      <w:r w:rsidR="004565D9" w:rsidRPr="000860C3">
        <w:rPr>
          <w:b/>
          <w:bCs/>
          <w:szCs w:val="24"/>
        </w:rPr>
        <w:t xml:space="preserve">C. </w:t>
      </w:r>
      <w:r w:rsidR="00751420" w:rsidRPr="000860C3">
        <w:rPr>
          <w:szCs w:val="24"/>
        </w:rPr>
        <w:t xml:space="preserve">lệch pha góc π/2 </w:t>
      </w:r>
      <w:r w:rsidR="007B1C17" w:rsidRPr="000860C3">
        <w:rPr>
          <w:szCs w:val="24"/>
        </w:rPr>
        <w:t>rad.</w:t>
      </w:r>
      <w:r w:rsidR="004565D9" w:rsidRPr="000860C3">
        <w:rPr>
          <w:b/>
          <w:szCs w:val="24"/>
        </w:rPr>
        <w:t xml:space="preserve"> </w:t>
      </w:r>
      <w:r w:rsidRPr="000860C3">
        <w:rPr>
          <w:b/>
          <w:szCs w:val="24"/>
        </w:rPr>
        <w:tab/>
      </w:r>
      <w:r w:rsidR="004565D9" w:rsidRPr="000860C3">
        <w:rPr>
          <w:b/>
          <w:bCs/>
          <w:szCs w:val="24"/>
        </w:rPr>
        <w:t xml:space="preserve">D. </w:t>
      </w:r>
      <w:r w:rsidR="00751420" w:rsidRPr="000860C3">
        <w:rPr>
          <w:szCs w:val="24"/>
        </w:rPr>
        <w:t xml:space="preserve">lệch pha góc π/4 </w:t>
      </w:r>
      <w:r w:rsidR="007B1C17" w:rsidRPr="000860C3">
        <w:rPr>
          <w:szCs w:val="24"/>
        </w:rPr>
        <w:t>rad.</w:t>
      </w:r>
    </w:p>
    <w:p w:rsidR="00751420" w:rsidRPr="000860C3" w:rsidRDefault="006E2D94"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học truyền theo phương Ox có phương trình sóng u = 10cos(800t – 20d) cm, trong đó tọa độ d tính bằng mét (m), thời gian t tính bằng giây. Tốc độ truyền sóng trong môi trường là:</w:t>
      </w:r>
    </w:p>
    <w:p w:rsidR="00751420" w:rsidRPr="000860C3" w:rsidRDefault="006E2D9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40 m/s. </w:t>
      </w:r>
      <w:r w:rsidRPr="000860C3">
        <w:rPr>
          <w:szCs w:val="24"/>
        </w:rPr>
        <w:tab/>
      </w:r>
      <w:r w:rsidR="004565D9" w:rsidRPr="000860C3">
        <w:rPr>
          <w:b/>
          <w:bCs/>
          <w:szCs w:val="24"/>
        </w:rPr>
        <w:t xml:space="preserve">B. </w:t>
      </w:r>
      <w:r w:rsidR="00751420" w:rsidRPr="000860C3">
        <w:rPr>
          <w:szCs w:val="24"/>
        </w:rPr>
        <w:t xml:space="preserve">v = 80 m/s. </w:t>
      </w:r>
      <w:r w:rsidRPr="000860C3">
        <w:rPr>
          <w:szCs w:val="24"/>
        </w:rPr>
        <w:tab/>
      </w:r>
      <w:r w:rsidR="004565D9" w:rsidRPr="000860C3">
        <w:rPr>
          <w:b/>
          <w:bCs/>
          <w:szCs w:val="24"/>
        </w:rPr>
        <w:t xml:space="preserve">C. </w:t>
      </w:r>
      <w:r w:rsidR="00751420" w:rsidRPr="000860C3">
        <w:rPr>
          <w:szCs w:val="24"/>
        </w:rPr>
        <w:t xml:space="preserve">v = 100 m/s. </w:t>
      </w:r>
      <w:r w:rsidRPr="000860C3">
        <w:rPr>
          <w:szCs w:val="24"/>
        </w:rPr>
        <w:tab/>
      </w:r>
      <w:r w:rsidR="004565D9" w:rsidRPr="000860C3">
        <w:rPr>
          <w:b/>
          <w:bCs/>
          <w:szCs w:val="24"/>
        </w:rPr>
        <w:t xml:space="preserve">D. </w:t>
      </w:r>
      <w:r w:rsidR="00751420" w:rsidRPr="000860C3">
        <w:rPr>
          <w:szCs w:val="24"/>
        </w:rPr>
        <w:t>v = 314 m/s.</w:t>
      </w:r>
    </w:p>
    <w:p w:rsidR="00751420" w:rsidRPr="000860C3" w:rsidRDefault="001A6F65">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Một sóng ngang có phương trình sóng là u </w:t>
      </w:r>
      <w:r w:rsidR="006E2D94" w:rsidRPr="000860C3">
        <w:rPr>
          <w:szCs w:val="24"/>
        </w:rPr>
        <w:t>= 8</w:t>
      </w:r>
      <w:r w:rsidR="00751420" w:rsidRPr="000860C3">
        <w:rPr>
          <w:szCs w:val="24"/>
        </w:rPr>
        <w:t>cos</w:t>
      </w:r>
      <w:r w:rsidRPr="000860C3">
        <w:rPr>
          <w:position w:val="-28"/>
          <w:szCs w:val="24"/>
        </w:rPr>
        <w:object w:dxaOrig="1080" w:dyaOrig="680">
          <v:shape id="_x0000_i1053" type="#_x0000_t75" style="width:54pt;height:33.75pt" o:ole="">
            <v:imagedata r:id="rId64" o:title=""/>
          </v:shape>
          <o:OLEObject Type="Embed" ProgID="Equation.3" ShapeID="_x0000_i1053" DrawAspect="Content" ObjectID="_1550260119" r:id="rId65"/>
        </w:object>
      </w:r>
      <w:r w:rsidR="00751420" w:rsidRPr="000860C3">
        <w:rPr>
          <w:szCs w:val="24"/>
        </w:rPr>
        <w:t>mm, trong đó d có đơn vị là cm. Bước sóng</w:t>
      </w:r>
      <w:r w:rsidR="0067493A" w:rsidRPr="000860C3">
        <w:rPr>
          <w:szCs w:val="24"/>
        </w:rPr>
        <w:t xml:space="preserve"> </w:t>
      </w:r>
      <w:r w:rsidR="00751420" w:rsidRPr="000860C3">
        <w:rPr>
          <w:szCs w:val="24"/>
        </w:rPr>
        <w:t>của sóng là</w:t>
      </w:r>
    </w:p>
    <w:p w:rsidR="00751420" w:rsidRPr="000860C3" w:rsidRDefault="0067493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2B389F" w:rsidRPr="000860C3">
        <w:rPr>
          <w:szCs w:val="24"/>
        </w:rPr>
        <w:t xml:space="preserve">λ </w:t>
      </w:r>
      <w:r w:rsidR="00751420" w:rsidRPr="000860C3">
        <w:rPr>
          <w:szCs w:val="24"/>
        </w:rPr>
        <w:t xml:space="preserve">= 10 mm. </w:t>
      </w:r>
      <w:r w:rsidR="001A6F65" w:rsidRPr="000860C3">
        <w:rPr>
          <w:szCs w:val="24"/>
        </w:rPr>
        <w:tab/>
      </w:r>
      <w:r w:rsidR="004565D9" w:rsidRPr="000860C3">
        <w:rPr>
          <w:b/>
          <w:bCs/>
          <w:szCs w:val="24"/>
        </w:rPr>
        <w:t>B</w:t>
      </w:r>
      <w:r w:rsidR="001A6F65" w:rsidRPr="000860C3">
        <w:rPr>
          <w:b/>
          <w:bCs/>
          <w:szCs w:val="24"/>
        </w:rPr>
        <w:t xml:space="preserve">. </w:t>
      </w:r>
      <w:r w:rsidR="001A6F65" w:rsidRPr="000860C3">
        <w:rPr>
          <w:szCs w:val="24"/>
        </w:rPr>
        <w:t xml:space="preserve">λ = </w:t>
      </w:r>
      <w:r w:rsidR="00751420" w:rsidRPr="000860C3">
        <w:rPr>
          <w:szCs w:val="24"/>
        </w:rPr>
        <w:t xml:space="preserve">5 cm. </w:t>
      </w:r>
      <w:r w:rsidR="001A6F65" w:rsidRPr="000860C3">
        <w:rPr>
          <w:szCs w:val="24"/>
        </w:rPr>
        <w:tab/>
      </w:r>
      <w:r w:rsidR="004565D9" w:rsidRPr="000860C3">
        <w:rPr>
          <w:b/>
          <w:bCs/>
          <w:szCs w:val="24"/>
        </w:rPr>
        <w:t xml:space="preserve">C. </w:t>
      </w:r>
      <w:r w:rsidR="001A6F65" w:rsidRPr="000860C3">
        <w:rPr>
          <w:szCs w:val="24"/>
        </w:rPr>
        <w:t>λ =</w:t>
      </w:r>
      <w:r w:rsidR="00751420" w:rsidRPr="000860C3">
        <w:rPr>
          <w:szCs w:val="24"/>
        </w:rPr>
        <w:t xml:space="preserve"> 1 cm. </w:t>
      </w:r>
      <w:r w:rsidR="001A6F65" w:rsidRPr="000860C3">
        <w:rPr>
          <w:szCs w:val="24"/>
        </w:rPr>
        <w:tab/>
      </w:r>
      <w:r w:rsidR="004565D9" w:rsidRPr="000860C3">
        <w:rPr>
          <w:b/>
          <w:bCs/>
          <w:szCs w:val="24"/>
        </w:rPr>
        <w:t xml:space="preserve">D. </w:t>
      </w:r>
      <w:r w:rsidR="001A6F65" w:rsidRPr="000860C3">
        <w:rPr>
          <w:szCs w:val="24"/>
        </w:rPr>
        <w:t>λ =</w:t>
      </w:r>
      <w:r w:rsidR="00751420" w:rsidRPr="000860C3">
        <w:rPr>
          <w:szCs w:val="24"/>
        </w:rPr>
        <w:t xml:space="preserve"> 10 cm.</w:t>
      </w:r>
    </w:p>
    <w:p w:rsidR="00751420" w:rsidRPr="000860C3" w:rsidRDefault="00280CD7">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ngang có phương trình dao động u</w:t>
      </w:r>
      <w:r w:rsidRPr="000860C3">
        <w:rPr>
          <w:szCs w:val="24"/>
        </w:rPr>
        <w:t xml:space="preserve"> =</w:t>
      </w:r>
      <w:r w:rsidR="00751420" w:rsidRPr="000860C3">
        <w:rPr>
          <w:szCs w:val="24"/>
        </w:rPr>
        <w:t xml:space="preserve"> 6</w:t>
      </w:r>
      <w:r w:rsidRPr="000860C3">
        <w:rPr>
          <w:szCs w:val="24"/>
        </w:rPr>
        <w:t>cos</w:t>
      </w:r>
      <w:r w:rsidR="00377573" w:rsidRPr="000860C3">
        <w:rPr>
          <w:position w:val="-30"/>
          <w:szCs w:val="24"/>
        </w:rPr>
        <w:object w:dxaOrig="1540" w:dyaOrig="720">
          <v:shape id="_x0000_i1054" type="#_x0000_t75" style="width:77.25pt;height:36pt" o:ole="">
            <v:imagedata r:id="rId66" o:title=""/>
          </v:shape>
          <o:OLEObject Type="Embed" ProgID="Equation.3" ShapeID="_x0000_i1054" DrawAspect="Content" ObjectID="_1550260120" r:id="rId67"/>
        </w:object>
      </w:r>
      <w:r w:rsidR="00751420" w:rsidRPr="000860C3">
        <w:rPr>
          <w:szCs w:val="24"/>
        </w:rPr>
        <w:t>cm, với d có đơn vị mét, t đơn vị giây.</w:t>
      </w:r>
      <w:r w:rsidRPr="000860C3">
        <w:rPr>
          <w:szCs w:val="24"/>
        </w:rPr>
        <w:t xml:space="preserve"> </w:t>
      </w:r>
      <w:r w:rsidR="00751420" w:rsidRPr="000860C3">
        <w:rPr>
          <w:szCs w:val="24"/>
        </w:rPr>
        <w:t>Chu kỳ dao động của sóng là</w:t>
      </w:r>
    </w:p>
    <w:p w:rsidR="00751420" w:rsidRPr="000860C3" w:rsidRDefault="00280CD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T = 1 (s). </w:t>
      </w:r>
      <w:r w:rsidR="00377573" w:rsidRPr="000860C3">
        <w:rPr>
          <w:szCs w:val="24"/>
        </w:rPr>
        <w:tab/>
      </w:r>
      <w:r w:rsidR="004565D9" w:rsidRPr="000860C3">
        <w:rPr>
          <w:b/>
          <w:bCs/>
          <w:szCs w:val="24"/>
        </w:rPr>
        <w:t xml:space="preserve">B. </w:t>
      </w:r>
      <w:r w:rsidR="00751420" w:rsidRPr="000860C3">
        <w:rPr>
          <w:szCs w:val="24"/>
        </w:rPr>
        <w:t xml:space="preserve">T = 0,5 (s). </w:t>
      </w:r>
      <w:r w:rsidR="00377573" w:rsidRPr="000860C3">
        <w:rPr>
          <w:szCs w:val="24"/>
        </w:rPr>
        <w:tab/>
      </w:r>
      <w:r w:rsidR="004565D9" w:rsidRPr="000860C3">
        <w:rPr>
          <w:b/>
          <w:bCs/>
          <w:szCs w:val="24"/>
        </w:rPr>
        <w:t xml:space="preserve">C. </w:t>
      </w:r>
      <w:r w:rsidR="00751420" w:rsidRPr="000860C3">
        <w:rPr>
          <w:szCs w:val="24"/>
        </w:rPr>
        <w:t xml:space="preserve">T = 0,05 (s). </w:t>
      </w:r>
      <w:r w:rsidR="00377573" w:rsidRPr="000860C3">
        <w:rPr>
          <w:szCs w:val="24"/>
        </w:rPr>
        <w:tab/>
      </w:r>
      <w:r w:rsidR="004565D9" w:rsidRPr="000860C3">
        <w:rPr>
          <w:b/>
          <w:bCs/>
          <w:szCs w:val="24"/>
        </w:rPr>
        <w:t xml:space="preserve">D. </w:t>
      </w:r>
      <w:r w:rsidR="00751420" w:rsidRPr="000860C3">
        <w:rPr>
          <w:szCs w:val="24"/>
        </w:rPr>
        <w:t>T = 0,1 (s).</w:t>
      </w:r>
    </w:p>
    <w:p w:rsidR="00751420" w:rsidRPr="000860C3" w:rsidRDefault="0037757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Cho một sóng cơ có phương trình u </w:t>
      </w:r>
      <w:r w:rsidRPr="000860C3">
        <w:rPr>
          <w:szCs w:val="24"/>
        </w:rPr>
        <w:t>= 8</w:t>
      </w:r>
      <w:r w:rsidR="00751420" w:rsidRPr="000860C3">
        <w:rPr>
          <w:szCs w:val="24"/>
        </w:rPr>
        <w:t>cos</w:t>
      </w:r>
      <w:r w:rsidRPr="000860C3">
        <w:rPr>
          <w:position w:val="-30"/>
          <w:szCs w:val="24"/>
        </w:rPr>
        <w:object w:dxaOrig="1500" w:dyaOrig="720">
          <v:shape id="_x0000_i1055" type="#_x0000_t75" style="width:75pt;height:36pt" o:ole="">
            <v:imagedata r:id="rId68" o:title=""/>
          </v:shape>
          <o:OLEObject Type="Embed" ProgID="Equation.3" ShapeID="_x0000_i1055" DrawAspect="Content" ObjectID="_1550260121" r:id="rId69"/>
        </w:object>
      </w:r>
      <w:r w:rsidR="00751420" w:rsidRPr="000860C3">
        <w:rPr>
          <w:szCs w:val="24"/>
        </w:rPr>
        <w:t>mm. Chu kỳ dao động của sóng là</w:t>
      </w:r>
    </w:p>
    <w:p w:rsidR="00751420" w:rsidRPr="000860C3" w:rsidRDefault="0037757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T = 0,1 (s). </w:t>
      </w:r>
      <w:r w:rsidRPr="000860C3">
        <w:rPr>
          <w:szCs w:val="24"/>
        </w:rPr>
        <w:tab/>
      </w:r>
      <w:r w:rsidR="004565D9" w:rsidRPr="000860C3">
        <w:rPr>
          <w:b/>
          <w:bCs/>
          <w:szCs w:val="24"/>
        </w:rPr>
        <w:t xml:space="preserve">B. </w:t>
      </w:r>
      <w:r w:rsidR="00751420" w:rsidRPr="000860C3">
        <w:rPr>
          <w:szCs w:val="24"/>
        </w:rPr>
        <w:t xml:space="preserve">T = 50 (s). </w:t>
      </w:r>
      <w:r w:rsidRPr="000860C3">
        <w:rPr>
          <w:szCs w:val="24"/>
        </w:rPr>
        <w:tab/>
      </w:r>
      <w:r w:rsidR="004565D9" w:rsidRPr="000860C3">
        <w:rPr>
          <w:b/>
          <w:bCs/>
          <w:szCs w:val="24"/>
        </w:rPr>
        <w:t xml:space="preserve">C. </w:t>
      </w:r>
      <w:r w:rsidR="00751420" w:rsidRPr="000860C3">
        <w:rPr>
          <w:szCs w:val="24"/>
        </w:rPr>
        <w:t xml:space="preserve">T = 8 (s). </w:t>
      </w:r>
      <w:r w:rsidRPr="000860C3">
        <w:rPr>
          <w:szCs w:val="24"/>
        </w:rPr>
        <w:tab/>
      </w:r>
      <w:r w:rsidR="004565D9" w:rsidRPr="000860C3">
        <w:rPr>
          <w:b/>
          <w:bCs/>
          <w:szCs w:val="24"/>
        </w:rPr>
        <w:t xml:space="preserve">D. </w:t>
      </w:r>
      <w:r w:rsidR="00751420" w:rsidRPr="000860C3">
        <w:rPr>
          <w:szCs w:val="24"/>
        </w:rPr>
        <w:t>T = 1 (s).</w:t>
      </w:r>
    </w:p>
    <w:p w:rsidR="00751420" w:rsidRPr="000860C3" w:rsidRDefault="00917A2D">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Phương trình sóng dao động tại điểm M truyền từ một nguồn điểm O cách M một đoạn d có dạng</w:t>
      </w:r>
      <w:r w:rsidRPr="000860C3">
        <w:rPr>
          <w:szCs w:val="24"/>
        </w:rPr>
        <w:t xml:space="preserve"> </w:t>
      </w:r>
      <w:r w:rsidR="00751420" w:rsidRPr="000860C3">
        <w:rPr>
          <w:szCs w:val="24"/>
        </w:rPr>
        <w:t>u</w:t>
      </w:r>
      <w:r w:rsidR="00751420" w:rsidRPr="000860C3">
        <w:rPr>
          <w:szCs w:val="24"/>
          <w:vertAlign w:val="subscript"/>
        </w:rPr>
        <w:t>M</w:t>
      </w:r>
      <w:r w:rsidR="00751420" w:rsidRPr="000860C3">
        <w:rPr>
          <w:szCs w:val="24"/>
        </w:rPr>
        <w:t xml:space="preserve"> = acos(ωt), gọi </w:t>
      </w:r>
      <w:r w:rsidRPr="000860C3">
        <w:rPr>
          <w:szCs w:val="24"/>
        </w:rPr>
        <w:t xml:space="preserve">λ </w:t>
      </w:r>
      <w:r w:rsidR="00751420" w:rsidRPr="000860C3">
        <w:rPr>
          <w:szCs w:val="24"/>
        </w:rPr>
        <w:t>là bước sóng, v là tốc độ truyền sóng. Phương trình dao động của nguồn điểm O có biểu thức</w:t>
      </w:r>
    </w:p>
    <w:p w:rsidR="002B389F" w:rsidRPr="000860C3" w:rsidRDefault="00917A2D">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u</w:t>
      </w:r>
      <w:r w:rsidR="00751420" w:rsidRPr="000860C3">
        <w:rPr>
          <w:szCs w:val="24"/>
          <w:vertAlign w:val="subscript"/>
        </w:rPr>
        <w:t>O</w:t>
      </w:r>
      <w:r w:rsidR="007F4C12" w:rsidRPr="000860C3">
        <w:rPr>
          <w:szCs w:val="24"/>
        </w:rPr>
        <w:t xml:space="preserve"> = </w:t>
      </w:r>
      <w:r w:rsidR="007F4C12" w:rsidRPr="000860C3">
        <w:rPr>
          <w:position w:val="-24"/>
          <w:szCs w:val="24"/>
        </w:rPr>
        <w:object w:dxaOrig="1579" w:dyaOrig="620">
          <v:shape id="_x0000_i1056" type="#_x0000_t75" style="width:78.75pt;height:30.75pt" o:ole="">
            <v:imagedata r:id="rId70" o:title=""/>
          </v:shape>
          <o:OLEObject Type="Embed" ProgID="Equation.3" ShapeID="_x0000_i1056" DrawAspect="Content" ObjectID="_1550260122" r:id="rId71"/>
        </w:object>
      </w:r>
      <w:r w:rsidR="00751420" w:rsidRPr="000860C3">
        <w:rPr>
          <w:szCs w:val="24"/>
        </w:rPr>
        <w:t>.</w:t>
      </w:r>
      <w:r w:rsidR="007F4C12" w:rsidRPr="000860C3">
        <w:rPr>
          <w:szCs w:val="24"/>
        </w:rPr>
        <w:tab/>
      </w:r>
      <w:r w:rsidR="002B389F" w:rsidRPr="000860C3">
        <w:rPr>
          <w:szCs w:val="24"/>
        </w:rPr>
        <w:tab/>
      </w:r>
      <w:r w:rsidR="004565D9" w:rsidRPr="000860C3">
        <w:rPr>
          <w:b/>
          <w:bCs/>
          <w:szCs w:val="24"/>
        </w:rPr>
        <w:t xml:space="preserve">B. </w:t>
      </w:r>
      <w:r w:rsidR="007F4C12" w:rsidRPr="000860C3">
        <w:rPr>
          <w:szCs w:val="24"/>
        </w:rPr>
        <w:t>u</w:t>
      </w:r>
      <w:r w:rsidR="007F4C12" w:rsidRPr="000860C3">
        <w:rPr>
          <w:szCs w:val="24"/>
          <w:vertAlign w:val="subscript"/>
        </w:rPr>
        <w:t>O</w:t>
      </w:r>
      <w:r w:rsidR="007F4C12" w:rsidRPr="000860C3">
        <w:rPr>
          <w:szCs w:val="24"/>
        </w:rPr>
        <w:t xml:space="preserve"> = </w:t>
      </w:r>
      <w:r w:rsidR="009405D3" w:rsidRPr="000860C3">
        <w:rPr>
          <w:position w:val="-24"/>
          <w:szCs w:val="24"/>
        </w:rPr>
        <w:object w:dxaOrig="1579" w:dyaOrig="620">
          <v:shape id="_x0000_i1057" type="#_x0000_t75" style="width:78.75pt;height:30.75pt" o:ole="">
            <v:imagedata r:id="rId72" o:title=""/>
          </v:shape>
          <o:OLEObject Type="Embed" ProgID="Equation.3" ShapeID="_x0000_i1057" DrawAspect="Content" ObjectID="_1550260123" r:id="rId73"/>
        </w:object>
      </w:r>
      <w:r w:rsidR="007F4C12" w:rsidRPr="000860C3">
        <w:rPr>
          <w:szCs w:val="24"/>
        </w:rPr>
        <w:t>.</w:t>
      </w:r>
      <w:r w:rsidR="007F4C12" w:rsidRPr="000860C3">
        <w:rPr>
          <w:szCs w:val="24"/>
        </w:rPr>
        <w:tab/>
      </w:r>
    </w:p>
    <w:p w:rsidR="00751420" w:rsidRPr="000860C3" w:rsidRDefault="002B3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ab/>
      </w:r>
      <w:r w:rsidR="004565D9" w:rsidRPr="000860C3">
        <w:rPr>
          <w:b/>
          <w:bCs/>
          <w:szCs w:val="24"/>
        </w:rPr>
        <w:t xml:space="preserve">C. </w:t>
      </w:r>
      <w:r w:rsidR="007F4C12" w:rsidRPr="000860C3">
        <w:rPr>
          <w:szCs w:val="24"/>
        </w:rPr>
        <w:t>u</w:t>
      </w:r>
      <w:r w:rsidR="007F4C12" w:rsidRPr="000860C3">
        <w:rPr>
          <w:szCs w:val="24"/>
          <w:vertAlign w:val="subscript"/>
        </w:rPr>
        <w:t>O</w:t>
      </w:r>
      <w:r w:rsidR="007F4C12" w:rsidRPr="000860C3">
        <w:rPr>
          <w:szCs w:val="24"/>
        </w:rPr>
        <w:t xml:space="preserve"> =</w:t>
      </w:r>
      <w:r w:rsidR="0002035A" w:rsidRPr="000860C3">
        <w:rPr>
          <w:position w:val="-28"/>
          <w:szCs w:val="24"/>
        </w:rPr>
        <w:object w:dxaOrig="1800" w:dyaOrig="680">
          <v:shape id="_x0000_i1058" type="#_x0000_t75" style="width:90pt;height:33.75pt" o:ole="">
            <v:imagedata r:id="rId74" o:title=""/>
          </v:shape>
          <o:OLEObject Type="Embed" ProgID="Equation.3" ShapeID="_x0000_i1058" DrawAspect="Content" ObjectID="_1550260124" r:id="rId75"/>
        </w:object>
      </w:r>
      <w:r w:rsidR="007F4C12" w:rsidRPr="000860C3">
        <w:rPr>
          <w:szCs w:val="24"/>
        </w:rPr>
        <w:t>.</w:t>
      </w:r>
      <w:r w:rsidRPr="000860C3">
        <w:rPr>
          <w:szCs w:val="24"/>
        </w:rPr>
        <w:tab/>
      </w:r>
      <w:r w:rsidR="004565D9" w:rsidRPr="000860C3">
        <w:rPr>
          <w:b/>
          <w:bCs/>
          <w:szCs w:val="24"/>
        </w:rPr>
        <w:t xml:space="preserve">D. </w:t>
      </w:r>
      <w:r w:rsidR="007F4C12" w:rsidRPr="000860C3">
        <w:rPr>
          <w:szCs w:val="24"/>
        </w:rPr>
        <w:t>u</w:t>
      </w:r>
      <w:r w:rsidR="007F4C12" w:rsidRPr="000860C3">
        <w:rPr>
          <w:szCs w:val="24"/>
          <w:vertAlign w:val="subscript"/>
        </w:rPr>
        <w:t>O</w:t>
      </w:r>
      <w:r w:rsidR="007F4C12" w:rsidRPr="000860C3">
        <w:rPr>
          <w:szCs w:val="24"/>
        </w:rPr>
        <w:t xml:space="preserve"> = </w:t>
      </w:r>
      <w:r w:rsidR="008C415A" w:rsidRPr="000860C3">
        <w:rPr>
          <w:position w:val="-24"/>
          <w:szCs w:val="24"/>
        </w:rPr>
        <w:object w:dxaOrig="1579" w:dyaOrig="620">
          <v:shape id="_x0000_i1059" type="#_x0000_t75" style="width:78.75pt;height:30.75pt" o:ole="">
            <v:imagedata r:id="rId76" o:title=""/>
          </v:shape>
          <o:OLEObject Type="Embed" ProgID="Equation.3" ShapeID="_x0000_i1059" DrawAspect="Content" ObjectID="_1550260125" r:id="rId77"/>
        </w:object>
      </w:r>
      <w:r w:rsidR="007F4C12" w:rsidRPr="000860C3">
        <w:rPr>
          <w:szCs w:val="24"/>
        </w:rPr>
        <w:t>.</w:t>
      </w:r>
    </w:p>
    <w:p w:rsidR="00751420" w:rsidRPr="000860C3" w:rsidRDefault="0002035A">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Phương trình sóng tại nguồn O là uO = acos(20πt) cm. Phương trình sóng tại điểm M cách O một đoạn OM =</w:t>
      </w:r>
      <w:r w:rsidRPr="000860C3">
        <w:rPr>
          <w:szCs w:val="24"/>
        </w:rPr>
        <w:t xml:space="preserve"> </w:t>
      </w:r>
      <w:r w:rsidR="00751420" w:rsidRPr="000860C3">
        <w:rPr>
          <w:szCs w:val="24"/>
        </w:rPr>
        <w:t>3 cm, biết tốc độ truyền sóng là v = 20 cm/s có dạng</w:t>
      </w:r>
    </w:p>
    <w:p w:rsidR="00751420" w:rsidRPr="000860C3" w:rsidRDefault="0002035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u</w:t>
      </w:r>
      <w:r w:rsidR="00751420" w:rsidRPr="000860C3">
        <w:rPr>
          <w:szCs w:val="24"/>
          <w:vertAlign w:val="subscript"/>
        </w:rPr>
        <w:t>M</w:t>
      </w:r>
      <w:r w:rsidR="00751420" w:rsidRPr="000860C3">
        <w:rPr>
          <w:szCs w:val="24"/>
        </w:rPr>
        <w:t xml:space="preserve"> = acos(20πt) cm. </w:t>
      </w:r>
      <w:r w:rsidRPr="000860C3">
        <w:rPr>
          <w:szCs w:val="24"/>
        </w:rPr>
        <w:tab/>
      </w:r>
      <w:r w:rsidRPr="000860C3">
        <w:rPr>
          <w:szCs w:val="24"/>
        </w:rPr>
        <w:tab/>
      </w:r>
      <w:r w:rsidR="004565D9" w:rsidRPr="000860C3">
        <w:rPr>
          <w:b/>
          <w:bCs/>
          <w:szCs w:val="24"/>
        </w:rPr>
        <w:t xml:space="preserve">B. </w:t>
      </w:r>
      <w:r w:rsidR="00751420" w:rsidRPr="000860C3">
        <w:rPr>
          <w:szCs w:val="24"/>
        </w:rPr>
        <w:t>u</w:t>
      </w:r>
      <w:r w:rsidR="00751420" w:rsidRPr="000860C3">
        <w:rPr>
          <w:szCs w:val="24"/>
          <w:vertAlign w:val="subscript"/>
        </w:rPr>
        <w:t>M</w:t>
      </w:r>
      <w:r w:rsidR="00751420" w:rsidRPr="000860C3">
        <w:rPr>
          <w:szCs w:val="24"/>
        </w:rPr>
        <w:t xml:space="preserve"> = acos(20πt – 3π) cm.</w:t>
      </w:r>
    </w:p>
    <w:p w:rsidR="00751420" w:rsidRPr="000860C3" w:rsidRDefault="0002035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u</w:t>
      </w:r>
      <w:r w:rsidR="00751420" w:rsidRPr="000860C3">
        <w:rPr>
          <w:szCs w:val="24"/>
          <w:vertAlign w:val="subscript"/>
        </w:rPr>
        <w:t>M</w:t>
      </w:r>
      <w:r w:rsidR="00751420" w:rsidRPr="000860C3">
        <w:rPr>
          <w:szCs w:val="24"/>
        </w:rPr>
        <w:t xml:space="preserve"> = acos(20πt – π/2) cm. </w:t>
      </w:r>
      <w:r w:rsidRPr="000860C3">
        <w:rPr>
          <w:szCs w:val="24"/>
        </w:rPr>
        <w:tab/>
      </w:r>
      <w:r w:rsidR="004565D9" w:rsidRPr="000860C3">
        <w:rPr>
          <w:b/>
          <w:bCs/>
          <w:szCs w:val="24"/>
        </w:rPr>
        <w:t xml:space="preserve">D. </w:t>
      </w:r>
      <w:r w:rsidR="00751420" w:rsidRPr="000860C3">
        <w:rPr>
          <w:szCs w:val="24"/>
        </w:rPr>
        <w:t>u</w:t>
      </w:r>
      <w:r w:rsidR="00751420" w:rsidRPr="000860C3">
        <w:rPr>
          <w:szCs w:val="24"/>
          <w:vertAlign w:val="subscript"/>
        </w:rPr>
        <w:t>M</w:t>
      </w:r>
      <w:r w:rsidR="00751420" w:rsidRPr="000860C3">
        <w:rPr>
          <w:szCs w:val="24"/>
        </w:rPr>
        <w:t xml:space="preserve"> = acos(20πt – 2π/3) cm.</w:t>
      </w:r>
    </w:p>
    <w:p w:rsidR="00751420" w:rsidRPr="000860C3" w:rsidRDefault="008C415A">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học lan truyền trên một phương truyền sóng với tốc độ v = 40 cm/s. Phương trình sóng của một</w:t>
      </w:r>
      <w:r w:rsidRPr="000860C3">
        <w:rPr>
          <w:szCs w:val="24"/>
        </w:rPr>
        <w:t xml:space="preserve"> </w:t>
      </w:r>
      <w:r w:rsidR="00751420" w:rsidRPr="000860C3">
        <w:rPr>
          <w:szCs w:val="24"/>
        </w:rPr>
        <w:t>điểm O trên phương truyền sóng đó là u</w:t>
      </w:r>
      <w:r w:rsidR="00751420" w:rsidRPr="000860C3">
        <w:rPr>
          <w:szCs w:val="24"/>
          <w:vertAlign w:val="subscript"/>
        </w:rPr>
        <w:t>O</w:t>
      </w:r>
      <w:r w:rsidR="00751420" w:rsidRPr="000860C3">
        <w:rPr>
          <w:szCs w:val="24"/>
        </w:rPr>
        <w:t xml:space="preserve"> = 2cos(πt) cm. Phương trình sóng tại điểm M nằm trước O và cách O một</w:t>
      </w:r>
      <w:r w:rsidRPr="000860C3">
        <w:rPr>
          <w:szCs w:val="24"/>
        </w:rPr>
        <w:t xml:space="preserve"> </w:t>
      </w:r>
      <w:r w:rsidR="00751420" w:rsidRPr="000860C3">
        <w:rPr>
          <w:szCs w:val="24"/>
        </w:rPr>
        <w:t>đoạn 10 cm là</w:t>
      </w:r>
    </w:p>
    <w:p w:rsidR="00751420" w:rsidRPr="000860C3" w:rsidRDefault="008C415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u</w:t>
      </w:r>
      <w:r w:rsidR="00751420" w:rsidRPr="000860C3">
        <w:rPr>
          <w:szCs w:val="24"/>
          <w:vertAlign w:val="subscript"/>
        </w:rPr>
        <w:t>M</w:t>
      </w:r>
      <w:r w:rsidR="00751420" w:rsidRPr="000860C3">
        <w:rPr>
          <w:szCs w:val="24"/>
        </w:rPr>
        <w:t xml:space="preserve"> = 2cos(πt – π) cm. </w:t>
      </w:r>
      <w:r w:rsidRPr="000860C3">
        <w:rPr>
          <w:szCs w:val="24"/>
        </w:rPr>
        <w:tab/>
      </w:r>
      <w:r w:rsidRPr="000860C3">
        <w:rPr>
          <w:szCs w:val="24"/>
        </w:rPr>
        <w:tab/>
      </w:r>
      <w:r w:rsidR="004565D9" w:rsidRPr="000860C3">
        <w:rPr>
          <w:b/>
          <w:bCs/>
          <w:szCs w:val="24"/>
        </w:rPr>
        <w:t xml:space="preserve">B. </w:t>
      </w:r>
      <w:r w:rsidR="00751420" w:rsidRPr="000860C3">
        <w:rPr>
          <w:szCs w:val="24"/>
        </w:rPr>
        <w:t>u</w:t>
      </w:r>
      <w:r w:rsidR="00751420" w:rsidRPr="000860C3">
        <w:rPr>
          <w:szCs w:val="24"/>
          <w:vertAlign w:val="subscript"/>
        </w:rPr>
        <w:t>M</w:t>
      </w:r>
      <w:r w:rsidR="00751420" w:rsidRPr="000860C3">
        <w:rPr>
          <w:szCs w:val="24"/>
        </w:rPr>
        <w:t xml:space="preserve"> = 2cos(πt) cm.</w:t>
      </w:r>
    </w:p>
    <w:p w:rsidR="00751420" w:rsidRPr="000860C3" w:rsidRDefault="008C415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lastRenderedPageBreak/>
        <w:tab/>
      </w:r>
      <w:r w:rsidR="004565D9" w:rsidRPr="000860C3">
        <w:rPr>
          <w:b/>
          <w:bCs/>
          <w:szCs w:val="24"/>
        </w:rPr>
        <w:t xml:space="preserve">C. </w:t>
      </w:r>
      <w:r w:rsidR="00751420" w:rsidRPr="000860C3">
        <w:rPr>
          <w:szCs w:val="24"/>
        </w:rPr>
        <w:t>u</w:t>
      </w:r>
      <w:r w:rsidR="00751420" w:rsidRPr="000860C3">
        <w:rPr>
          <w:szCs w:val="24"/>
          <w:vertAlign w:val="subscript"/>
        </w:rPr>
        <w:t>M</w:t>
      </w:r>
      <w:r w:rsidR="00751420" w:rsidRPr="000860C3">
        <w:rPr>
          <w:szCs w:val="24"/>
        </w:rPr>
        <w:t xml:space="preserve"> = 2cos(πt – 3π/4) cm. </w:t>
      </w:r>
      <w:r w:rsidRPr="000860C3">
        <w:rPr>
          <w:szCs w:val="24"/>
        </w:rPr>
        <w:tab/>
      </w:r>
      <w:r w:rsidR="004565D9" w:rsidRPr="000860C3">
        <w:rPr>
          <w:b/>
          <w:bCs/>
          <w:szCs w:val="24"/>
        </w:rPr>
        <w:t xml:space="preserve">D. </w:t>
      </w:r>
      <w:r w:rsidR="00751420" w:rsidRPr="000860C3">
        <w:rPr>
          <w:szCs w:val="24"/>
        </w:rPr>
        <w:t>u</w:t>
      </w:r>
      <w:r w:rsidR="00751420" w:rsidRPr="000860C3">
        <w:rPr>
          <w:szCs w:val="24"/>
          <w:vertAlign w:val="subscript"/>
        </w:rPr>
        <w:t>M</w:t>
      </w:r>
      <w:r w:rsidR="00751420" w:rsidRPr="000860C3">
        <w:rPr>
          <w:szCs w:val="24"/>
        </w:rPr>
        <w:t xml:space="preserve"> = 2cos(πt + π/4) cm.</w:t>
      </w:r>
    </w:p>
    <w:p w:rsidR="00751420" w:rsidRPr="000860C3" w:rsidRDefault="000A02CE">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học lan truyền trên một phương truyền sóng với tốc độ v = 50 cm/s. Sóng truyền từ O đến M,</w:t>
      </w:r>
      <w:r w:rsidRPr="000860C3">
        <w:rPr>
          <w:szCs w:val="24"/>
        </w:rPr>
        <w:t xml:space="preserve"> </w:t>
      </w:r>
      <w:r w:rsidR="00751420" w:rsidRPr="000860C3">
        <w:rPr>
          <w:szCs w:val="24"/>
        </w:rPr>
        <w:t>biết phương trình sóng tại điểm M là u</w:t>
      </w:r>
      <w:r w:rsidR="00751420" w:rsidRPr="000860C3">
        <w:rPr>
          <w:szCs w:val="24"/>
          <w:vertAlign w:val="subscript"/>
        </w:rPr>
        <w:t>M</w:t>
      </w:r>
      <w:r w:rsidR="00751420" w:rsidRPr="000860C3">
        <w:rPr>
          <w:szCs w:val="24"/>
        </w:rPr>
        <w:t xml:space="preserve"> = 5cos(50πt – π) cm. M nằm sau O cách O một đoạn 0,5 cm thì phương trình sóng tại O là</w:t>
      </w:r>
    </w:p>
    <w:p w:rsidR="00751420" w:rsidRPr="000860C3" w:rsidRDefault="000A02C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u</w:t>
      </w:r>
      <w:r w:rsidR="00751420" w:rsidRPr="000860C3">
        <w:rPr>
          <w:szCs w:val="24"/>
          <w:vertAlign w:val="subscript"/>
        </w:rPr>
        <w:t>O</w:t>
      </w:r>
      <w:r w:rsidR="00751420" w:rsidRPr="000860C3">
        <w:rPr>
          <w:szCs w:val="24"/>
        </w:rPr>
        <w:t xml:space="preserve"> = 5cos(50πt – 3π/2) cm. </w:t>
      </w:r>
      <w:r w:rsidRPr="000860C3">
        <w:rPr>
          <w:szCs w:val="24"/>
        </w:rPr>
        <w:tab/>
      </w:r>
      <w:r w:rsidR="004565D9" w:rsidRPr="000860C3">
        <w:rPr>
          <w:b/>
          <w:bCs/>
          <w:szCs w:val="24"/>
        </w:rPr>
        <w:t xml:space="preserve">B. </w:t>
      </w:r>
      <w:r w:rsidR="00751420" w:rsidRPr="000860C3">
        <w:rPr>
          <w:szCs w:val="24"/>
        </w:rPr>
        <w:t>u</w:t>
      </w:r>
      <w:r w:rsidR="00751420" w:rsidRPr="000860C3">
        <w:rPr>
          <w:szCs w:val="24"/>
          <w:vertAlign w:val="subscript"/>
        </w:rPr>
        <w:t>O</w:t>
      </w:r>
      <w:r w:rsidR="00751420" w:rsidRPr="000860C3">
        <w:rPr>
          <w:szCs w:val="24"/>
        </w:rPr>
        <w:t xml:space="preserve"> = 5cos(50πt + π) cm.</w:t>
      </w:r>
    </w:p>
    <w:p w:rsidR="00751420" w:rsidRPr="000860C3" w:rsidRDefault="000A02C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u</w:t>
      </w:r>
      <w:r w:rsidR="00751420" w:rsidRPr="000860C3">
        <w:rPr>
          <w:szCs w:val="24"/>
          <w:vertAlign w:val="subscript"/>
        </w:rPr>
        <w:t>O</w:t>
      </w:r>
      <w:r w:rsidR="00751420" w:rsidRPr="000860C3">
        <w:rPr>
          <w:szCs w:val="24"/>
        </w:rPr>
        <w:t xml:space="preserve"> = 5cos(50πt – 3π/4) cm. </w:t>
      </w:r>
      <w:r w:rsidRPr="000860C3">
        <w:rPr>
          <w:szCs w:val="24"/>
        </w:rPr>
        <w:tab/>
      </w:r>
      <w:r w:rsidR="004565D9" w:rsidRPr="000860C3">
        <w:rPr>
          <w:b/>
          <w:bCs/>
          <w:szCs w:val="24"/>
        </w:rPr>
        <w:t xml:space="preserve">D. </w:t>
      </w:r>
      <w:r w:rsidR="00751420" w:rsidRPr="000860C3">
        <w:rPr>
          <w:szCs w:val="24"/>
        </w:rPr>
        <w:t>u</w:t>
      </w:r>
      <w:r w:rsidR="00751420" w:rsidRPr="000860C3">
        <w:rPr>
          <w:szCs w:val="24"/>
          <w:vertAlign w:val="subscript"/>
        </w:rPr>
        <w:t>O</w:t>
      </w:r>
      <w:r w:rsidR="00751420" w:rsidRPr="000860C3">
        <w:rPr>
          <w:szCs w:val="24"/>
        </w:rPr>
        <w:t xml:space="preserve"> = 5cos(50πt – π/2) cm.</w:t>
      </w:r>
    </w:p>
    <w:p w:rsidR="00751420" w:rsidRPr="000860C3" w:rsidRDefault="000A02CE">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Sóng truyền từ điểm M đến điểm O rồi đến điểm N trên cùng 1 phương truyền sóng với tốc độ v = 20 m/s.</w:t>
      </w:r>
      <w:r w:rsidRPr="000860C3">
        <w:rPr>
          <w:szCs w:val="24"/>
        </w:rPr>
        <w:t xml:space="preserve"> </w:t>
      </w:r>
      <w:r w:rsidR="00751420" w:rsidRPr="000860C3">
        <w:rPr>
          <w:szCs w:val="24"/>
        </w:rPr>
        <w:t>Cho biết tại O dao động có phương trình u</w:t>
      </w:r>
      <w:r w:rsidR="00751420" w:rsidRPr="000860C3">
        <w:rPr>
          <w:szCs w:val="24"/>
          <w:vertAlign w:val="subscript"/>
        </w:rPr>
        <w:t>O</w:t>
      </w:r>
      <w:r w:rsidR="00751420" w:rsidRPr="000860C3">
        <w:rPr>
          <w:szCs w:val="24"/>
        </w:rPr>
        <w:t xml:space="preserve"> = 4cos(2π</w:t>
      </w:r>
      <w:r w:rsidR="003A71E9" w:rsidRPr="000860C3">
        <w:rPr>
          <w:szCs w:val="24"/>
        </w:rPr>
        <w:t>ƒ</w:t>
      </w:r>
      <w:r w:rsidR="00751420" w:rsidRPr="000860C3">
        <w:rPr>
          <w:szCs w:val="24"/>
        </w:rPr>
        <w:t xml:space="preserve">t – π/6) cm và tại 2 điểm gần nhau nhất cách nhau 6 m trên cùng phương truyền sóng thì dao động lệch pha nhau 2π/3 </w:t>
      </w:r>
      <w:r w:rsidR="007B1C17" w:rsidRPr="000860C3">
        <w:rPr>
          <w:szCs w:val="24"/>
        </w:rPr>
        <w:t>rad.</w:t>
      </w:r>
      <w:r w:rsidR="004565D9" w:rsidRPr="000860C3">
        <w:rPr>
          <w:b/>
          <w:szCs w:val="24"/>
        </w:rPr>
        <w:t xml:space="preserve"> </w:t>
      </w:r>
      <w:r w:rsidR="00751420" w:rsidRPr="000860C3">
        <w:rPr>
          <w:szCs w:val="24"/>
        </w:rPr>
        <w:t>Cho ON = 0,5 m. Phương trình sóng tại N là</w:t>
      </w:r>
    </w:p>
    <w:p w:rsidR="00751420" w:rsidRPr="000860C3" w:rsidRDefault="000A02C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u</w:t>
      </w:r>
      <w:r w:rsidR="00751420" w:rsidRPr="000860C3">
        <w:rPr>
          <w:szCs w:val="24"/>
          <w:vertAlign w:val="subscript"/>
        </w:rPr>
        <w:t>N</w:t>
      </w:r>
      <w:r w:rsidR="00751420" w:rsidRPr="000860C3">
        <w:rPr>
          <w:szCs w:val="24"/>
        </w:rPr>
        <w:t xml:space="preserve"> = 4cos(20πt/9 – 2π/9) cm. </w:t>
      </w:r>
      <w:r w:rsidR="00905E03" w:rsidRPr="000860C3">
        <w:rPr>
          <w:szCs w:val="24"/>
        </w:rPr>
        <w:tab/>
      </w:r>
      <w:r w:rsidR="004565D9" w:rsidRPr="000860C3">
        <w:rPr>
          <w:b/>
          <w:bCs/>
          <w:szCs w:val="24"/>
        </w:rPr>
        <w:t xml:space="preserve">B. </w:t>
      </w:r>
      <w:r w:rsidR="00751420" w:rsidRPr="000860C3">
        <w:rPr>
          <w:szCs w:val="24"/>
        </w:rPr>
        <w:t>u</w:t>
      </w:r>
      <w:r w:rsidR="00751420" w:rsidRPr="000860C3">
        <w:rPr>
          <w:szCs w:val="24"/>
          <w:vertAlign w:val="subscript"/>
        </w:rPr>
        <w:t>N</w:t>
      </w:r>
      <w:r w:rsidR="00751420" w:rsidRPr="000860C3">
        <w:rPr>
          <w:szCs w:val="24"/>
        </w:rPr>
        <w:t xml:space="preserve"> = 4cos(20πt/9 + 2π/9) cm.</w:t>
      </w:r>
    </w:p>
    <w:p w:rsidR="00751420" w:rsidRPr="000860C3" w:rsidRDefault="00905E0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u</w:t>
      </w:r>
      <w:r w:rsidR="00751420" w:rsidRPr="000860C3">
        <w:rPr>
          <w:szCs w:val="24"/>
          <w:vertAlign w:val="subscript"/>
        </w:rPr>
        <w:t>N</w:t>
      </w:r>
      <w:r w:rsidR="00751420" w:rsidRPr="000860C3">
        <w:rPr>
          <w:szCs w:val="24"/>
        </w:rPr>
        <w:t xml:space="preserve"> = 4cos(40πt/9 – 2π/9) cm. </w:t>
      </w:r>
      <w:r w:rsidRPr="000860C3">
        <w:rPr>
          <w:szCs w:val="24"/>
        </w:rPr>
        <w:tab/>
      </w:r>
      <w:r w:rsidR="004565D9" w:rsidRPr="000860C3">
        <w:rPr>
          <w:b/>
          <w:bCs/>
          <w:szCs w:val="24"/>
        </w:rPr>
        <w:t xml:space="preserve">D. </w:t>
      </w:r>
      <w:r w:rsidR="00751420" w:rsidRPr="000860C3">
        <w:rPr>
          <w:szCs w:val="24"/>
        </w:rPr>
        <w:t>u</w:t>
      </w:r>
      <w:r w:rsidR="00751420" w:rsidRPr="000860C3">
        <w:rPr>
          <w:szCs w:val="24"/>
          <w:vertAlign w:val="subscript"/>
        </w:rPr>
        <w:t>N</w:t>
      </w:r>
      <w:r w:rsidR="00751420" w:rsidRPr="000860C3">
        <w:rPr>
          <w:szCs w:val="24"/>
        </w:rPr>
        <w:t xml:space="preserve"> = 4cos(40πt/9 + 2π/9)cm.</w:t>
      </w:r>
    </w:p>
    <w:p w:rsidR="00751420" w:rsidRPr="000860C3" w:rsidRDefault="00905E03" w:rsidP="005367B6">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Đầu O của một sợi dây đàn hồi dao động với phương trình u</w:t>
      </w:r>
      <w:r w:rsidR="00751420" w:rsidRPr="000860C3">
        <w:rPr>
          <w:szCs w:val="24"/>
          <w:vertAlign w:val="subscript"/>
        </w:rPr>
        <w:t>O</w:t>
      </w:r>
      <w:r w:rsidR="00751420" w:rsidRPr="000860C3">
        <w:rPr>
          <w:szCs w:val="24"/>
        </w:rPr>
        <w:t xml:space="preserve"> = 2cos(2</w:t>
      </w:r>
      <w:r w:rsidRPr="000860C3">
        <w:rPr>
          <w:szCs w:val="24"/>
        </w:rPr>
        <w:t>π</w:t>
      </w:r>
      <w:r w:rsidR="00751420" w:rsidRPr="000860C3">
        <w:rPr>
          <w:szCs w:val="24"/>
        </w:rPr>
        <w:t>t) cm tạo ra một sóng ngang trên dây có tốc độ v = 20 cm/s. Một điểm M trên dây cách O một khoảng 2,5 cm dao động với phương trình là</w:t>
      </w:r>
    </w:p>
    <w:p w:rsidR="00751420" w:rsidRPr="000860C3" w:rsidRDefault="00905E0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u</w:t>
      </w:r>
      <w:r w:rsidR="00751420" w:rsidRPr="000860C3">
        <w:rPr>
          <w:szCs w:val="24"/>
          <w:vertAlign w:val="subscript"/>
        </w:rPr>
        <w:t>M</w:t>
      </w:r>
      <w:r w:rsidR="00751420" w:rsidRPr="000860C3">
        <w:rPr>
          <w:szCs w:val="24"/>
        </w:rPr>
        <w:t xml:space="preserve"> = 2cos(2</w:t>
      </w:r>
      <w:r w:rsidRPr="000860C3">
        <w:rPr>
          <w:szCs w:val="24"/>
        </w:rPr>
        <w:t>π</w:t>
      </w:r>
      <w:r w:rsidR="00751420" w:rsidRPr="000860C3">
        <w:rPr>
          <w:szCs w:val="24"/>
        </w:rPr>
        <w:t xml:space="preserve">t + π/2) cm. </w:t>
      </w:r>
      <w:r w:rsidRPr="000860C3">
        <w:rPr>
          <w:szCs w:val="24"/>
        </w:rPr>
        <w:tab/>
      </w:r>
      <w:r w:rsidR="004565D9" w:rsidRPr="000860C3">
        <w:rPr>
          <w:b/>
          <w:bCs/>
          <w:szCs w:val="24"/>
        </w:rPr>
        <w:t xml:space="preserve">B. </w:t>
      </w:r>
      <w:r w:rsidR="00751420" w:rsidRPr="000860C3">
        <w:rPr>
          <w:szCs w:val="24"/>
        </w:rPr>
        <w:t>u</w:t>
      </w:r>
      <w:r w:rsidR="00751420" w:rsidRPr="000860C3">
        <w:rPr>
          <w:szCs w:val="24"/>
          <w:vertAlign w:val="subscript"/>
        </w:rPr>
        <w:t>M</w:t>
      </w:r>
      <w:r w:rsidR="00751420" w:rsidRPr="000860C3">
        <w:rPr>
          <w:szCs w:val="24"/>
        </w:rPr>
        <w:t xml:space="preserve"> = 2cos(2</w:t>
      </w:r>
      <w:r w:rsidRPr="000860C3">
        <w:rPr>
          <w:szCs w:val="24"/>
        </w:rPr>
        <w:t>π</w:t>
      </w:r>
      <w:r w:rsidR="00751420" w:rsidRPr="000860C3">
        <w:rPr>
          <w:szCs w:val="24"/>
        </w:rPr>
        <w:t>t – π/4) cm.</w:t>
      </w:r>
    </w:p>
    <w:p w:rsidR="00751420" w:rsidRPr="000860C3" w:rsidRDefault="00905E0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u</w:t>
      </w:r>
      <w:r w:rsidR="00751420" w:rsidRPr="000860C3">
        <w:rPr>
          <w:szCs w:val="24"/>
          <w:vertAlign w:val="subscript"/>
        </w:rPr>
        <w:t>M</w:t>
      </w:r>
      <w:r w:rsidR="00751420" w:rsidRPr="000860C3">
        <w:rPr>
          <w:szCs w:val="24"/>
        </w:rPr>
        <w:t xml:space="preserve"> = 2cos(2</w:t>
      </w:r>
      <w:r w:rsidRPr="000860C3">
        <w:rPr>
          <w:szCs w:val="24"/>
        </w:rPr>
        <w:t>π</w:t>
      </w:r>
      <w:r w:rsidR="00751420" w:rsidRPr="000860C3">
        <w:rPr>
          <w:szCs w:val="24"/>
        </w:rPr>
        <w:t xml:space="preserve">t + </w:t>
      </w:r>
      <w:r w:rsidRPr="000860C3">
        <w:rPr>
          <w:szCs w:val="24"/>
        </w:rPr>
        <w:t>π</w:t>
      </w:r>
      <w:r w:rsidR="00751420" w:rsidRPr="000860C3">
        <w:rPr>
          <w:szCs w:val="24"/>
        </w:rPr>
        <w:t xml:space="preserve">) cm. </w:t>
      </w:r>
      <w:r w:rsidRPr="000860C3">
        <w:rPr>
          <w:szCs w:val="24"/>
        </w:rPr>
        <w:tab/>
      </w:r>
      <w:r w:rsidR="004565D9" w:rsidRPr="000860C3">
        <w:rPr>
          <w:b/>
          <w:bCs/>
          <w:szCs w:val="24"/>
        </w:rPr>
        <w:t xml:space="preserve">D. </w:t>
      </w:r>
      <w:r w:rsidR="00751420" w:rsidRPr="000860C3">
        <w:rPr>
          <w:szCs w:val="24"/>
        </w:rPr>
        <w:t>u</w:t>
      </w:r>
      <w:r w:rsidR="00751420" w:rsidRPr="000860C3">
        <w:rPr>
          <w:szCs w:val="24"/>
          <w:vertAlign w:val="subscript"/>
        </w:rPr>
        <w:t>M</w:t>
      </w:r>
      <w:r w:rsidR="00751420" w:rsidRPr="000860C3">
        <w:rPr>
          <w:szCs w:val="24"/>
        </w:rPr>
        <w:t xml:space="preserve"> = 2cos(2</w:t>
      </w:r>
      <w:r w:rsidRPr="000860C3">
        <w:rPr>
          <w:szCs w:val="24"/>
        </w:rPr>
        <w:t>π</w:t>
      </w:r>
      <w:r w:rsidR="00751420" w:rsidRPr="000860C3">
        <w:rPr>
          <w:szCs w:val="24"/>
        </w:rPr>
        <w:t>t) cm.</w:t>
      </w:r>
    </w:p>
    <w:p w:rsidR="00751420" w:rsidRPr="000860C3" w:rsidRDefault="00DB3C0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Phương trình sóng tại nguồn O có dạng u</w:t>
      </w:r>
      <w:r w:rsidR="00751420" w:rsidRPr="000860C3">
        <w:rPr>
          <w:szCs w:val="24"/>
          <w:vertAlign w:val="subscript"/>
        </w:rPr>
        <w:t>O</w:t>
      </w:r>
      <w:r w:rsidR="00751420" w:rsidRPr="000860C3">
        <w:rPr>
          <w:szCs w:val="24"/>
        </w:rPr>
        <w:t xml:space="preserve"> = 3cos(10πt) cm, tốc độ truyền sóng là v = 1 m/s thì phương trình</w:t>
      </w:r>
      <w:r w:rsidRPr="000860C3">
        <w:rPr>
          <w:szCs w:val="24"/>
        </w:rPr>
        <w:t xml:space="preserve"> </w:t>
      </w:r>
      <w:r w:rsidR="00751420" w:rsidRPr="000860C3">
        <w:rPr>
          <w:szCs w:val="24"/>
        </w:rPr>
        <w:t>dao động tại M cách O một đoạn 5 cm có dạng</w:t>
      </w:r>
    </w:p>
    <w:p w:rsidR="00751420" w:rsidRPr="000860C3" w:rsidRDefault="00DB3C0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u</w:t>
      </w:r>
      <w:r w:rsidR="00751420" w:rsidRPr="000860C3">
        <w:rPr>
          <w:szCs w:val="24"/>
          <w:vertAlign w:val="subscript"/>
        </w:rPr>
        <w:t>M</w:t>
      </w:r>
      <w:r w:rsidR="00751420" w:rsidRPr="000860C3">
        <w:rPr>
          <w:szCs w:val="24"/>
        </w:rPr>
        <w:t xml:space="preserve"> = 3cos(10πt </w:t>
      </w:r>
      <w:r w:rsidR="00751420" w:rsidRPr="000860C3">
        <w:rPr>
          <w:i/>
          <w:iCs/>
          <w:szCs w:val="24"/>
        </w:rPr>
        <w:t xml:space="preserve">+ </w:t>
      </w:r>
      <w:r w:rsidR="00751420" w:rsidRPr="000860C3">
        <w:rPr>
          <w:szCs w:val="24"/>
        </w:rPr>
        <w:t xml:space="preserve">π/2) cm. </w:t>
      </w:r>
      <w:r w:rsidRPr="000860C3">
        <w:rPr>
          <w:szCs w:val="24"/>
        </w:rPr>
        <w:tab/>
      </w:r>
      <w:r w:rsidR="004565D9" w:rsidRPr="000860C3">
        <w:rPr>
          <w:b/>
          <w:bCs/>
          <w:szCs w:val="24"/>
        </w:rPr>
        <w:t xml:space="preserve">B. </w:t>
      </w:r>
      <w:r w:rsidR="00751420" w:rsidRPr="000860C3">
        <w:rPr>
          <w:szCs w:val="24"/>
        </w:rPr>
        <w:t>u</w:t>
      </w:r>
      <w:r w:rsidR="00751420" w:rsidRPr="000860C3">
        <w:rPr>
          <w:szCs w:val="24"/>
          <w:vertAlign w:val="subscript"/>
        </w:rPr>
        <w:t>M</w:t>
      </w:r>
      <w:r w:rsidR="00751420" w:rsidRPr="000860C3">
        <w:rPr>
          <w:szCs w:val="24"/>
        </w:rPr>
        <w:t xml:space="preserve"> = 3cos(10πt </w:t>
      </w:r>
      <w:r w:rsidR="00751420" w:rsidRPr="000860C3">
        <w:rPr>
          <w:i/>
          <w:iCs/>
          <w:szCs w:val="24"/>
        </w:rPr>
        <w:t xml:space="preserve">+ </w:t>
      </w:r>
      <w:r w:rsidR="00751420" w:rsidRPr="000860C3">
        <w:rPr>
          <w:szCs w:val="24"/>
        </w:rPr>
        <w:t>π) cm.</w:t>
      </w:r>
    </w:p>
    <w:p w:rsidR="00751420" w:rsidRPr="000860C3" w:rsidRDefault="00DB3C0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u</w:t>
      </w:r>
      <w:r w:rsidR="00751420" w:rsidRPr="000860C3">
        <w:rPr>
          <w:szCs w:val="24"/>
          <w:vertAlign w:val="subscript"/>
        </w:rPr>
        <w:t>M</w:t>
      </w:r>
      <w:r w:rsidR="00751420" w:rsidRPr="000860C3">
        <w:rPr>
          <w:szCs w:val="24"/>
        </w:rPr>
        <w:t xml:space="preserve"> = 3cos(10πt – π/2) cm. </w:t>
      </w:r>
      <w:r w:rsidRPr="000860C3">
        <w:rPr>
          <w:szCs w:val="24"/>
        </w:rPr>
        <w:tab/>
      </w:r>
      <w:r w:rsidR="004565D9" w:rsidRPr="000860C3">
        <w:rPr>
          <w:b/>
          <w:bCs/>
          <w:szCs w:val="24"/>
        </w:rPr>
        <w:t xml:space="preserve">D. </w:t>
      </w:r>
      <w:r w:rsidR="00751420" w:rsidRPr="000860C3">
        <w:rPr>
          <w:szCs w:val="24"/>
        </w:rPr>
        <w:t>u</w:t>
      </w:r>
      <w:r w:rsidR="00751420" w:rsidRPr="000860C3">
        <w:rPr>
          <w:szCs w:val="24"/>
          <w:vertAlign w:val="subscript"/>
        </w:rPr>
        <w:t>M</w:t>
      </w:r>
      <w:r w:rsidR="00751420" w:rsidRPr="000860C3">
        <w:rPr>
          <w:szCs w:val="24"/>
        </w:rPr>
        <w:t xml:space="preserve"> = 3cos(10πt – π) cm.</w:t>
      </w:r>
    </w:p>
    <w:p w:rsidR="00751420" w:rsidRPr="000860C3" w:rsidRDefault="00DB3C0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học lan truyền trên một phương truyền sóng với tốc độ v. Phương trình sóng của một điểm O</w:t>
      </w:r>
      <w:r w:rsidRPr="000860C3">
        <w:rPr>
          <w:szCs w:val="24"/>
        </w:rPr>
        <w:t xml:space="preserve"> trên phương truyền sóng đó là u</w:t>
      </w:r>
      <w:r w:rsidR="00751420" w:rsidRPr="000860C3">
        <w:rPr>
          <w:szCs w:val="24"/>
          <w:vertAlign w:val="subscript"/>
        </w:rPr>
        <w:t>O</w:t>
      </w:r>
      <w:r w:rsidRPr="000860C3">
        <w:rPr>
          <w:szCs w:val="24"/>
          <w:vertAlign w:val="subscript"/>
        </w:rPr>
        <w:t xml:space="preserve"> </w:t>
      </w:r>
      <w:r w:rsidRPr="000860C3">
        <w:rPr>
          <w:szCs w:val="24"/>
        </w:rPr>
        <w:t xml:space="preserve">= </w:t>
      </w:r>
      <w:r w:rsidR="00751420" w:rsidRPr="000860C3">
        <w:rPr>
          <w:szCs w:val="24"/>
        </w:rPr>
        <w:t>A cos</w:t>
      </w:r>
      <w:r w:rsidR="00750CCC" w:rsidRPr="000860C3">
        <w:rPr>
          <w:position w:val="-24"/>
          <w:szCs w:val="24"/>
        </w:rPr>
        <w:object w:dxaOrig="600" w:dyaOrig="620">
          <v:shape id="_x0000_i1060" type="#_x0000_t75" style="width:30pt;height:30.75pt" o:ole="">
            <v:imagedata r:id="rId78" o:title=""/>
          </v:shape>
          <o:OLEObject Type="Embed" ProgID="Equation.3" ShapeID="_x0000_i1060" DrawAspect="Content" ObjectID="_1550260126" r:id="rId79"/>
        </w:object>
      </w:r>
      <w:r w:rsidR="00751420" w:rsidRPr="000860C3">
        <w:rPr>
          <w:szCs w:val="24"/>
        </w:rPr>
        <w:t xml:space="preserve"> cm. Một điểm M cách O khoảng x = </w:t>
      </w:r>
      <w:r w:rsidRPr="000860C3">
        <w:rPr>
          <w:szCs w:val="24"/>
        </w:rPr>
        <w:t>λ</w:t>
      </w:r>
      <w:r w:rsidR="00751420" w:rsidRPr="000860C3">
        <w:rPr>
          <w:szCs w:val="24"/>
        </w:rPr>
        <w:t>/3 thì ở thời điểm</w:t>
      </w:r>
      <w:r w:rsidRPr="000860C3">
        <w:rPr>
          <w:szCs w:val="24"/>
        </w:rPr>
        <w:t xml:space="preserve"> </w:t>
      </w:r>
      <w:r w:rsidR="00751420" w:rsidRPr="000860C3">
        <w:rPr>
          <w:szCs w:val="24"/>
        </w:rPr>
        <w:t>t = T/6 có độ dịch chuyển u</w:t>
      </w:r>
      <w:r w:rsidR="00751420" w:rsidRPr="000860C3">
        <w:rPr>
          <w:szCs w:val="24"/>
          <w:vertAlign w:val="subscript"/>
        </w:rPr>
        <w:t>M</w:t>
      </w:r>
      <w:r w:rsidR="00751420" w:rsidRPr="000860C3">
        <w:rPr>
          <w:szCs w:val="24"/>
        </w:rPr>
        <w:t xml:space="preserve"> = 2 cm. Biên độ sóng A có giá trị là</w:t>
      </w:r>
    </w:p>
    <w:p w:rsidR="00751420" w:rsidRPr="000860C3" w:rsidRDefault="00DB3C0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 xml:space="preserve"> </w:t>
      </w:r>
      <w:r w:rsidRPr="000860C3">
        <w:rPr>
          <w:b/>
          <w:bCs/>
          <w:szCs w:val="24"/>
        </w:rPr>
        <w:tab/>
      </w:r>
      <w:r w:rsidR="004565D9" w:rsidRPr="000860C3">
        <w:rPr>
          <w:b/>
          <w:bCs/>
          <w:szCs w:val="24"/>
        </w:rPr>
        <w:t xml:space="preserve">A. </w:t>
      </w:r>
      <w:r w:rsidR="00751420" w:rsidRPr="000860C3">
        <w:rPr>
          <w:szCs w:val="24"/>
        </w:rPr>
        <w:t xml:space="preserve">A = 2 cm. </w:t>
      </w:r>
      <w:r w:rsidRPr="000860C3">
        <w:rPr>
          <w:szCs w:val="24"/>
        </w:rPr>
        <w:tab/>
      </w:r>
      <w:r w:rsidR="004565D9" w:rsidRPr="000860C3">
        <w:rPr>
          <w:b/>
          <w:bCs/>
          <w:szCs w:val="24"/>
        </w:rPr>
        <w:t xml:space="preserve">B. </w:t>
      </w:r>
      <w:r w:rsidR="00751420" w:rsidRPr="000860C3">
        <w:rPr>
          <w:szCs w:val="24"/>
        </w:rPr>
        <w:t xml:space="preserve">A = 4 cm. </w:t>
      </w:r>
      <w:r w:rsidRPr="000860C3">
        <w:rPr>
          <w:szCs w:val="24"/>
        </w:rPr>
        <w:tab/>
      </w:r>
      <w:r w:rsidR="004565D9" w:rsidRPr="000860C3">
        <w:rPr>
          <w:b/>
          <w:bCs/>
          <w:szCs w:val="24"/>
        </w:rPr>
        <w:t xml:space="preserve">C. </w:t>
      </w:r>
      <w:r w:rsidR="00751420" w:rsidRPr="000860C3">
        <w:rPr>
          <w:szCs w:val="24"/>
        </w:rPr>
        <w:t>A</w:t>
      </w:r>
      <w:r w:rsidRPr="000860C3">
        <w:rPr>
          <w:szCs w:val="24"/>
        </w:rPr>
        <w:t xml:space="preserve"> = </w:t>
      </w:r>
      <w:r w:rsidR="00751420" w:rsidRPr="000860C3">
        <w:rPr>
          <w:szCs w:val="24"/>
        </w:rPr>
        <w:t>4 cm.</w:t>
      </w:r>
      <w:r w:rsidRPr="000860C3">
        <w:rPr>
          <w:szCs w:val="24"/>
        </w:rPr>
        <w:tab/>
      </w:r>
      <w:r w:rsidR="004565D9" w:rsidRPr="000860C3">
        <w:rPr>
          <w:b/>
          <w:bCs/>
          <w:szCs w:val="24"/>
        </w:rPr>
        <w:t xml:space="preserve">D. </w:t>
      </w:r>
      <w:r w:rsidR="00751420" w:rsidRPr="000860C3">
        <w:rPr>
          <w:szCs w:val="24"/>
        </w:rPr>
        <w:t xml:space="preserve">A </w:t>
      </w:r>
      <w:r w:rsidRPr="000860C3">
        <w:rPr>
          <w:szCs w:val="24"/>
        </w:rPr>
        <w:t xml:space="preserve">= </w:t>
      </w:r>
      <w:r w:rsidR="00751420" w:rsidRPr="000860C3">
        <w:rPr>
          <w:szCs w:val="24"/>
        </w:rPr>
        <w:t>2</w:t>
      </w:r>
      <w:r w:rsidRPr="000860C3">
        <w:rPr>
          <w:szCs w:val="24"/>
        </w:rPr>
        <w:fldChar w:fldCharType="begin"/>
      </w:r>
      <w:r w:rsidRPr="000860C3">
        <w:rPr>
          <w:szCs w:val="24"/>
        </w:rPr>
        <w:instrText>eq \l(\r(,3))</w:instrText>
      </w:r>
      <w:r w:rsidRPr="000860C3">
        <w:rPr>
          <w:szCs w:val="24"/>
        </w:rPr>
        <w:fldChar w:fldCharType="end"/>
      </w:r>
      <w:r w:rsidRPr="000860C3">
        <w:rPr>
          <w:szCs w:val="24"/>
        </w:rPr>
        <w:t xml:space="preserve"> </w:t>
      </w:r>
      <w:r w:rsidR="00751420" w:rsidRPr="000860C3">
        <w:rPr>
          <w:szCs w:val="24"/>
        </w:rPr>
        <w:t>cm.</w:t>
      </w:r>
    </w:p>
    <w:p w:rsidR="00751420" w:rsidRPr="000860C3" w:rsidRDefault="00750CCC" w:rsidP="00904CE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Xét sóng trên mặt nước, một điểm A trên mặt nước dao động với biên độ là 3 cm, biết lúc t = 2 (s) tại A có li độ x = 1,5 cm và đang chuyển động theo chiều dương với </w:t>
      </w:r>
      <w:r w:rsidR="003A71E9" w:rsidRPr="000860C3">
        <w:rPr>
          <w:szCs w:val="24"/>
        </w:rPr>
        <w:t>ƒ</w:t>
      </w:r>
      <w:r w:rsidR="00751420" w:rsidRPr="000860C3">
        <w:rPr>
          <w:szCs w:val="24"/>
        </w:rPr>
        <w:t xml:space="preserve"> = 20 Hz. Biết B chuyển động cùng pha với A gần A nhất cách A là 0,2 m. Tốc độ truyền sóng là</w:t>
      </w:r>
    </w:p>
    <w:p w:rsidR="00751420" w:rsidRPr="000860C3" w:rsidRDefault="00750CC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3 m/s. </w:t>
      </w:r>
      <w:r w:rsidRPr="000860C3">
        <w:rPr>
          <w:szCs w:val="24"/>
        </w:rPr>
        <w:tab/>
      </w:r>
      <w:r w:rsidR="004565D9" w:rsidRPr="000860C3">
        <w:rPr>
          <w:b/>
          <w:bCs/>
          <w:szCs w:val="24"/>
        </w:rPr>
        <w:t xml:space="preserve">B. </w:t>
      </w:r>
      <w:r w:rsidR="00751420" w:rsidRPr="000860C3">
        <w:rPr>
          <w:szCs w:val="24"/>
        </w:rPr>
        <w:t xml:space="preserve">v = 4 m/s. </w:t>
      </w:r>
      <w:r w:rsidRPr="000860C3">
        <w:rPr>
          <w:szCs w:val="24"/>
        </w:rPr>
        <w:tab/>
      </w:r>
      <w:r w:rsidR="004565D9" w:rsidRPr="000860C3">
        <w:rPr>
          <w:b/>
          <w:bCs/>
          <w:szCs w:val="24"/>
        </w:rPr>
        <w:t xml:space="preserve">C. </w:t>
      </w:r>
      <w:r w:rsidR="00751420" w:rsidRPr="000860C3">
        <w:rPr>
          <w:szCs w:val="24"/>
        </w:rPr>
        <w:t xml:space="preserve">v = 5 m/s. </w:t>
      </w:r>
      <w:r w:rsidRPr="000860C3">
        <w:rPr>
          <w:szCs w:val="24"/>
        </w:rPr>
        <w:tab/>
      </w:r>
      <w:r w:rsidR="004565D9" w:rsidRPr="000860C3">
        <w:rPr>
          <w:b/>
          <w:bCs/>
          <w:szCs w:val="24"/>
        </w:rPr>
        <w:t xml:space="preserve">D. </w:t>
      </w:r>
      <w:r w:rsidR="00751420" w:rsidRPr="000860C3">
        <w:rPr>
          <w:szCs w:val="24"/>
        </w:rPr>
        <w:t>v = 6 m/s.</w:t>
      </w:r>
    </w:p>
    <w:p w:rsidR="00751420" w:rsidRPr="000860C3" w:rsidRDefault="00750CCC">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Hai điểm gần nhau nhất trên một phương truyền sóng và dao động vuông pha với nhau thì cách nhau một</w:t>
      </w:r>
      <w:r w:rsidRPr="000860C3">
        <w:rPr>
          <w:szCs w:val="24"/>
        </w:rPr>
        <w:t xml:space="preserve"> </w:t>
      </w:r>
      <w:r w:rsidR="00751420" w:rsidRPr="000860C3">
        <w:rPr>
          <w:szCs w:val="24"/>
        </w:rPr>
        <w:t>đoạn bằng</w:t>
      </w:r>
    </w:p>
    <w:p w:rsidR="00750CCC" w:rsidRPr="000860C3" w:rsidRDefault="00750CC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bước sóng. </w:t>
      </w:r>
      <w:r w:rsidRPr="000860C3">
        <w:rPr>
          <w:szCs w:val="24"/>
        </w:rPr>
        <w:tab/>
      </w:r>
      <w:r w:rsidRPr="000860C3">
        <w:rPr>
          <w:szCs w:val="24"/>
        </w:rPr>
        <w:tab/>
      </w:r>
      <w:r w:rsidR="004565D9" w:rsidRPr="000860C3">
        <w:rPr>
          <w:b/>
          <w:bCs/>
          <w:szCs w:val="24"/>
        </w:rPr>
        <w:t xml:space="preserve">B. </w:t>
      </w:r>
      <w:r w:rsidR="00751420" w:rsidRPr="000860C3">
        <w:rPr>
          <w:szCs w:val="24"/>
        </w:rPr>
        <w:t>nửa bước sóng.</w:t>
      </w:r>
      <w:r w:rsidRPr="000860C3">
        <w:rPr>
          <w:szCs w:val="24"/>
        </w:rPr>
        <w:t xml:space="preserve"> </w:t>
      </w:r>
      <w:r w:rsidRPr="000860C3">
        <w:rPr>
          <w:szCs w:val="24"/>
        </w:rPr>
        <w:tab/>
      </w:r>
    </w:p>
    <w:p w:rsidR="00751420" w:rsidRPr="000860C3" w:rsidRDefault="00750CC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ab/>
      </w:r>
      <w:r w:rsidR="004565D9" w:rsidRPr="000860C3">
        <w:rPr>
          <w:b/>
          <w:bCs/>
          <w:szCs w:val="24"/>
        </w:rPr>
        <w:t xml:space="preserve">C. </w:t>
      </w:r>
      <w:r w:rsidR="00751420" w:rsidRPr="000860C3">
        <w:rPr>
          <w:szCs w:val="24"/>
        </w:rPr>
        <w:t xml:space="preserve">hai lần bước sóng. </w:t>
      </w:r>
      <w:r w:rsidRPr="000860C3">
        <w:rPr>
          <w:szCs w:val="24"/>
        </w:rPr>
        <w:tab/>
      </w:r>
      <w:r w:rsidRPr="000860C3">
        <w:rPr>
          <w:szCs w:val="24"/>
        </w:rPr>
        <w:tab/>
      </w:r>
      <w:r w:rsidR="004565D9" w:rsidRPr="000860C3">
        <w:rPr>
          <w:b/>
          <w:bCs/>
          <w:szCs w:val="24"/>
        </w:rPr>
        <w:t xml:space="preserve">D. </w:t>
      </w:r>
      <w:r w:rsidR="00751420" w:rsidRPr="000860C3">
        <w:rPr>
          <w:szCs w:val="24"/>
        </w:rPr>
        <w:t>một phần tư bước sóng.</w:t>
      </w:r>
    </w:p>
    <w:p w:rsidR="00751420" w:rsidRPr="000860C3" w:rsidRDefault="00750CCC" w:rsidP="00904CE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Phương trình dao động của một nguồn phát sóng có dạng u = acos(20πt) cm. Trong khoảng thời gian 0,225 (s) sóng truyền được quãng đường</w:t>
      </w:r>
    </w:p>
    <w:p w:rsidR="00751420" w:rsidRPr="000860C3" w:rsidRDefault="00750CC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bằng 0,225 lần bước sóng. </w:t>
      </w:r>
      <w:r w:rsidRPr="000860C3">
        <w:rPr>
          <w:szCs w:val="24"/>
        </w:rPr>
        <w:tab/>
      </w:r>
      <w:r w:rsidR="004565D9" w:rsidRPr="000860C3">
        <w:rPr>
          <w:b/>
          <w:bCs/>
          <w:szCs w:val="24"/>
        </w:rPr>
        <w:t xml:space="preserve">B. </w:t>
      </w:r>
      <w:r w:rsidR="00751420" w:rsidRPr="000860C3">
        <w:rPr>
          <w:szCs w:val="24"/>
        </w:rPr>
        <w:t>bằng 2,25 lần bước sóng.</w:t>
      </w:r>
    </w:p>
    <w:p w:rsidR="00751420" w:rsidRPr="000860C3" w:rsidRDefault="00750CC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C. </w:t>
      </w:r>
      <w:r w:rsidR="00751420" w:rsidRPr="000860C3">
        <w:rPr>
          <w:szCs w:val="24"/>
        </w:rPr>
        <w:t xml:space="preserve">bằng 4,5 lần bước sóng. </w:t>
      </w:r>
      <w:r w:rsidRPr="000860C3">
        <w:rPr>
          <w:szCs w:val="24"/>
        </w:rPr>
        <w:tab/>
      </w:r>
      <w:r w:rsidR="004565D9" w:rsidRPr="000860C3">
        <w:rPr>
          <w:b/>
          <w:bCs/>
          <w:szCs w:val="24"/>
        </w:rPr>
        <w:t xml:space="preserve">D. </w:t>
      </w:r>
      <w:r w:rsidR="00751420" w:rsidRPr="000860C3">
        <w:rPr>
          <w:szCs w:val="24"/>
        </w:rPr>
        <w:t>bằng 0,0225 lần bước sóng.</w:t>
      </w:r>
    </w:p>
    <w:p w:rsidR="00751420" w:rsidRPr="000860C3" w:rsidRDefault="0051769F" w:rsidP="00904CE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nguồn phát sóng dao động theo phương trình u = acos(20πt) cm, với t tính bằng giây. Trong khoảng thời gian 2 (s), sóng này truyền đi được quãng đường bằng bao nhiêu lần bước sóng</w:t>
      </w:r>
      <w:r w:rsidR="001C2722" w:rsidRPr="000860C3">
        <w:rPr>
          <w:szCs w:val="24"/>
        </w:rPr>
        <w:t>?</w:t>
      </w:r>
    </w:p>
    <w:p w:rsidR="00751420" w:rsidRPr="000860C3" w:rsidRDefault="005176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10 lần. </w:t>
      </w:r>
      <w:r w:rsidRPr="000860C3">
        <w:rPr>
          <w:szCs w:val="24"/>
        </w:rPr>
        <w:tab/>
      </w:r>
      <w:r w:rsidR="004565D9" w:rsidRPr="000860C3">
        <w:rPr>
          <w:b/>
          <w:bCs/>
          <w:szCs w:val="24"/>
        </w:rPr>
        <w:t xml:space="preserve">B. </w:t>
      </w:r>
      <w:r w:rsidR="00751420" w:rsidRPr="000860C3">
        <w:rPr>
          <w:szCs w:val="24"/>
        </w:rPr>
        <w:t xml:space="preserve">20 lần. </w:t>
      </w:r>
      <w:r w:rsidRPr="000860C3">
        <w:rPr>
          <w:szCs w:val="24"/>
        </w:rPr>
        <w:tab/>
      </w:r>
      <w:r w:rsidR="004565D9" w:rsidRPr="000860C3">
        <w:rPr>
          <w:b/>
          <w:bCs/>
          <w:szCs w:val="24"/>
        </w:rPr>
        <w:t xml:space="preserve">C. </w:t>
      </w:r>
      <w:r w:rsidR="00751420" w:rsidRPr="000860C3">
        <w:rPr>
          <w:szCs w:val="24"/>
        </w:rPr>
        <w:t xml:space="preserve">30 lần. </w:t>
      </w:r>
      <w:r w:rsidRPr="000860C3">
        <w:rPr>
          <w:szCs w:val="24"/>
        </w:rPr>
        <w:tab/>
      </w:r>
      <w:r w:rsidR="004565D9" w:rsidRPr="000860C3">
        <w:rPr>
          <w:b/>
          <w:bCs/>
          <w:szCs w:val="24"/>
        </w:rPr>
        <w:t xml:space="preserve">D. </w:t>
      </w:r>
      <w:r w:rsidR="00751420" w:rsidRPr="000860C3">
        <w:rPr>
          <w:szCs w:val="24"/>
        </w:rPr>
        <w:t>40 lần.</w:t>
      </w:r>
    </w:p>
    <w:p w:rsidR="00751420" w:rsidRPr="000860C3" w:rsidRDefault="0051769F" w:rsidP="00904CE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Ở đầu một thanh thép đàn hồi dao động với tần số 16 Hz có gắn một quả cầu nhỏ chạm nhẹ vào mặt </w:t>
      </w:r>
      <w:r w:rsidR="000A2250" w:rsidRPr="000860C3">
        <w:rPr>
          <w:szCs w:val="24"/>
        </w:rPr>
        <w:t xml:space="preserve">nước. </w:t>
      </w:r>
      <w:r w:rsidR="00751420" w:rsidRPr="000860C3">
        <w:rPr>
          <w:szCs w:val="24"/>
        </w:rPr>
        <w:t>Khi đó trên mặt nước có hình thành một sóng tròn tâm O. Tại A và B trên mặt nước, nằm cách nhau 6 cm trên đường thẳng qua O luôn cùng pha với nhau. Biết tốc độ truyền sóng thỏa mãn 0,4 m/s v 0,6 m/s. Tốc độ tuyền sóng trên mặt nước nhận giá trình trị nào sau dưới đây</w:t>
      </w:r>
      <w:r w:rsidR="001C2722" w:rsidRPr="000860C3">
        <w:rPr>
          <w:szCs w:val="24"/>
        </w:rPr>
        <w:t>?</w:t>
      </w:r>
    </w:p>
    <w:p w:rsidR="00751420" w:rsidRPr="000860C3" w:rsidRDefault="005176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52 cm/s. </w:t>
      </w:r>
      <w:r w:rsidRPr="000860C3">
        <w:rPr>
          <w:szCs w:val="24"/>
        </w:rPr>
        <w:tab/>
      </w:r>
      <w:r w:rsidR="004565D9" w:rsidRPr="000860C3">
        <w:rPr>
          <w:b/>
          <w:bCs/>
          <w:szCs w:val="24"/>
        </w:rPr>
        <w:t xml:space="preserve">B. </w:t>
      </w:r>
      <w:r w:rsidR="00751420" w:rsidRPr="000860C3">
        <w:rPr>
          <w:szCs w:val="24"/>
        </w:rPr>
        <w:t xml:space="preserve">v = 48 cm/s. </w:t>
      </w:r>
      <w:r w:rsidRPr="000860C3">
        <w:rPr>
          <w:szCs w:val="24"/>
        </w:rPr>
        <w:tab/>
      </w:r>
      <w:r w:rsidR="004565D9" w:rsidRPr="000860C3">
        <w:rPr>
          <w:b/>
          <w:bCs/>
          <w:szCs w:val="24"/>
        </w:rPr>
        <w:t xml:space="preserve">C. </w:t>
      </w:r>
      <w:r w:rsidR="00751420" w:rsidRPr="000860C3">
        <w:rPr>
          <w:szCs w:val="24"/>
        </w:rPr>
        <w:t xml:space="preserve">v = 44 cm/s. </w:t>
      </w:r>
      <w:r w:rsidRPr="000860C3">
        <w:rPr>
          <w:szCs w:val="24"/>
        </w:rPr>
        <w:tab/>
      </w:r>
      <w:r w:rsidR="004565D9" w:rsidRPr="000860C3">
        <w:rPr>
          <w:b/>
          <w:bCs/>
          <w:szCs w:val="24"/>
        </w:rPr>
        <w:t xml:space="preserve">D. </w:t>
      </w:r>
      <w:r w:rsidR="00751420" w:rsidRPr="000860C3">
        <w:rPr>
          <w:szCs w:val="24"/>
        </w:rPr>
        <w:t>v = 36 cm/s.</w:t>
      </w:r>
    </w:p>
    <w:p w:rsidR="00751420" w:rsidRPr="000860C3" w:rsidRDefault="0051769F" w:rsidP="00904CE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sóng cơ học truyền trên dây với tốc độ v = 4 m/s, tần số sóng thay đổi từ 22 Hz đến 26 Hz. Điểm M trên dây, cách nguồn 28 cm luôn dao động lệch pha vuông góc với nguồn. Bước sóng truyền trên dây là</w:t>
      </w:r>
    </w:p>
    <w:p w:rsidR="00751420" w:rsidRPr="000860C3" w:rsidRDefault="005176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 160 cm. </w:t>
      </w:r>
      <w:r w:rsidRPr="000860C3">
        <w:rPr>
          <w:szCs w:val="24"/>
        </w:rPr>
        <w:tab/>
      </w:r>
      <w:r w:rsidR="004565D9" w:rsidRPr="000860C3">
        <w:rPr>
          <w:b/>
          <w:bCs/>
          <w:szCs w:val="24"/>
        </w:rPr>
        <w:t xml:space="preserve">B. </w:t>
      </w:r>
      <w:r w:rsidR="00751420" w:rsidRPr="000860C3">
        <w:rPr>
          <w:szCs w:val="24"/>
        </w:rPr>
        <w:t xml:space="preserve">= 1,6 cm. </w:t>
      </w:r>
      <w:r w:rsidRPr="000860C3">
        <w:rPr>
          <w:szCs w:val="24"/>
        </w:rPr>
        <w:tab/>
      </w:r>
      <w:r w:rsidR="004565D9" w:rsidRPr="000860C3">
        <w:rPr>
          <w:b/>
          <w:bCs/>
          <w:szCs w:val="24"/>
        </w:rPr>
        <w:t xml:space="preserve">C. </w:t>
      </w:r>
      <w:r w:rsidR="00751420" w:rsidRPr="000860C3">
        <w:rPr>
          <w:szCs w:val="24"/>
        </w:rPr>
        <w:t xml:space="preserve">= 16 cm. </w:t>
      </w:r>
      <w:r w:rsidRPr="000860C3">
        <w:rPr>
          <w:szCs w:val="24"/>
        </w:rPr>
        <w:tab/>
      </w:r>
      <w:r w:rsidR="004565D9" w:rsidRPr="000860C3">
        <w:rPr>
          <w:b/>
          <w:bCs/>
          <w:szCs w:val="24"/>
        </w:rPr>
        <w:t xml:space="preserve">D. </w:t>
      </w:r>
      <w:r w:rsidR="00751420" w:rsidRPr="000860C3">
        <w:rPr>
          <w:szCs w:val="24"/>
        </w:rPr>
        <w:t>= 100 cm.</w:t>
      </w:r>
    </w:p>
    <w:p w:rsidR="00751420" w:rsidRPr="000860C3" w:rsidRDefault="0051769F">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Trên mặt một chất lỏng, tại O có một nguồn sóng cơ dao động có tần số </w:t>
      </w:r>
      <w:r w:rsidR="003A71E9" w:rsidRPr="000860C3">
        <w:rPr>
          <w:szCs w:val="24"/>
        </w:rPr>
        <w:t>ƒ</w:t>
      </w:r>
      <w:r w:rsidR="00751420" w:rsidRPr="000860C3">
        <w:rPr>
          <w:szCs w:val="24"/>
        </w:rPr>
        <w:t xml:space="preserve"> = 30 Hz. Tốc độ truyền sóng là một giá trị nào đó trong khoảng từ 1,6 m/s đến 2,9 m/s. Biết tại điểm M cách O một khoảng 10 cm sóng tại đó luôn dao</w:t>
      </w:r>
      <w:r w:rsidRPr="000860C3">
        <w:rPr>
          <w:szCs w:val="24"/>
        </w:rPr>
        <w:t xml:space="preserve"> </w:t>
      </w:r>
      <w:r w:rsidR="00751420" w:rsidRPr="000860C3">
        <w:rPr>
          <w:szCs w:val="24"/>
        </w:rPr>
        <w:t>động ngược pha với dao động tại O. Giá trị của tốc độ truyền sóng là</w:t>
      </w:r>
    </w:p>
    <w:p w:rsidR="00751420" w:rsidRPr="000860C3" w:rsidRDefault="005176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2 m/s. </w:t>
      </w:r>
      <w:r w:rsidRPr="000860C3">
        <w:rPr>
          <w:szCs w:val="24"/>
        </w:rPr>
        <w:tab/>
      </w:r>
      <w:r w:rsidR="004565D9" w:rsidRPr="000860C3">
        <w:rPr>
          <w:b/>
          <w:bCs/>
          <w:szCs w:val="24"/>
        </w:rPr>
        <w:t xml:space="preserve">B. </w:t>
      </w:r>
      <w:r w:rsidR="00751420" w:rsidRPr="000860C3">
        <w:rPr>
          <w:szCs w:val="24"/>
        </w:rPr>
        <w:t xml:space="preserve">v = 3 m/s. </w:t>
      </w:r>
      <w:r w:rsidRPr="000860C3">
        <w:rPr>
          <w:szCs w:val="24"/>
        </w:rPr>
        <w:tab/>
      </w:r>
      <w:r w:rsidR="004565D9" w:rsidRPr="000860C3">
        <w:rPr>
          <w:b/>
          <w:bCs/>
          <w:szCs w:val="24"/>
        </w:rPr>
        <w:t xml:space="preserve">C. </w:t>
      </w:r>
      <w:r w:rsidR="00751420" w:rsidRPr="000860C3">
        <w:rPr>
          <w:szCs w:val="24"/>
        </w:rPr>
        <w:t xml:space="preserve">v = 2,4 m/s. </w:t>
      </w:r>
      <w:r w:rsidRPr="000860C3">
        <w:rPr>
          <w:szCs w:val="24"/>
        </w:rPr>
        <w:tab/>
      </w:r>
      <w:r w:rsidR="004565D9" w:rsidRPr="000860C3">
        <w:rPr>
          <w:b/>
          <w:bCs/>
          <w:szCs w:val="24"/>
        </w:rPr>
        <w:t xml:space="preserve">D. </w:t>
      </w:r>
      <w:r w:rsidR="00751420" w:rsidRPr="000860C3">
        <w:rPr>
          <w:szCs w:val="24"/>
        </w:rPr>
        <w:t>v = 1,6 m/s.</w:t>
      </w:r>
    </w:p>
    <w:p w:rsidR="00751420" w:rsidRPr="000860C3" w:rsidRDefault="0051769F" w:rsidP="00904CE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Cho một mũi nhọn S chạm nhẹ vào mặt nước và dao động điều hoà với tần số </w:t>
      </w:r>
      <w:r w:rsidR="003A71E9" w:rsidRPr="000860C3">
        <w:rPr>
          <w:szCs w:val="24"/>
        </w:rPr>
        <w:t>ƒ</w:t>
      </w:r>
      <w:r w:rsidR="00751420" w:rsidRPr="000860C3">
        <w:rPr>
          <w:szCs w:val="24"/>
        </w:rPr>
        <w:t xml:space="preserve"> </w:t>
      </w:r>
      <w:r w:rsidR="00751420" w:rsidRPr="000860C3">
        <w:rPr>
          <w:szCs w:val="24"/>
        </w:rPr>
        <w:lastRenderedPageBreak/>
        <w:t>= 20 Hz. Khi đó, hai điểm A và B trên mặt nước cùng nằm trên phương truyền sóng cách nhau một khoảng d = 10 cm luôn dao động ngược pha với nhau. Tính tốc độ truyền sóng, biết rằng tốc độ đó chỉ vào khoảng từ 0,8 m/s đến 1 m/s.</w:t>
      </w:r>
    </w:p>
    <w:p w:rsidR="00751420" w:rsidRPr="000860C3" w:rsidRDefault="005176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100 cm/s. </w:t>
      </w:r>
      <w:r w:rsidRPr="000860C3">
        <w:rPr>
          <w:szCs w:val="24"/>
        </w:rPr>
        <w:tab/>
      </w:r>
      <w:r w:rsidR="004565D9" w:rsidRPr="000860C3">
        <w:rPr>
          <w:b/>
          <w:bCs/>
          <w:szCs w:val="24"/>
        </w:rPr>
        <w:t xml:space="preserve">B. </w:t>
      </w:r>
      <w:r w:rsidR="00751420" w:rsidRPr="000860C3">
        <w:rPr>
          <w:szCs w:val="24"/>
        </w:rPr>
        <w:t xml:space="preserve">v = 90 cm/s. </w:t>
      </w:r>
      <w:r w:rsidRPr="000860C3">
        <w:rPr>
          <w:szCs w:val="24"/>
        </w:rPr>
        <w:tab/>
      </w:r>
      <w:r w:rsidR="004565D9" w:rsidRPr="000860C3">
        <w:rPr>
          <w:b/>
          <w:bCs/>
          <w:szCs w:val="24"/>
        </w:rPr>
        <w:t xml:space="preserve">C. </w:t>
      </w:r>
      <w:r w:rsidR="00751420" w:rsidRPr="000860C3">
        <w:rPr>
          <w:szCs w:val="24"/>
        </w:rPr>
        <w:t xml:space="preserve">v = 80 cm/s. </w:t>
      </w:r>
      <w:r w:rsidRPr="000860C3">
        <w:rPr>
          <w:szCs w:val="24"/>
        </w:rPr>
        <w:tab/>
      </w:r>
      <w:r w:rsidR="004565D9" w:rsidRPr="000860C3">
        <w:rPr>
          <w:b/>
          <w:bCs/>
          <w:szCs w:val="24"/>
        </w:rPr>
        <w:t xml:space="preserve">D. </w:t>
      </w:r>
      <w:r w:rsidR="00751420" w:rsidRPr="000860C3">
        <w:rPr>
          <w:szCs w:val="24"/>
        </w:rPr>
        <w:t>v = 85 cm/s.</w:t>
      </w:r>
    </w:p>
    <w:p w:rsidR="00751420" w:rsidRPr="000860C3" w:rsidRDefault="0051769F">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Sóng ngang truyền trên mặt chất lỏng với tần số </w:t>
      </w:r>
      <w:r w:rsidR="003A71E9" w:rsidRPr="000860C3">
        <w:rPr>
          <w:szCs w:val="24"/>
        </w:rPr>
        <w:t>ƒ</w:t>
      </w:r>
      <w:r w:rsidR="00751420" w:rsidRPr="000860C3">
        <w:rPr>
          <w:szCs w:val="24"/>
        </w:rPr>
        <w:t xml:space="preserve"> = 100 Hz. Trên cùng phương truyền sóng ta thấy 2 điểm cách nhau 15 cm dao động cùng pha nhau. Tính tốc độ truyền sóng, biết tốc độ sóng này nằm trong khoảng từ 2,8 m/s đến</w:t>
      </w:r>
      <w:r w:rsidRPr="000860C3">
        <w:rPr>
          <w:szCs w:val="24"/>
        </w:rPr>
        <w:t xml:space="preserve"> </w:t>
      </w:r>
      <w:r w:rsidR="00751420" w:rsidRPr="000860C3">
        <w:rPr>
          <w:szCs w:val="24"/>
        </w:rPr>
        <w:t>3,4 m/s.</w:t>
      </w:r>
    </w:p>
    <w:p w:rsidR="00751420" w:rsidRPr="000860C3" w:rsidRDefault="005176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2,8 m/s. </w:t>
      </w:r>
      <w:r w:rsidRPr="000860C3">
        <w:rPr>
          <w:szCs w:val="24"/>
        </w:rPr>
        <w:tab/>
      </w:r>
      <w:r w:rsidR="004565D9" w:rsidRPr="000860C3">
        <w:rPr>
          <w:b/>
          <w:bCs/>
          <w:szCs w:val="24"/>
        </w:rPr>
        <w:t xml:space="preserve">B. </w:t>
      </w:r>
      <w:r w:rsidR="00751420" w:rsidRPr="000860C3">
        <w:rPr>
          <w:szCs w:val="24"/>
        </w:rPr>
        <w:t xml:space="preserve">v = 3 m/s. </w:t>
      </w:r>
      <w:r w:rsidRPr="000860C3">
        <w:rPr>
          <w:szCs w:val="24"/>
        </w:rPr>
        <w:tab/>
      </w:r>
      <w:r w:rsidR="004565D9" w:rsidRPr="000860C3">
        <w:rPr>
          <w:b/>
          <w:bCs/>
          <w:szCs w:val="24"/>
        </w:rPr>
        <w:t xml:space="preserve">C. </w:t>
      </w:r>
      <w:r w:rsidR="00751420" w:rsidRPr="000860C3">
        <w:rPr>
          <w:szCs w:val="24"/>
        </w:rPr>
        <w:t xml:space="preserve">v = 3,1 m/s. </w:t>
      </w:r>
      <w:r w:rsidRPr="000860C3">
        <w:rPr>
          <w:szCs w:val="24"/>
        </w:rPr>
        <w:tab/>
      </w:r>
      <w:r w:rsidR="004565D9" w:rsidRPr="000860C3">
        <w:rPr>
          <w:b/>
          <w:bCs/>
          <w:szCs w:val="24"/>
        </w:rPr>
        <w:t xml:space="preserve">D. </w:t>
      </w:r>
      <w:r w:rsidR="00751420" w:rsidRPr="000860C3">
        <w:rPr>
          <w:szCs w:val="24"/>
        </w:rPr>
        <w:t>v = 3,2 m/s.</w:t>
      </w:r>
    </w:p>
    <w:p w:rsidR="00751420" w:rsidRPr="000860C3" w:rsidRDefault="008D019F">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Tại điểm S trên mặt nước yên tĩnh có nguồn dao động điều hoà theo phương thẳng đứng với tần số 50 Hz. Khi đó trên mặt nước hình thành hệ sóng tròn đồng tâm S. Tại hai điểm M, N nằm cách nhau 9 cm trên đường thẳng</w:t>
      </w:r>
      <w:r w:rsidRPr="000860C3">
        <w:rPr>
          <w:szCs w:val="24"/>
        </w:rPr>
        <w:t xml:space="preserve"> </w:t>
      </w:r>
      <w:r w:rsidR="00751420" w:rsidRPr="000860C3">
        <w:rPr>
          <w:szCs w:val="24"/>
        </w:rPr>
        <w:t>đi qua S luôn dao động cùng pha với nhau. Biết rằng, vận tốc truyền sóng thay đổi trong khoảng từ 70 cm/s đến 80 cm/s. Tốc độ truyền sóng trên mặt nước là</w:t>
      </w:r>
    </w:p>
    <w:p w:rsidR="00904CE2" w:rsidRPr="000860C3" w:rsidRDefault="008D019F" w:rsidP="00904CE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ab/>
      </w:r>
      <w:r w:rsidRPr="000860C3">
        <w:rPr>
          <w:b/>
          <w:bCs/>
          <w:szCs w:val="24"/>
        </w:rPr>
        <w:t xml:space="preserve">A. </w:t>
      </w:r>
      <w:r w:rsidR="00751420" w:rsidRPr="000860C3">
        <w:rPr>
          <w:szCs w:val="24"/>
        </w:rPr>
        <w:t xml:space="preserve">75 cm/s. </w:t>
      </w:r>
      <w:r w:rsidRPr="000860C3">
        <w:rPr>
          <w:szCs w:val="24"/>
        </w:rPr>
        <w:tab/>
      </w:r>
      <w:r w:rsidR="004565D9" w:rsidRPr="000860C3">
        <w:rPr>
          <w:b/>
          <w:bCs/>
          <w:szCs w:val="24"/>
        </w:rPr>
        <w:t xml:space="preserve">B. </w:t>
      </w:r>
      <w:r w:rsidR="00751420" w:rsidRPr="000860C3">
        <w:rPr>
          <w:szCs w:val="24"/>
        </w:rPr>
        <w:t xml:space="preserve">80 cm/s. </w:t>
      </w:r>
      <w:r w:rsidRPr="000860C3">
        <w:rPr>
          <w:szCs w:val="24"/>
        </w:rPr>
        <w:tab/>
      </w:r>
      <w:r w:rsidR="004565D9" w:rsidRPr="000860C3">
        <w:rPr>
          <w:b/>
          <w:bCs/>
          <w:szCs w:val="24"/>
        </w:rPr>
        <w:t xml:space="preserve">C. </w:t>
      </w:r>
      <w:r w:rsidR="00751420" w:rsidRPr="000860C3">
        <w:rPr>
          <w:szCs w:val="24"/>
        </w:rPr>
        <w:t xml:space="preserve">70 cm/s. </w:t>
      </w:r>
      <w:r w:rsidRPr="000860C3">
        <w:rPr>
          <w:szCs w:val="24"/>
        </w:rPr>
        <w:tab/>
      </w:r>
      <w:r w:rsidR="004565D9" w:rsidRPr="000860C3">
        <w:rPr>
          <w:b/>
          <w:bCs/>
          <w:szCs w:val="24"/>
        </w:rPr>
        <w:t xml:space="preserve">D. </w:t>
      </w:r>
      <w:r w:rsidR="00751420" w:rsidRPr="000860C3">
        <w:rPr>
          <w:szCs w:val="24"/>
        </w:rPr>
        <w:t xml:space="preserve">72 cm/s. </w:t>
      </w:r>
    </w:p>
    <w:p w:rsidR="00751420" w:rsidRPr="000860C3" w:rsidRDefault="008D019F">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Một sóng cơ học có tần số </w:t>
      </w:r>
      <w:r w:rsidR="003A71E9" w:rsidRPr="000860C3">
        <w:rPr>
          <w:szCs w:val="24"/>
        </w:rPr>
        <w:t>ƒ</w:t>
      </w:r>
      <w:r w:rsidR="00751420" w:rsidRPr="000860C3">
        <w:rPr>
          <w:szCs w:val="24"/>
        </w:rPr>
        <w:t xml:space="preserve"> = 50 Hz, tốc độ truyền sóng là v = 150 cm/s. Hai điểm M và N trên phương truyền sóng dao động ngược pha nhau, giữa chúng có 2 điểm khác cũng dao động ngược pha với M. Khoảng cách</w:t>
      </w:r>
      <w:r w:rsidRPr="000860C3">
        <w:rPr>
          <w:szCs w:val="24"/>
        </w:rPr>
        <w:t xml:space="preserve"> </w:t>
      </w:r>
      <w:r w:rsidR="00751420" w:rsidRPr="000860C3">
        <w:rPr>
          <w:szCs w:val="24"/>
        </w:rPr>
        <w:t>MN là</w:t>
      </w:r>
    </w:p>
    <w:p w:rsidR="00751420" w:rsidRPr="000860C3" w:rsidRDefault="008D01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d = 4,5 cm. </w:t>
      </w:r>
      <w:r w:rsidRPr="000860C3">
        <w:rPr>
          <w:szCs w:val="24"/>
        </w:rPr>
        <w:tab/>
      </w:r>
      <w:r w:rsidR="004565D9" w:rsidRPr="000860C3">
        <w:rPr>
          <w:b/>
          <w:bCs/>
          <w:szCs w:val="24"/>
        </w:rPr>
        <w:t xml:space="preserve">B. </w:t>
      </w:r>
      <w:r w:rsidR="00751420" w:rsidRPr="000860C3">
        <w:rPr>
          <w:szCs w:val="24"/>
        </w:rPr>
        <w:t xml:space="preserve">d = 9 cm. </w:t>
      </w:r>
      <w:r w:rsidRPr="000860C3">
        <w:rPr>
          <w:szCs w:val="24"/>
        </w:rPr>
        <w:tab/>
      </w:r>
      <w:r w:rsidR="004565D9" w:rsidRPr="000860C3">
        <w:rPr>
          <w:b/>
          <w:bCs/>
          <w:szCs w:val="24"/>
        </w:rPr>
        <w:t xml:space="preserve">C. </w:t>
      </w:r>
      <w:r w:rsidR="00751420" w:rsidRPr="000860C3">
        <w:rPr>
          <w:szCs w:val="24"/>
        </w:rPr>
        <w:t xml:space="preserve">d = 6 cm. </w:t>
      </w:r>
      <w:r w:rsidRPr="000860C3">
        <w:rPr>
          <w:szCs w:val="24"/>
        </w:rPr>
        <w:tab/>
      </w:r>
      <w:r w:rsidR="004565D9" w:rsidRPr="000860C3">
        <w:rPr>
          <w:b/>
          <w:bCs/>
          <w:szCs w:val="24"/>
        </w:rPr>
        <w:t xml:space="preserve">D. </w:t>
      </w:r>
      <w:r w:rsidR="00751420" w:rsidRPr="000860C3">
        <w:rPr>
          <w:szCs w:val="24"/>
        </w:rPr>
        <w:t>d = 7,5 cm.</w:t>
      </w:r>
    </w:p>
    <w:p w:rsidR="00751420" w:rsidRPr="000860C3" w:rsidRDefault="008D019F" w:rsidP="00904CE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Một mũi nhọn S chạm nhẹ vào mặt nước dao động điều hòa với tần số </w:t>
      </w:r>
      <w:r w:rsidR="003A71E9" w:rsidRPr="000860C3">
        <w:rPr>
          <w:szCs w:val="24"/>
        </w:rPr>
        <w:t>ƒ</w:t>
      </w:r>
      <w:r w:rsidR="00751420" w:rsidRPr="000860C3">
        <w:rPr>
          <w:szCs w:val="24"/>
        </w:rPr>
        <w:t xml:space="preserve"> = 40 Hz. Người ta thấy rằng hai điểm A và B trên mặt nước cùng nằm trên phương truyền sóng cách nhau một khoảng d = 20 cm luôn dao động ngược pha nhau. Biết tốc độ truyền sóng nằm trong khoáng từ 3 m/s đến 5 m/s. Tốc độ đó là</w:t>
      </w:r>
    </w:p>
    <w:p w:rsidR="00751420" w:rsidRPr="000860C3" w:rsidRDefault="00761BF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3,5 m/s. </w:t>
      </w:r>
      <w:r w:rsidRPr="000860C3">
        <w:rPr>
          <w:szCs w:val="24"/>
        </w:rPr>
        <w:tab/>
      </w:r>
      <w:r w:rsidR="004565D9" w:rsidRPr="000860C3">
        <w:rPr>
          <w:b/>
          <w:bCs/>
          <w:szCs w:val="24"/>
        </w:rPr>
        <w:t xml:space="preserve">B. </w:t>
      </w:r>
      <w:r w:rsidR="00751420" w:rsidRPr="000860C3">
        <w:rPr>
          <w:szCs w:val="24"/>
        </w:rPr>
        <w:t xml:space="preserve">v = 4,2 m/s. </w:t>
      </w:r>
      <w:r w:rsidRPr="000860C3">
        <w:rPr>
          <w:szCs w:val="24"/>
        </w:rPr>
        <w:tab/>
      </w:r>
      <w:r w:rsidR="004565D9" w:rsidRPr="000860C3">
        <w:rPr>
          <w:b/>
          <w:bCs/>
          <w:szCs w:val="24"/>
        </w:rPr>
        <w:t xml:space="preserve">C. </w:t>
      </w:r>
      <w:r w:rsidR="00751420" w:rsidRPr="000860C3">
        <w:rPr>
          <w:szCs w:val="24"/>
        </w:rPr>
        <w:t xml:space="preserve">v = 5 m/s. </w:t>
      </w:r>
      <w:r w:rsidRPr="000860C3">
        <w:rPr>
          <w:szCs w:val="24"/>
        </w:rPr>
        <w:tab/>
      </w:r>
      <w:r w:rsidR="004565D9" w:rsidRPr="000860C3">
        <w:rPr>
          <w:b/>
          <w:bCs/>
          <w:szCs w:val="24"/>
        </w:rPr>
        <w:t xml:space="preserve">D. </w:t>
      </w:r>
      <w:r w:rsidR="00751420" w:rsidRPr="000860C3">
        <w:rPr>
          <w:szCs w:val="24"/>
        </w:rPr>
        <w:t>v = 3,2 m/s.</w:t>
      </w:r>
    </w:p>
    <w:p w:rsidR="00761BF5" w:rsidRPr="000860C3" w:rsidRDefault="00761BF5">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dây đàn hồi rất dài có đầu A dao động theo phương vuông góc với sợi dây. Tốc độ truyền sóng trên dây là 4 m/s. Xét một điểm M trên dây và cách A một đoạn 40 cm, người ta thấy M luôn luôn dao động lệch pha so với A</w:t>
      </w:r>
      <w:r w:rsidRPr="000860C3">
        <w:rPr>
          <w:szCs w:val="24"/>
        </w:rPr>
        <w:t xml:space="preserve"> </w:t>
      </w:r>
      <w:r w:rsidR="00751420" w:rsidRPr="000860C3">
        <w:rPr>
          <w:szCs w:val="24"/>
        </w:rPr>
        <w:t xml:space="preserve">một góc </w:t>
      </w:r>
      <w:r w:rsidR="00753CB5" w:rsidRPr="000860C3">
        <w:rPr>
          <w:position w:val="-10"/>
          <w:szCs w:val="24"/>
        </w:rPr>
        <w:object w:dxaOrig="380" w:dyaOrig="320">
          <v:shape id="_x0000_i1061" type="#_x0000_t75" style="width:18.75pt;height:15.75pt" o:ole="">
            <v:imagedata r:id="rId80" o:title=""/>
          </v:shape>
          <o:OLEObject Type="Embed" ProgID="Equation.3" ShapeID="_x0000_i1061" DrawAspect="Content" ObjectID="_1550260127" r:id="rId81"/>
        </w:object>
      </w:r>
      <w:r w:rsidR="00753CB5" w:rsidRPr="000860C3">
        <w:rPr>
          <w:szCs w:val="24"/>
        </w:rPr>
        <w:t xml:space="preserve"> </w:t>
      </w:r>
      <w:r w:rsidR="00751420" w:rsidRPr="000860C3">
        <w:rPr>
          <w:szCs w:val="24"/>
        </w:rPr>
        <w:t xml:space="preserve">= (k + 0,5)π với k là số nguyên. Tính tần số sóng, biết tần số </w:t>
      </w:r>
      <w:r w:rsidR="003A71E9" w:rsidRPr="000860C3">
        <w:rPr>
          <w:szCs w:val="24"/>
        </w:rPr>
        <w:t>ƒ</w:t>
      </w:r>
      <w:r w:rsidR="00751420" w:rsidRPr="000860C3">
        <w:rPr>
          <w:szCs w:val="24"/>
        </w:rPr>
        <w:t xml:space="preserve"> có giá trị trong khoảng từ 8 Hz đến 13 Hz. </w:t>
      </w:r>
    </w:p>
    <w:p w:rsidR="00904CE2" w:rsidRPr="000860C3" w:rsidRDefault="00761BF5" w:rsidP="00761BF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ab/>
      </w:r>
      <w:r w:rsidR="004565D9" w:rsidRPr="000860C3">
        <w:rPr>
          <w:b/>
          <w:bCs/>
          <w:szCs w:val="24"/>
        </w:rPr>
        <w:t xml:space="preserve">A. </w:t>
      </w:r>
      <w:r w:rsidR="003A71E9" w:rsidRPr="000860C3">
        <w:rPr>
          <w:szCs w:val="24"/>
        </w:rPr>
        <w:t>ƒ</w:t>
      </w:r>
      <w:r w:rsidR="00751420" w:rsidRPr="000860C3">
        <w:rPr>
          <w:szCs w:val="24"/>
        </w:rPr>
        <w:t xml:space="preserve"> = 8,5 Hz. </w:t>
      </w:r>
      <w:r w:rsidRPr="000860C3">
        <w:rPr>
          <w:szCs w:val="24"/>
        </w:rPr>
        <w:tab/>
      </w:r>
      <w:r w:rsidR="004565D9" w:rsidRPr="000860C3">
        <w:rPr>
          <w:b/>
          <w:bCs/>
          <w:szCs w:val="24"/>
        </w:rPr>
        <w:t xml:space="preserve">B. </w:t>
      </w:r>
      <w:r w:rsidR="003A71E9" w:rsidRPr="000860C3">
        <w:rPr>
          <w:szCs w:val="24"/>
        </w:rPr>
        <w:t>ƒ</w:t>
      </w:r>
      <w:r w:rsidR="00751420" w:rsidRPr="000860C3">
        <w:rPr>
          <w:szCs w:val="24"/>
        </w:rPr>
        <w:t xml:space="preserve"> = 10 Hz. </w:t>
      </w:r>
      <w:r w:rsidRPr="000860C3">
        <w:rPr>
          <w:szCs w:val="24"/>
        </w:rPr>
        <w:tab/>
      </w:r>
      <w:r w:rsidR="004565D9" w:rsidRPr="000860C3">
        <w:rPr>
          <w:b/>
          <w:bCs/>
          <w:szCs w:val="24"/>
        </w:rPr>
        <w:t xml:space="preserve">C. </w:t>
      </w:r>
      <w:r w:rsidR="003A71E9" w:rsidRPr="000860C3">
        <w:rPr>
          <w:szCs w:val="24"/>
        </w:rPr>
        <w:t>ƒ</w:t>
      </w:r>
      <w:r w:rsidR="00751420" w:rsidRPr="000860C3">
        <w:rPr>
          <w:szCs w:val="24"/>
        </w:rPr>
        <w:t xml:space="preserve"> = 12 Hz. </w:t>
      </w:r>
      <w:r w:rsidRPr="000860C3">
        <w:rPr>
          <w:szCs w:val="24"/>
        </w:rPr>
        <w:tab/>
      </w:r>
      <w:r w:rsidR="004565D9" w:rsidRPr="000860C3">
        <w:rPr>
          <w:b/>
          <w:bCs/>
          <w:szCs w:val="24"/>
        </w:rPr>
        <w:t xml:space="preserve">D. </w:t>
      </w:r>
      <w:r w:rsidR="003A71E9" w:rsidRPr="000860C3">
        <w:rPr>
          <w:szCs w:val="24"/>
        </w:rPr>
        <w:t>ƒ</w:t>
      </w:r>
      <w:r w:rsidR="00751420" w:rsidRPr="000860C3">
        <w:rPr>
          <w:szCs w:val="24"/>
        </w:rPr>
        <w:t xml:space="preserve"> = 12,5 Hz. </w:t>
      </w:r>
    </w:p>
    <w:p w:rsidR="00751420" w:rsidRPr="000860C3" w:rsidRDefault="00CD13BE" w:rsidP="00904CE2">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Một nguồn sóng cơ học dao động điều hòa theo phương trình u = Acos(10πt + π/2) cm. Khoảng cách giữa hai điểm gần nhau nhất trên phương truyền sóng mà tại đó dao động của hai điểm lệch pha nhau π/3 rad là 5 m. Tốc độ truyền sóng là</w:t>
      </w:r>
    </w:p>
    <w:p w:rsidR="00751420" w:rsidRPr="000860C3" w:rsidRDefault="00753CB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75 m/s. </w:t>
      </w:r>
      <w:r w:rsidRPr="000860C3">
        <w:rPr>
          <w:szCs w:val="24"/>
        </w:rPr>
        <w:tab/>
      </w:r>
      <w:r w:rsidR="004565D9" w:rsidRPr="000860C3">
        <w:rPr>
          <w:b/>
          <w:bCs/>
          <w:szCs w:val="24"/>
        </w:rPr>
        <w:t xml:space="preserve">B. </w:t>
      </w:r>
      <w:r w:rsidR="00751420" w:rsidRPr="000860C3">
        <w:rPr>
          <w:szCs w:val="24"/>
        </w:rPr>
        <w:t xml:space="preserve">v = 100 m/s. </w:t>
      </w:r>
      <w:r w:rsidRPr="000860C3">
        <w:rPr>
          <w:szCs w:val="24"/>
        </w:rPr>
        <w:tab/>
      </w:r>
      <w:r w:rsidR="004565D9" w:rsidRPr="000860C3">
        <w:rPr>
          <w:b/>
          <w:bCs/>
          <w:szCs w:val="24"/>
        </w:rPr>
        <w:t xml:space="preserve">C. </w:t>
      </w:r>
      <w:r w:rsidR="00751420" w:rsidRPr="000860C3">
        <w:rPr>
          <w:szCs w:val="24"/>
        </w:rPr>
        <w:t xml:space="preserve">v = 6 m/s. </w:t>
      </w:r>
      <w:r w:rsidRPr="000860C3">
        <w:rPr>
          <w:szCs w:val="24"/>
        </w:rPr>
        <w:tab/>
      </w:r>
      <w:r w:rsidR="004565D9" w:rsidRPr="000860C3">
        <w:rPr>
          <w:b/>
          <w:bCs/>
          <w:szCs w:val="24"/>
        </w:rPr>
        <w:t xml:space="preserve">D. </w:t>
      </w:r>
      <w:r w:rsidR="00751420" w:rsidRPr="000860C3">
        <w:rPr>
          <w:szCs w:val="24"/>
        </w:rPr>
        <w:t>v = 150 m/s.</w:t>
      </w:r>
    </w:p>
    <w:p w:rsidR="00751420" w:rsidRPr="000860C3" w:rsidRDefault="00CD13BE" w:rsidP="000860C3">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rPr>
          <w:szCs w:val="24"/>
        </w:rPr>
      </w:pPr>
      <w:r w:rsidRPr="000860C3">
        <w:rPr>
          <w:szCs w:val="24"/>
        </w:rPr>
        <w:t xml:space="preserve"> </w:t>
      </w:r>
      <w:r w:rsidR="00751420" w:rsidRPr="000860C3">
        <w:rPr>
          <w:szCs w:val="24"/>
        </w:rPr>
        <w:t>Một sóng ngang truyền trên trục Ox được mô tả bởi phương trình u = 0,5cos(50x – 1000t) cm, trong đó x có</w:t>
      </w:r>
      <w:r w:rsidR="00753CB5" w:rsidRPr="000860C3">
        <w:rPr>
          <w:szCs w:val="24"/>
        </w:rPr>
        <w:t xml:space="preserve"> </w:t>
      </w:r>
      <w:r w:rsidR="00751420" w:rsidRPr="000860C3">
        <w:rPr>
          <w:szCs w:val="24"/>
        </w:rPr>
        <w:t>đơn vị là cm. Tốc độ dao động cực đại của phần tử môi trường lớn gấp bao nhiêu lần tốc độ truyền sóng</w:t>
      </w:r>
    </w:p>
    <w:p w:rsidR="00751420" w:rsidRPr="000860C3" w:rsidRDefault="00753CB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20 lần. </w:t>
      </w:r>
      <w:r w:rsidRPr="000860C3">
        <w:rPr>
          <w:szCs w:val="24"/>
        </w:rPr>
        <w:tab/>
      </w:r>
      <w:r w:rsidR="004565D9" w:rsidRPr="000860C3">
        <w:rPr>
          <w:b/>
          <w:bCs/>
          <w:szCs w:val="24"/>
        </w:rPr>
        <w:t xml:space="preserve">B. </w:t>
      </w:r>
      <w:r w:rsidR="00751420" w:rsidRPr="000860C3">
        <w:rPr>
          <w:szCs w:val="24"/>
        </w:rPr>
        <w:t xml:space="preserve">25 lần. </w:t>
      </w:r>
      <w:r w:rsidRPr="000860C3">
        <w:rPr>
          <w:szCs w:val="24"/>
        </w:rPr>
        <w:tab/>
      </w:r>
      <w:r w:rsidR="004565D9" w:rsidRPr="000860C3">
        <w:rPr>
          <w:b/>
          <w:bCs/>
          <w:szCs w:val="24"/>
        </w:rPr>
        <w:t xml:space="preserve">C. </w:t>
      </w:r>
      <w:r w:rsidR="00751420" w:rsidRPr="000860C3">
        <w:rPr>
          <w:szCs w:val="24"/>
        </w:rPr>
        <w:t xml:space="preserve">50 lần. </w:t>
      </w:r>
      <w:r w:rsidRPr="000860C3">
        <w:rPr>
          <w:szCs w:val="24"/>
        </w:rPr>
        <w:tab/>
      </w:r>
      <w:r w:rsidR="004565D9" w:rsidRPr="000860C3">
        <w:rPr>
          <w:b/>
          <w:bCs/>
          <w:szCs w:val="24"/>
        </w:rPr>
        <w:t xml:space="preserve">D. </w:t>
      </w:r>
      <w:r w:rsidR="00751420" w:rsidRPr="000860C3">
        <w:rPr>
          <w:szCs w:val="24"/>
        </w:rPr>
        <w:t>100 lần.</w:t>
      </w:r>
    </w:p>
    <w:p w:rsidR="00751420" w:rsidRPr="000860C3" w:rsidRDefault="00A32DE7">
      <w:pPr>
        <w:widowControl w:val="0"/>
        <w:numPr>
          <w:ilvl w:val="0"/>
          <w:numId w:val="2"/>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szCs w:val="24"/>
        </w:rPr>
        <w:t xml:space="preserve"> </w:t>
      </w:r>
      <w:r w:rsidR="00751420" w:rsidRPr="000860C3">
        <w:rPr>
          <w:szCs w:val="24"/>
        </w:rPr>
        <w:t xml:space="preserve">Một sóng ngang có phương trình dao động </w:t>
      </w:r>
      <w:r w:rsidRPr="000860C3">
        <w:rPr>
          <w:position w:val="-30"/>
          <w:szCs w:val="24"/>
        </w:rPr>
        <w:object w:dxaOrig="2360" w:dyaOrig="720">
          <v:shape id="_x0000_i1062" type="#_x0000_t75" style="width:117.75pt;height:36pt" o:ole="">
            <v:imagedata r:id="rId82" o:title=""/>
          </v:shape>
          <o:OLEObject Type="Embed" ProgID="Equation.3" ShapeID="_x0000_i1062" DrawAspect="Content" ObjectID="_1550260128" r:id="rId83"/>
        </w:object>
      </w:r>
      <w:r w:rsidR="00751420" w:rsidRPr="000860C3">
        <w:rPr>
          <w:szCs w:val="24"/>
        </w:rPr>
        <w:t xml:space="preserve"> cm, với d có đơn vị mét, t có đơn vị</w:t>
      </w:r>
      <w:r w:rsidRPr="000860C3">
        <w:rPr>
          <w:szCs w:val="24"/>
        </w:rPr>
        <w:t xml:space="preserve"> </w:t>
      </w:r>
      <w:r w:rsidR="00751420" w:rsidRPr="000860C3">
        <w:rPr>
          <w:szCs w:val="24"/>
        </w:rPr>
        <w:t>giây. Tốc độ truyền sóng có giá trị là</w:t>
      </w:r>
    </w:p>
    <w:p w:rsidR="00751420" w:rsidRPr="000860C3" w:rsidRDefault="00753CB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860C3">
        <w:rPr>
          <w:b/>
          <w:bCs/>
          <w:szCs w:val="24"/>
        </w:rPr>
        <w:tab/>
      </w:r>
      <w:r w:rsidR="004565D9" w:rsidRPr="000860C3">
        <w:rPr>
          <w:b/>
          <w:bCs/>
          <w:szCs w:val="24"/>
        </w:rPr>
        <w:t xml:space="preserve">A. </w:t>
      </w:r>
      <w:r w:rsidR="00751420" w:rsidRPr="000860C3">
        <w:rPr>
          <w:szCs w:val="24"/>
        </w:rPr>
        <w:t xml:space="preserve">v = 100 cm/s. </w:t>
      </w:r>
      <w:r w:rsidRPr="000860C3">
        <w:rPr>
          <w:szCs w:val="24"/>
        </w:rPr>
        <w:tab/>
      </w:r>
      <w:r w:rsidR="004565D9" w:rsidRPr="000860C3">
        <w:rPr>
          <w:b/>
          <w:bCs/>
          <w:szCs w:val="24"/>
        </w:rPr>
        <w:t xml:space="preserve">B. </w:t>
      </w:r>
      <w:r w:rsidR="00751420" w:rsidRPr="000860C3">
        <w:rPr>
          <w:szCs w:val="24"/>
        </w:rPr>
        <w:t xml:space="preserve">v = 10 m/s. </w:t>
      </w:r>
      <w:r w:rsidRPr="000860C3">
        <w:rPr>
          <w:szCs w:val="24"/>
        </w:rPr>
        <w:tab/>
      </w:r>
      <w:r w:rsidR="004565D9" w:rsidRPr="000860C3">
        <w:rPr>
          <w:b/>
          <w:bCs/>
          <w:szCs w:val="24"/>
        </w:rPr>
        <w:t xml:space="preserve">C. </w:t>
      </w:r>
      <w:r w:rsidR="00751420" w:rsidRPr="000860C3">
        <w:rPr>
          <w:szCs w:val="24"/>
        </w:rPr>
        <w:t xml:space="preserve">v = 10 cm/s. </w:t>
      </w:r>
      <w:r w:rsidRPr="000860C3">
        <w:rPr>
          <w:szCs w:val="24"/>
        </w:rPr>
        <w:tab/>
      </w:r>
      <w:r w:rsidR="004565D9" w:rsidRPr="000860C3">
        <w:rPr>
          <w:b/>
          <w:bCs/>
          <w:szCs w:val="24"/>
        </w:rPr>
        <w:t xml:space="preserve">D. </w:t>
      </w:r>
      <w:r w:rsidR="00751420" w:rsidRPr="000860C3">
        <w:rPr>
          <w:szCs w:val="24"/>
        </w:rPr>
        <w:t>v = 100 m/s.</w:t>
      </w:r>
    </w:p>
    <w:p w:rsidR="00D7663F" w:rsidRDefault="00D766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b/>
          <w:bCs/>
          <w:color w:val="000000"/>
          <w:sz w:val="25"/>
          <w:szCs w:val="25"/>
        </w:rPr>
      </w:pPr>
    </w:p>
    <w:p w:rsidR="00751420" w:rsidRPr="006D314C" w:rsidRDefault="000860C3" w:rsidP="000860C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center"/>
        <w:rPr>
          <w:b/>
          <w:bCs/>
          <w:iCs/>
          <w:sz w:val="25"/>
          <w:szCs w:val="25"/>
        </w:rPr>
      </w:pPr>
      <w:r w:rsidRPr="006D314C">
        <w:rPr>
          <w:b/>
          <w:bCs/>
          <w:iCs/>
          <w:sz w:val="25"/>
          <w:szCs w:val="25"/>
        </w:rPr>
        <w:t>ĐÁP ÁN</w:t>
      </w:r>
    </w:p>
    <w:p w:rsidR="000860C3" w:rsidRPr="000860C3" w:rsidRDefault="000860C3" w:rsidP="000860C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center"/>
        <w:rPr>
          <w:b/>
          <w:bCs/>
          <w:iCs/>
          <w:sz w:val="25"/>
          <w:szCs w:val="25"/>
          <w:u w:val="single"/>
        </w:rPr>
      </w:pPr>
    </w:p>
    <w:tbl>
      <w:tblPr>
        <w:tblW w:w="10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1036"/>
        <w:gridCol w:w="1053"/>
        <w:gridCol w:w="1053"/>
        <w:gridCol w:w="1053"/>
        <w:gridCol w:w="1053"/>
        <w:gridCol w:w="1053"/>
        <w:gridCol w:w="1053"/>
        <w:gridCol w:w="1053"/>
        <w:gridCol w:w="1050"/>
      </w:tblGrid>
      <w:tr w:rsidR="000860C3" w:rsidRPr="000860C3" w:rsidTr="000860C3">
        <w:trPr>
          <w:trHeight w:val="466"/>
        </w:trPr>
        <w:tc>
          <w:tcPr>
            <w:tcW w:w="508" w:type="pct"/>
            <w:shd w:val="clear" w:color="auto" w:fill="auto"/>
            <w:vAlign w:val="center"/>
          </w:tcPr>
          <w:p w:rsidR="00D7663F" w:rsidRPr="000860C3" w:rsidRDefault="00D7663F" w:rsidP="000860C3">
            <w:pPr>
              <w:jc w:val="center"/>
              <w:rPr>
                <w:b/>
                <w:vanish/>
                <w:sz w:val="25"/>
                <w:szCs w:val="25"/>
              </w:rPr>
            </w:pPr>
            <w:r w:rsidRPr="000860C3">
              <w:rPr>
                <w:b/>
                <w:sz w:val="25"/>
                <w:szCs w:val="25"/>
              </w:rPr>
              <w:t>1A</w:t>
            </w:r>
          </w:p>
        </w:tc>
        <w:tc>
          <w:tcPr>
            <w:tcW w:w="492" w:type="pct"/>
            <w:shd w:val="clear" w:color="auto" w:fill="auto"/>
            <w:vAlign w:val="center"/>
          </w:tcPr>
          <w:p w:rsidR="00D7663F" w:rsidRPr="000860C3" w:rsidRDefault="00D7663F" w:rsidP="000860C3">
            <w:pPr>
              <w:jc w:val="center"/>
              <w:rPr>
                <w:b/>
                <w:sz w:val="25"/>
                <w:szCs w:val="25"/>
              </w:rPr>
            </w:pPr>
            <w:r w:rsidRPr="000860C3">
              <w:rPr>
                <w:b/>
                <w:sz w:val="25"/>
                <w:szCs w:val="25"/>
              </w:rPr>
              <w:t>6A</w:t>
            </w:r>
          </w:p>
        </w:tc>
        <w:tc>
          <w:tcPr>
            <w:tcW w:w="500" w:type="pct"/>
            <w:shd w:val="clear" w:color="auto" w:fill="auto"/>
            <w:vAlign w:val="center"/>
          </w:tcPr>
          <w:p w:rsidR="00D7663F" w:rsidRPr="000860C3" w:rsidRDefault="00D7663F" w:rsidP="000860C3">
            <w:pPr>
              <w:jc w:val="center"/>
              <w:rPr>
                <w:b/>
                <w:vanish/>
                <w:sz w:val="25"/>
                <w:szCs w:val="25"/>
              </w:rPr>
            </w:pPr>
            <w:r w:rsidRPr="000860C3">
              <w:rPr>
                <w:b/>
                <w:sz w:val="25"/>
                <w:szCs w:val="25"/>
              </w:rPr>
              <w:t>11C</w:t>
            </w:r>
            <w:r w:rsidRPr="000860C3">
              <w:rPr>
                <w:b/>
                <w:vanish/>
                <w:sz w:val="25"/>
                <w:szCs w:val="25"/>
              </w:rPr>
              <w:t>C</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16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21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26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31</w:t>
            </w:r>
            <w:r w:rsidR="005D3E61" w:rsidRPr="000860C3">
              <w:rPr>
                <w:b/>
                <w:sz w:val="25"/>
                <w:szCs w:val="25"/>
              </w:rPr>
              <w:t>D</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36</w:t>
            </w:r>
            <w:r w:rsidR="005D3E61" w:rsidRPr="000860C3">
              <w:rPr>
                <w:b/>
                <w:sz w:val="25"/>
                <w:szCs w:val="25"/>
              </w:rPr>
              <w:t>C</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41</w:t>
            </w:r>
            <w:r w:rsidR="005D3E61" w:rsidRPr="000860C3">
              <w:rPr>
                <w:b/>
                <w:sz w:val="25"/>
                <w:szCs w:val="25"/>
              </w:rPr>
              <w:t>D</w:t>
            </w:r>
          </w:p>
        </w:tc>
        <w:tc>
          <w:tcPr>
            <w:tcW w:w="499" w:type="pct"/>
            <w:shd w:val="clear" w:color="auto" w:fill="auto"/>
            <w:vAlign w:val="center"/>
          </w:tcPr>
          <w:p w:rsidR="00D7663F" w:rsidRPr="000860C3" w:rsidRDefault="00D7663F" w:rsidP="000860C3">
            <w:pPr>
              <w:jc w:val="center"/>
              <w:rPr>
                <w:b/>
                <w:sz w:val="25"/>
                <w:szCs w:val="25"/>
              </w:rPr>
            </w:pPr>
            <w:r w:rsidRPr="000860C3">
              <w:rPr>
                <w:b/>
                <w:sz w:val="25"/>
                <w:szCs w:val="25"/>
              </w:rPr>
              <w:t>46A</w:t>
            </w:r>
          </w:p>
        </w:tc>
      </w:tr>
      <w:tr w:rsidR="000860C3" w:rsidRPr="000860C3" w:rsidTr="000860C3">
        <w:trPr>
          <w:trHeight w:val="467"/>
        </w:trPr>
        <w:tc>
          <w:tcPr>
            <w:tcW w:w="508" w:type="pct"/>
            <w:shd w:val="clear" w:color="auto" w:fill="auto"/>
            <w:vAlign w:val="center"/>
          </w:tcPr>
          <w:p w:rsidR="00D7663F" w:rsidRPr="000860C3" w:rsidRDefault="00D7663F" w:rsidP="000860C3">
            <w:pPr>
              <w:jc w:val="center"/>
              <w:rPr>
                <w:b/>
                <w:sz w:val="25"/>
                <w:szCs w:val="25"/>
              </w:rPr>
            </w:pPr>
            <w:r w:rsidRPr="000860C3">
              <w:rPr>
                <w:b/>
                <w:sz w:val="25"/>
                <w:szCs w:val="25"/>
              </w:rPr>
              <w:t>2C</w:t>
            </w:r>
          </w:p>
        </w:tc>
        <w:tc>
          <w:tcPr>
            <w:tcW w:w="492" w:type="pct"/>
            <w:shd w:val="clear" w:color="auto" w:fill="auto"/>
            <w:vAlign w:val="center"/>
          </w:tcPr>
          <w:p w:rsidR="00D7663F" w:rsidRPr="000860C3" w:rsidRDefault="00D7663F" w:rsidP="000860C3">
            <w:pPr>
              <w:jc w:val="center"/>
              <w:rPr>
                <w:b/>
                <w:sz w:val="25"/>
                <w:szCs w:val="25"/>
              </w:rPr>
            </w:pPr>
            <w:r w:rsidRPr="000860C3">
              <w:rPr>
                <w:b/>
                <w:sz w:val="25"/>
                <w:szCs w:val="25"/>
              </w:rPr>
              <w:t>7D</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12B</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17D</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22C</w:t>
            </w:r>
          </w:p>
        </w:tc>
        <w:tc>
          <w:tcPr>
            <w:tcW w:w="500" w:type="pct"/>
            <w:shd w:val="clear" w:color="auto" w:fill="auto"/>
            <w:vAlign w:val="center"/>
          </w:tcPr>
          <w:p w:rsidR="00D7663F" w:rsidRPr="000860C3" w:rsidRDefault="00D7663F" w:rsidP="006D314C">
            <w:pPr>
              <w:pStyle w:val="Answer"/>
            </w:pPr>
            <w:r w:rsidRPr="000860C3">
              <w:t>27B</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32</w:t>
            </w:r>
            <w:r w:rsidR="005D3E61" w:rsidRPr="000860C3">
              <w:rPr>
                <w:b/>
                <w:sz w:val="25"/>
                <w:szCs w:val="25"/>
              </w:rPr>
              <w:t>D</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37</w:t>
            </w:r>
            <w:r w:rsidR="005D3E61" w:rsidRPr="000860C3">
              <w:rPr>
                <w:b/>
                <w:sz w:val="25"/>
                <w:szCs w:val="25"/>
              </w:rPr>
              <w:t>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42</w:t>
            </w:r>
            <w:r w:rsidR="005D3E61" w:rsidRPr="000860C3">
              <w:rPr>
                <w:b/>
                <w:sz w:val="25"/>
                <w:szCs w:val="25"/>
              </w:rPr>
              <w:t>C</w:t>
            </w:r>
          </w:p>
        </w:tc>
        <w:tc>
          <w:tcPr>
            <w:tcW w:w="499" w:type="pct"/>
            <w:shd w:val="clear" w:color="auto" w:fill="auto"/>
            <w:vAlign w:val="center"/>
          </w:tcPr>
          <w:p w:rsidR="00D7663F" w:rsidRPr="000860C3" w:rsidRDefault="00D7663F" w:rsidP="000860C3">
            <w:pPr>
              <w:jc w:val="center"/>
              <w:rPr>
                <w:b/>
                <w:sz w:val="25"/>
                <w:szCs w:val="25"/>
              </w:rPr>
            </w:pPr>
            <w:r w:rsidRPr="000860C3">
              <w:rPr>
                <w:b/>
                <w:sz w:val="25"/>
                <w:szCs w:val="25"/>
              </w:rPr>
              <w:t>47</w:t>
            </w:r>
            <w:r w:rsidR="005D3E61" w:rsidRPr="000860C3">
              <w:rPr>
                <w:b/>
                <w:sz w:val="25"/>
                <w:szCs w:val="25"/>
              </w:rPr>
              <w:t>B</w:t>
            </w:r>
          </w:p>
        </w:tc>
      </w:tr>
      <w:tr w:rsidR="000860C3" w:rsidRPr="000860C3" w:rsidTr="000860C3">
        <w:trPr>
          <w:trHeight w:val="466"/>
        </w:trPr>
        <w:tc>
          <w:tcPr>
            <w:tcW w:w="508" w:type="pct"/>
            <w:shd w:val="clear" w:color="auto" w:fill="auto"/>
            <w:vAlign w:val="center"/>
          </w:tcPr>
          <w:p w:rsidR="00D7663F" w:rsidRPr="000860C3" w:rsidRDefault="00D7663F" w:rsidP="000860C3">
            <w:pPr>
              <w:jc w:val="center"/>
              <w:rPr>
                <w:b/>
                <w:sz w:val="25"/>
                <w:szCs w:val="25"/>
              </w:rPr>
            </w:pPr>
            <w:r w:rsidRPr="000860C3">
              <w:rPr>
                <w:b/>
                <w:sz w:val="25"/>
                <w:szCs w:val="25"/>
              </w:rPr>
              <w:t>3B</w:t>
            </w:r>
          </w:p>
        </w:tc>
        <w:tc>
          <w:tcPr>
            <w:tcW w:w="492" w:type="pct"/>
            <w:shd w:val="clear" w:color="auto" w:fill="auto"/>
            <w:vAlign w:val="center"/>
          </w:tcPr>
          <w:p w:rsidR="00D7663F" w:rsidRPr="000860C3" w:rsidRDefault="00D7663F" w:rsidP="000860C3">
            <w:pPr>
              <w:jc w:val="center"/>
              <w:rPr>
                <w:b/>
                <w:sz w:val="25"/>
                <w:szCs w:val="25"/>
              </w:rPr>
            </w:pPr>
            <w:r w:rsidRPr="000860C3">
              <w:rPr>
                <w:b/>
                <w:sz w:val="25"/>
                <w:szCs w:val="25"/>
              </w:rPr>
              <w:t>8C</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13B</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18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23C</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28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33</w:t>
            </w:r>
            <w:r w:rsidR="005D3E61" w:rsidRPr="000860C3">
              <w:rPr>
                <w:b/>
                <w:sz w:val="25"/>
                <w:szCs w:val="25"/>
              </w:rPr>
              <w:t>B</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38</w:t>
            </w:r>
            <w:r w:rsidR="005D3E61" w:rsidRPr="000860C3">
              <w:rPr>
                <w:b/>
                <w:sz w:val="25"/>
                <w:szCs w:val="25"/>
              </w:rPr>
              <w:t>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43</w:t>
            </w:r>
            <w:r w:rsidR="005D3E61" w:rsidRPr="000860C3">
              <w:rPr>
                <w:b/>
                <w:sz w:val="25"/>
                <w:szCs w:val="25"/>
              </w:rPr>
              <w:t>B</w:t>
            </w:r>
          </w:p>
        </w:tc>
        <w:tc>
          <w:tcPr>
            <w:tcW w:w="499" w:type="pct"/>
            <w:shd w:val="clear" w:color="auto" w:fill="auto"/>
            <w:vAlign w:val="center"/>
          </w:tcPr>
          <w:p w:rsidR="00D7663F" w:rsidRPr="000860C3" w:rsidRDefault="00D7663F" w:rsidP="000860C3">
            <w:pPr>
              <w:jc w:val="center"/>
              <w:rPr>
                <w:b/>
                <w:sz w:val="25"/>
                <w:szCs w:val="25"/>
              </w:rPr>
            </w:pPr>
            <w:r w:rsidRPr="000860C3">
              <w:rPr>
                <w:b/>
                <w:sz w:val="25"/>
                <w:szCs w:val="25"/>
              </w:rPr>
              <w:t>48</w:t>
            </w:r>
            <w:r w:rsidR="005D3E61" w:rsidRPr="000860C3">
              <w:rPr>
                <w:b/>
                <w:sz w:val="25"/>
                <w:szCs w:val="25"/>
              </w:rPr>
              <w:t>B</w:t>
            </w:r>
          </w:p>
        </w:tc>
      </w:tr>
      <w:tr w:rsidR="000860C3" w:rsidRPr="000860C3" w:rsidTr="000860C3">
        <w:trPr>
          <w:trHeight w:val="467"/>
        </w:trPr>
        <w:tc>
          <w:tcPr>
            <w:tcW w:w="508" w:type="pct"/>
            <w:shd w:val="clear" w:color="auto" w:fill="auto"/>
            <w:vAlign w:val="center"/>
          </w:tcPr>
          <w:p w:rsidR="00D7663F" w:rsidRPr="000860C3" w:rsidRDefault="00D7663F" w:rsidP="000860C3">
            <w:pPr>
              <w:jc w:val="center"/>
              <w:rPr>
                <w:b/>
                <w:sz w:val="25"/>
                <w:szCs w:val="25"/>
              </w:rPr>
            </w:pPr>
            <w:r w:rsidRPr="000860C3">
              <w:rPr>
                <w:b/>
                <w:sz w:val="25"/>
                <w:szCs w:val="25"/>
              </w:rPr>
              <w:t>4D</w:t>
            </w:r>
          </w:p>
        </w:tc>
        <w:tc>
          <w:tcPr>
            <w:tcW w:w="492" w:type="pct"/>
            <w:shd w:val="clear" w:color="auto" w:fill="auto"/>
            <w:vAlign w:val="center"/>
          </w:tcPr>
          <w:p w:rsidR="00D7663F" w:rsidRPr="000860C3" w:rsidRDefault="00D7663F" w:rsidP="000860C3">
            <w:pPr>
              <w:jc w:val="center"/>
              <w:rPr>
                <w:b/>
                <w:sz w:val="25"/>
                <w:szCs w:val="25"/>
              </w:rPr>
            </w:pPr>
            <w:r w:rsidRPr="000860C3">
              <w:rPr>
                <w:b/>
                <w:sz w:val="25"/>
                <w:szCs w:val="25"/>
              </w:rPr>
              <w:t>9B</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14C</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19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24B</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29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34B</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39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44C</w:t>
            </w:r>
          </w:p>
        </w:tc>
        <w:tc>
          <w:tcPr>
            <w:tcW w:w="499" w:type="pct"/>
            <w:shd w:val="clear" w:color="auto" w:fill="auto"/>
            <w:vAlign w:val="center"/>
          </w:tcPr>
          <w:p w:rsidR="00D7663F" w:rsidRPr="000860C3" w:rsidRDefault="00D7663F" w:rsidP="000860C3">
            <w:pPr>
              <w:jc w:val="center"/>
              <w:rPr>
                <w:b/>
                <w:sz w:val="25"/>
                <w:szCs w:val="25"/>
              </w:rPr>
            </w:pPr>
            <w:r w:rsidRPr="000860C3">
              <w:rPr>
                <w:b/>
                <w:sz w:val="25"/>
                <w:szCs w:val="25"/>
              </w:rPr>
              <w:t>49</w:t>
            </w:r>
            <w:r w:rsidR="005D3E61" w:rsidRPr="000860C3">
              <w:rPr>
                <w:b/>
                <w:sz w:val="25"/>
                <w:szCs w:val="25"/>
              </w:rPr>
              <w:t>A</w:t>
            </w:r>
          </w:p>
        </w:tc>
      </w:tr>
      <w:tr w:rsidR="000860C3" w:rsidRPr="000860C3" w:rsidTr="000860C3">
        <w:trPr>
          <w:trHeight w:val="467"/>
        </w:trPr>
        <w:tc>
          <w:tcPr>
            <w:tcW w:w="508" w:type="pct"/>
            <w:shd w:val="clear" w:color="auto" w:fill="auto"/>
            <w:vAlign w:val="center"/>
          </w:tcPr>
          <w:p w:rsidR="00D7663F" w:rsidRPr="000860C3" w:rsidRDefault="00D7663F" w:rsidP="000860C3">
            <w:pPr>
              <w:jc w:val="center"/>
              <w:rPr>
                <w:b/>
                <w:sz w:val="25"/>
                <w:szCs w:val="25"/>
              </w:rPr>
            </w:pPr>
            <w:r w:rsidRPr="000860C3">
              <w:rPr>
                <w:b/>
                <w:sz w:val="25"/>
                <w:szCs w:val="25"/>
              </w:rPr>
              <w:t>5C</w:t>
            </w:r>
          </w:p>
        </w:tc>
        <w:tc>
          <w:tcPr>
            <w:tcW w:w="492" w:type="pct"/>
            <w:shd w:val="clear" w:color="auto" w:fill="auto"/>
            <w:vAlign w:val="center"/>
          </w:tcPr>
          <w:p w:rsidR="00D7663F" w:rsidRPr="000860C3" w:rsidRDefault="00D7663F" w:rsidP="000860C3">
            <w:pPr>
              <w:jc w:val="center"/>
              <w:rPr>
                <w:b/>
                <w:sz w:val="25"/>
                <w:szCs w:val="25"/>
              </w:rPr>
            </w:pPr>
            <w:r w:rsidRPr="000860C3">
              <w:rPr>
                <w:b/>
                <w:sz w:val="25"/>
                <w:szCs w:val="25"/>
              </w:rPr>
              <w:t>10D</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15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20B</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25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30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35D</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40</w:t>
            </w:r>
            <w:r w:rsidR="005D3E61" w:rsidRPr="000860C3">
              <w:rPr>
                <w:b/>
                <w:sz w:val="25"/>
                <w:szCs w:val="25"/>
              </w:rPr>
              <w:t>A</w:t>
            </w:r>
          </w:p>
        </w:tc>
        <w:tc>
          <w:tcPr>
            <w:tcW w:w="500" w:type="pct"/>
            <w:shd w:val="clear" w:color="auto" w:fill="auto"/>
            <w:vAlign w:val="center"/>
          </w:tcPr>
          <w:p w:rsidR="00D7663F" w:rsidRPr="000860C3" w:rsidRDefault="00D7663F" w:rsidP="000860C3">
            <w:pPr>
              <w:jc w:val="center"/>
              <w:rPr>
                <w:b/>
                <w:sz w:val="25"/>
                <w:szCs w:val="25"/>
              </w:rPr>
            </w:pPr>
            <w:r w:rsidRPr="000860C3">
              <w:rPr>
                <w:b/>
                <w:sz w:val="25"/>
                <w:szCs w:val="25"/>
              </w:rPr>
              <w:t>45A</w:t>
            </w:r>
          </w:p>
        </w:tc>
        <w:tc>
          <w:tcPr>
            <w:tcW w:w="499" w:type="pct"/>
            <w:shd w:val="clear" w:color="auto" w:fill="auto"/>
            <w:vAlign w:val="center"/>
          </w:tcPr>
          <w:p w:rsidR="00D7663F" w:rsidRPr="000860C3" w:rsidRDefault="00D7663F" w:rsidP="000860C3">
            <w:pPr>
              <w:jc w:val="center"/>
              <w:rPr>
                <w:b/>
                <w:sz w:val="25"/>
                <w:szCs w:val="25"/>
              </w:rPr>
            </w:pPr>
            <w:r w:rsidRPr="000860C3">
              <w:rPr>
                <w:b/>
                <w:sz w:val="25"/>
                <w:szCs w:val="25"/>
              </w:rPr>
              <w:t>50</w:t>
            </w:r>
            <w:r w:rsidR="005D3E61" w:rsidRPr="000860C3">
              <w:rPr>
                <w:b/>
                <w:sz w:val="25"/>
                <w:szCs w:val="25"/>
              </w:rPr>
              <w:t>C</w:t>
            </w:r>
          </w:p>
        </w:tc>
      </w:tr>
      <w:tr w:rsidR="005D3E61" w:rsidRPr="000860C3" w:rsidTr="000860C3">
        <w:tc>
          <w:tcPr>
            <w:tcW w:w="508" w:type="pct"/>
            <w:shd w:val="clear" w:color="auto" w:fill="auto"/>
            <w:vAlign w:val="center"/>
          </w:tcPr>
          <w:p w:rsidR="005D3E61" w:rsidRPr="000860C3" w:rsidRDefault="005D3E61" w:rsidP="000860C3">
            <w:pPr>
              <w:jc w:val="center"/>
              <w:rPr>
                <w:b/>
                <w:sz w:val="25"/>
                <w:szCs w:val="25"/>
              </w:rPr>
            </w:pPr>
            <w:r w:rsidRPr="000860C3">
              <w:rPr>
                <w:b/>
                <w:sz w:val="25"/>
                <w:szCs w:val="25"/>
              </w:rPr>
              <w:t>51B</w:t>
            </w:r>
          </w:p>
        </w:tc>
        <w:tc>
          <w:tcPr>
            <w:tcW w:w="492" w:type="pct"/>
            <w:shd w:val="clear" w:color="auto" w:fill="auto"/>
            <w:vAlign w:val="center"/>
          </w:tcPr>
          <w:p w:rsidR="005D3E61" w:rsidRPr="000860C3" w:rsidRDefault="005D3E61" w:rsidP="000860C3">
            <w:pPr>
              <w:jc w:val="center"/>
              <w:rPr>
                <w:b/>
                <w:sz w:val="25"/>
                <w:szCs w:val="25"/>
              </w:rPr>
            </w:pPr>
            <w:r w:rsidRPr="000860C3">
              <w:rPr>
                <w:b/>
                <w:sz w:val="25"/>
                <w:szCs w:val="25"/>
              </w:rPr>
              <w:t>56B</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61D</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66D</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71D</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76B</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81B</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86A</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91B</w:t>
            </w:r>
          </w:p>
        </w:tc>
        <w:tc>
          <w:tcPr>
            <w:tcW w:w="499" w:type="pct"/>
            <w:shd w:val="clear" w:color="auto" w:fill="auto"/>
            <w:vAlign w:val="center"/>
          </w:tcPr>
          <w:p w:rsidR="005D3E61" w:rsidRPr="000860C3" w:rsidRDefault="005D3E61" w:rsidP="000860C3">
            <w:pPr>
              <w:jc w:val="center"/>
              <w:rPr>
                <w:b/>
                <w:sz w:val="25"/>
                <w:szCs w:val="25"/>
              </w:rPr>
            </w:pPr>
          </w:p>
        </w:tc>
      </w:tr>
      <w:tr w:rsidR="005D3E61" w:rsidRPr="000860C3" w:rsidTr="000860C3">
        <w:tc>
          <w:tcPr>
            <w:tcW w:w="508" w:type="pct"/>
            <w:shd w:val="clear" w:color="auto" w:fill="auto"/>
            <w:vAlign w:val="center"/>
          </w:tcPr>
          <w:p w:rsidR="005D3E61" w:rsidRPr="000860C3" w:rsidRDefault="005D3E61" w:rsidP="000860C3">
            <w:pPr>
              <w:jc w:val="center"/>
              <w:rPr>
                <w:b/>
                <w:sz w:val="25"/>
                <w:szCs w:val="25"/>
              </w:rPr>
            </w:pPr>
            <w:r w:rsidRPr="000860C3">
              <w:rPr>
                <w:b/>
                <w:sz w:val="25"/>
                <w:szCs w:val="25"/>
              </w:rPr>
              <w:t>52D</w:t>
            </w:r>
          </w:p>
        </w:tc>
        <w:tc>
          <w:tcPr>
            <w:tcW w:w="492" w:type="pct"/>
            <w:shd w:val="clear" w:color="auto" w:fill="auto"/>
            <w:vAlign w:val="center"/>
          </w:tcPr>
          <w:p w:rsidR="005D3E61" w:rsidRPr="000860C3" w:rsidRDefault="005D3E61" w:rsidP="000860C3">
            <w:pPr>
              <w:jc w:val="center"/>
              <w:rPr>
                <w:b/>
                <w:sz w:val="25"/>
                <w:szCs w:val="25"/>
              </w:rPr>
            </w:pPr>
            <w:r w:rsidRPr="000860C3">
              <w:rPr>
                <w:b/>
                <w:sz w:val="25"/>
                <w:szCs w:val="25"/>
              </w:rPr>
              <w:t>57C</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62C</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67B</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72D</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77B</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82C</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87A</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92D</w:t>
            </w:r>
          </w:p>
        </w:tc>
        <w:tc>
          <w:tcPr>
            <w:tcW w:w="499" w:type="pct"/>
            <w:shd w:val="clear" w:color="auto" w:fill="auto"/>
            <w:vAlign w:val="center"/>
          </w:tcPr>
          <w:p w:rsidR="005D3E61" w:rsidRPr="000860C3" w:rsidRDefault="005D3E61" w:rsidP="000860C3">
            <w:pPr>
              <w:jc w:val="center"/>
              <w:rPr>
                <w:b/>
                <w:sz w:val="25"/>
                <w:szCs w:val="25"/>
              </w:rPr>
            </w:pPr>
          </w:p>
        </w:tc>
      </w:tr>
      <w:tr w:rsidR="005D3E61" w:rsidRPr="000860C3" w:rsidTr="000860C3">
        <w:tc>
          <w:tcPr>
            <w:tcW w:w="508" w:type="pct"/>
            <w:shd w:val="clear" w:color="auto" w:fill="auto"/>
            <w:vAlign w:val="center"/>
          </w:tcPr>
          <w:p w:rsidR="005D3E61" w:rsidRPr="000860C3" w:rsidRDefault="005D3E61" w:rsidP="000860C3">
            <w:pPr>
              <w:jc w:val="center"/>
              <w:rPr>
                <w:b/>
                <w:sz w:val="25"/>
                <w:szCs w:val="25"/>
              </w:rPr>
            </w:pPr>
            <w:r w:rsidRPr="000860C3">
              <w:rPr>
                <w:b/>
                <w:sz w:val="25"/>
                <w:szCs w:val="25"/>
              </w:rPr>
              <w:lastRenderedPageBreak/>
              <w:t>53A</w:t>
            </w:r>
          </w:p>
        </w:tc>
        <w:tc>
          <w:tcPr>
            <w:tcW w:w="492" w:type="pct"/>
            <w:shd w:val="clear" w:color="auto" w:fill="auto"/>
            <w:vAlign w:val="center"/>
          </w:tcPr>
          <w:p w:rsidR="005D3E61" w:rsidRPr="000860C3" w:rsidRDefault="005D3E61" w:rsidP="000860C3">
            <w:pPr>
              <w:jc w:val="center"/>
              <w:rPr>
                <w:b/>
                <w:sz w:val="25"/>
                <w:szCs w:val="25"/>
              </w:rPr>
            </w:pPr>
            <w:r w:rsidRPr="000860C3">
              <w:rPr>
                <w:b/>
                <w:sz w:val="25"/>
                <w:szCs w:val="25"/>
              </w:rPr>
              <w:t>58C</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63A</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68A</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73A</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78D</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83A</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88D</w:t>
            </w:r>
          </w:p>
        </w:tc>
        <w:tc>
          <w:tcPr>
            <w:tcW w:w="500" w:type="pct"/>
            <w:shd w:val="clear" w:color="auto" w:fill="auto"/>
            <w:vAlign w:val="center"/>
          </w:tcPr>
          <w:p w:rsidR="005D3E61" w:rsidRPr="000860C3" w:rsidRDefault="005D3E61" w:rsidP="000860C3">
            <w:pPr>
              <w:jc w:val="center"/>
              <w:rPr>
                <w:b/>
                <w:sz w:val="25"/>
                <w:szCs w:val="25"/>
              </w:rPr>
            </w:pPr>
          </w:p>
        </w:tc>
        <w:tc>
          <w:tcPr>
            <w:tcW w:w="499" w:type="pct"/>
            <w:shd w:val="clear" w:color="auto" w:fill="auto"/>
            <w:vAlign w:val="center"/>
          </w:tcPr>
          <w:p w:rsidR="005D3E61" w:rsidRPr="000860C3" w:rsidRDefault="005D3E61" w:rsidP="000860C3">
            <w:pPr>
              <w:jc w:val="center"/>
              <w:rPr>
                <w:b/>
                <w:sz w:val="25"/>
                <w:szCs w:val="25"/>
              </w:rPr>
            </w:pPr>
          </w:p>
        </w:tc>
      </w:tr>
      <w:tr w:rsidR="005D3E61" w:rsidRPr="000860C3" w:rsidTr="000860C3">
        <w:tc>
          <w:tcPr>
            <w:tcW w:w="508" w:type="pct"/>
            <w:shd w:val="clear" w:color="auto" w:fill="auto"/>
            <w:vAlign w:val="center"/>
          </w:tcPr>
          <w:p w:rsidR="005D3E61" w:rsidRPr="000860C3" w:rsidRDefault="005D3E61" w:rsidP="000860C3">
            <w:pPr>
              <w:jc w:val="center"/>
              <w:rPr>
                <w:b/>
                <w:sz w:val="25"/>
                <w:szCs w:val="25"/>
              </w:rPr>
            </w:pPr>
            <w:r w:rsidRPr="000860C3">
              <w:rPr>
                <w:b/>
                <w:sz w:val="25"/>
                <w:szCs w:val="25"/>
              </w:rPr>
              <w:t>54C</w:t>
            </w:r>
          </w:p>
        </w:tc>
        <w:tc>
          <w:tcPr>
            <w:tcW w:w="492" w:type="pct"/>
            <w:shd w:val="clear" w:color="auto" w:fill="auto"/>
            <w:vAlign w:val="center"/>
          </w:tcPr>
          <w:p w:rsidR="005D3E61" w:rsidRPr="000860C3" w:rsidRDefault="005D3E61" w:rsidP="000860C3">
            <w:pPr>
              <w:jc w:val="center"/>
              <w:rPr>
                <w:b/>
                <w:sz w:val="25"/>
                <w:szCs w:val="25"/>
              </w:rPr>
            </w:pPr>
            <w:r w:rsidRPr="000860C3">
              <w:rPr>
                <w:b/>
                <w:sz w:val="25"/>
                <w:szCs w:val="25"/>
              </w:rPr>
              <w:t>59D</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64A</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69D</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74B</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79B</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84C</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89D</w:t>
            </w:r>
          </w:p>
        </w:tc>
        <w:tc>
          <w:tcPr>
            <w:tcW w:w="500" w:type="pct"/>
            <w:shd w:val="clear" w:color="auto" w:fill="auto"/>
            <w:vAlign w:val="center"/>
          </w:tcPr>
          <w:p w:rsidR="005D3E61" w:rsidRPr="000860C3" w:rsidRDefault="005D3E61" w:rsidP="000860C3">
            <w:pPr>
              <w:jc w:val="center"/>
              <w:rPr>
                <w:b/>
                <w:sz w:val="25"/>
                <w:szCs w:val="25"/>
              </w:rPr>
            </w:pPr>
          </w:p>
        </w:tc>
        <w:tc>
          <w:tcPr>
            <w:tcW w:w="499" w:type="pct"/>
            <w:shd w:val="clear" w:color="auto" w:fill="auto"/>
            <w:vAlign w:val="center"/>
          </w:tcPr>
          <w:p w:rsidR="005D3E61" w:rsidRPr="000860C3" w:rsidRDefault="005D3E61" w:rsidP="000860C3">
            <w:pPr>
              <w:jc w:val="center"/>
              <w:rPr>
                <w:b/>
                <w:sz w:val="25"/>
                <w:szCs w:val="25"/>
              </w:rPr>
            </w:pPr>
          </w:p>
        </w:tc>
      </w:tr>
      <w:tr w:rsidR="005D3E61" w:rsidRPr="000860C3" w:rsidTr="000860C3">
        <w:tc>
          <w:tcPr>
            <w:tcW w:w="508" w:type="pct"/>
            <w:shd w:val="clear" w:color="auto" w:fill="auto"/>
            <w:vAlign w:val="center"/>
          </w:tcPr>
          <w:p w:rsidR="005D3E61" w:rsidRPr="000860C3" w:rsidRDefault="005D3E61" w:rsidP="000860C3">
            <w:pPr>
              <w:jc w:val="center"/>
              <w:rPr>
                <w:b/>
                <w:sz w:val="25"/>
                <w:szCs w:val="25"/>
              </w:rPr>
            </w:pPr>
            <w:r w:rsidRPr="000860C3">
              <w:rPr>
                <w:b/>
                <w:sz w:val="25"/>
                <w:szCs w:val="25"/>
              </w:rPr>
              <w:t>55D</w:t>
            </w:r>
          </w:p>
        </w:tc>
        <w:tc>
          <w:tcPr>
            <w:tcW w:w="492" w:type="pct"/>
            <w:shd w:val="clear" w:color="auto" w:fill="auto"/>
            <w:vAlign w:val="center"/>
          </w:tcPr>
          <w:p w:rsidR="005D3E61" w:rsidRPr="000860C3" w:rsidRDefault="005D3E61" w:rsidP="000860C3">
            <w:pPr>
              <w:jc w:val="center"/>
              <w:rPr>
                <w:b/>
                <w:sz w:val="25"/>
                <w:szCs w:val="25"/>
              </w:rPr>
            </w:pPr>
            <w:r w:rsidRPr="000860C3">
              <w:rPr>
                <w:b/>
                <w:sz w:val="25"/>
                <w:szCs w:val="25"/>
              </w:rPr>
              <w:t>60A</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65A</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70B</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75C</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80B</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85B</w:t>
            </w:r>
          </w:p>
        </w:tc>
        <w:tc>
          <w:tcPr>
            <w:tcW w:w="500" w:type="pct"/>
            <w:shd w:val="clear" w:color="auto" w:fill="auto"/>
            <w:vAlign w:val="center"/>
          </w:tcPr>
          <w:p w:rsidR="005D3E61" w:rsidRPr="000860C3" w:rsidRDefault="005D3E61" w:rsidP="000860C3">
            <w:pPr>
              <w:jc w:val="center"/>
              <w:rPr>
                <w:b/>
                <w:sz w:val="25"/>
                <w:szCs w:val="25"/>
              </w:rPr>
            </w:pPr>
            <w:r w:rsidRPr="000860C3">
              <w:rPr>
                <w:b/>
                <w:sz w:val="25"/>
                <w:szCs w:val="25"/>
              </w:rPr>
              <w:t>90D</w:t>
            </w:r>
          </w:p>
        </w:tc>
        <w:tc>
          <w:tcPr>
            <w:tcW w:w="500" w:type="pct"/>
            <w:shd w:val="clear" w:color="auto" w:fill="auto"/>
            <w:vAlign w:val="center"/>
          </w:tcPr>
          <w:p w:rsidR="005D3E61" w:rsidRPr="000860C3" w:rsidRDefault="005D3E61" w:rsidP="000860C3">
            <w:pPr>
              <w:jc w:val="center"/>
              <w:rPr>
                <w:b/>
                <w:sz w:val="25"/>
                <w:szCs w:val="25"/>
              </w:rPr>
            </w:pPr>
          </w:p>
        </w:tc>
        <w:tc>
          <w:tcPr>
            <w:tcW w:w="499" w:type="pct"/>
            <w:shd w:val="clear" w:color="auto" w:fill="auto"/>
            <w:vAlign w:val="center"/>
          </w:tcPr>
          <w:p w:rsidR="005D3E61" w:rsidRPr="000860C3" w:rsidRDefault="005D3E61" w:rsidP="000860C3">
            <w:pPr>
              <w:jc w:val="center"/>
              <w:rPr>
                <w:b/>
                <w:sz w:val="25"/>
                <w:szCs w:val="25"/>
              </w:rPr>
            </w:pPr>
          </w:p>
        </w:tc>
      </w:tr>
    </w:tbl>
    <w:p w:rsidR="005D3E61" w:rsidRDefault="005D3E6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color w:val="0000FF"/>
          <w:sz w:val="25"/>
          <w:szCs w:val="25"/>
        </w:rPr>
      </w:pPr>
    </w:p>
    <w:p w:rsidR="006D314C" w:rsidRDefault="00882C5A" w:rsidP="00EB209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center"/>
        <w:rPr>
          <w:b/>
          <w:bCs/>
          <w:color w:val="FFFFFF"/>
          <w:sz w:val="25"/>
          <w:szCs w:val="25"/>
        </w:rPr>
      </w:pPr>
      <w:r>
        <w:rPr>
          <w:b/>
          <w:bCs/>
          <w:color w:val="FFFFFF"/>
          <w:sz w:val="25"/>
          <w:szCs w:val="25"/>
        </w:rPr>
        <w:br w:type="page"/>
      </w:r>
    </w:p>
    <w:p w:rsidR="006D314C" w:rsidRDefault="006D314C" w:rsidP="00EB209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center"/>
        <w:rPr>
          <w:b/>
          <w:bCs/>
          <w:color w:val="FFFFFF"/>
          <w:sz w:val="25"/>
          <w:szCs w:val="25"/>
        </w:rPr>
      </w:pPr>
    </w:p>
    <w:p w:rsidR="00751420" w:rsidRPr="00EB2093" w:rsidRDefault="00751420" w:rsidP="006D314C">
      <w:pPr>
        <w:pStyle w:val="Heading1"/>
      </w:pPr>
      <w:r w:rsidRPr="00EB2093">
        <w:t>GIAO THOA SÓNG CƠ HỌC</w:t>
      </w:r>
    </w:p>
    <w:p w:rsidR="00751420" w:rsidRPr="00E5729E" w:rsidRDefault="006D314C" w:rsidP="006D314C">
      <w:pPr>
        <w:pStyle w:val="Heading2"/>
        <w:rPr>
          <w:color w:val="000000"/>
        </w:rPr>
      </w:pPr>
      <w:r>
        <w:t>I</w:t>
      </w:r>
      <w:r w:rsidR="00751420" w:rsidRPr="00E5729E">
        <w:t>. VIẾT PHƯƠNG TRÌNH TỔNG HỢP SÓNG</w:t>
      </w:r>
    </w:p>
    <w:p w:rsidR="00751420" w:rsidRPr="006D314C" w:rsidRDefault="006D31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Pr>
      </w:pPr>
      <w:r w:rsidRPr="006D314C">
        <w:rPr>
          <w:rStyle w:val="Strong"/>
        </w:rPr>
        <w:t xml:space="preserve">Trường hợp </w:t>
      </w:r>
      <w:r w:rsidR="00751420" w:rsidRPr="006D314C">
        <w:rPr>
          <w:rStyle w:val="Strong"/>
        </w:rPr>
        <w:t>1: Hai nguồn A, B dao động cùng pha</w:t>
      </w:r>
    </w:p>
    <w:p w:rsidR="00751420" w:rsidRPr="00E5729E" w:rsidRDefault="00751420" w:rsidP="005F107C">
      <w:r w:rsidRPr="00E5729E">
        <w:t>Khi đó phương trình dao động của hai nguồn là u</w:t>
      </w:r>
      <w:r w:rsidRPr="005F107C">
        <w:rPr>
          <w:vertAlign w:val="subscript"/>
        </w:rPr>
        <w:t>A</w:t>
      </w:r>
      <w:r w:rsidRPr="00E5729E">
        <w:t xml:space="preserve"> = u</w:t>
      </w:r>
      <w:r w:rsidRPr="005F107C">
        <w:rPr>
          <w:vertAlign w:val="subscript"/>
        </w:rPr>
        <w:t>B</w:t>
      </w:r>
      <w:r w:rsidRPr="00E5729E">
        <w:t xml:space="preserve"> = acos(ωt)</w:t>
      </w:r>
    </w:p>
    <w:p w:rsidR="00751420" w:rsidRPr="00E5729E" w:rsidRDefault="00751420" w:rsidP="006D314C">
      <w:r w:rsidRPr="00E5729E">
        <w:t>Phương trình sóng tại M do sóng từ nguồn A truyền đến là: u</w:t>
      </w:r>
      <w:r w:rsidR="00AE239D" w:rsidRPr="00AE239D">
        <w:rPr>
          <w:vertAlign w:val="subscript"/>
        </w:rPr>
        <w:t>AM</w:t>
      </w:r>
      <w:r w:rsidR="00AE239D">
        <w:t xml:space="preserve"> = </w:t>
      </w:r>
      <w:r w:rsidRPr="00E5729E">
        <w:t>acos</w:t>
      </w:r>
      <w:r w:rsidR="00AE239D">
        <w:t>(</w:t>
      </w:r>
      <w:r w:rsidRPr="00E5729E">
        <w:t>ωt</w:t>
      </w:r>
      <w:r w:rsidR="00AE239D">
        <w:t xml:space="preserve"> - </w:t>
      </w:r>
      <w:r w:rsidR="00AE239D" w:rsidRPr="00AE239D">
        <w:rPr>
          <w:position w:val="-24"/>
        </w:rPr>
        <w:object w:dxaOrig="560" w:dyaOrig="620">
          <v:shape id="_x0000_i1063" type="#_x0000_t75" style="width:27.75pt;height:30.75pt" o:ole="">
            <v:imagedata r:id="rId84" o:title=""/>
          </v:shape>
          <o:OLEObject Type="Embed" ProgID="Equation.3" ShapeID="_x0000_i1063" DrawAspect="Content" ObjectID="_1550260129" r:id="rId85"/>
        </w:object>
      </w:r>
      <w:r w:rsidR="00AE239D">
        <w:t>), d</w:t>
      </w:r>
      <w:r w:rsidR="00AE239D" w:rsidRPr="00AE239D">
        <w:rPr>
          <w:vertAlign w:val="subscript"/>
        </w:rPr>
        <w:t>1</w:t>
      </w:r>
      <w:r w:rsidR="00AE239D">
        <w:rPr>
          <w:vertAlign w:val="subscript"/>
        </w:rPr>
        <w:t xml:space="preserve"> </w:t>
      </w:r>
      <w:r w:rsidR="00AE239D">
        <w:t>= AM</w:t>
      </w:r>
    </w:p>
    <w:p w:rsidR="00751420" w:rsidRPr="00E5729E" w:rsidRDefault="00751420" w:rsidP="006D314C">
      <w:r w:rsidRPr="00E5729E">
        <w:t xml:space="preserve">Phương trình sóng tại M do sóng từ nguồn B truyền đến là: </w:t>
      </w:r>
      <w:r w:rsidR="00AE239D" w:rsidRPr="00E5729E">
        <w:t>u</w:t>
      </w:r>
      <w:r w:rsidR="00AE239D">
        <w:rPr>
          <w:vertAlign w:val="subscript"/>
        </w:rPr>
        <w:t>B</w:t>
      </w:r>
      <w:r w:rsidR="00AE239D" w:rsidRPr="00AE239D">
        <w:rPr>
          <w:vertAlign w:val="subscript"/>
        </w:rPr>
        <w:t>M</w:t>
      </w:r>
      <w:r w:rsidR="00AE239D">
        <w:t xml:space="preserve"> = </w:t>
      </w:r>
      <w:r w:rsidR="00AE239D" w:rsidRPr="00E5729E">
        <w:t>acos</w:t>
      </w:r>
      <w:r w:rsidR="00AE239D">
        <w:t>(</w:t>
      </w:r>
      <w:r w:rsidR="00AE239D" w:rsidRPr="00E5729E">
        <w:t>ωt</w:t>
      </w:r>
      <w:r w:rsidR="00AE239D">
        <w:t xml:space="preserve"> - </w:t>
      </w:r>
      <w:r w:rsidR="00AE239D" w:rsidRPr="00AE239D">
        <w:rPr>
          <w:position w:val="-24"/>
        </w:rPr>
        <w:object w:dxaOrig="600" w:dyaOrig="620">
          <v:shape id="_x0000_i1064" type="#_x0000_t75" style="width:30pt;height:30.75pt" o:ole="">
            <v:imagedata r:id="rId86" o:title=""/>
          </v:shape>
          <o:OLEObject Type="Embed" ProgID="Equation.3" ShapeID="_x0000_i1064" DrawAspect="Content" ObjectID="_1550260130" r:id="rId87"/>
        </w:object>
      </w:r>
      <w:r w:rsidR="00AE239D">
        <w:t>), d</w:t>
      </w:r>
      <w:r w:rsidR="00AE239D">
        <w:rPr>
          <w:vertAlign w:val="subscript"/>
        </w:rPr>
        <w:t xml:space="preserve">2 </w:t>
      </w:r>
      <w:r w:rsidR="00AE239D">
        <w:t>= BM</w:t>
      </w:r>
    </w:p>
    <w:p w:rsidR="00751420" w:rsidRDefault="00751420" w:rsidP="006D314C">
      <w:r w:rsidRPr="00E5729E">
        <w:t>Phương trình dao động tổng hợp tại M là</w:t>
      </w:r>
      <w:r w:rsidR="00AE239D">
        <w:t xml:space="preserve"> u = </w:t>
      </w:r>
      <w:r w:rsidR="00AE239D" w:rsidRPr="00E5729E">
        <w:t>u</w:t>
      </w:r>
      <w:r w:rsidR="00AE239D" w:rsidRPr="00AE239D">
        <w:rPr>
          <w:vertAlign w:val="subscript"/>
        </w:rPr>
        <w:t>AM</w:t>
      </w:r>
      <w:r w:rsidR="00AE239D">
        <w:rPr>
          <w:vertAlign w:val="subscript"/>
        </w:rPr>
        <w:t xml:space="preserve"> </w:t>
      </w:r>
      <w:r w:rsidR="00AE239D" w:rsidRPr="00AE239D">
        <w:t>+</w:t>
      </w:r>
      <w:r w:rsidR="00AE239D">
        <w:t xml:space="preserve"> </w:t>
      </w:r>
      <w:r w:rsidR="00AE239D" w:rsidRPr="00E5729E">
        <w:t>u</w:t>
      </w:r>
      <w:r w:rsidR="00AE239D">
        <w:rPr>
          <w:vertAlign w:val="subscript"/>
        </w:rPr>
        <w:t>B</w:t>
      </w:r>
      <w:r w:rsidR="00AE239D" w:rsidRPr="00AE239D">
        <w:rPr>
          <w:vertAlign w:val="subscript"/>
        </w:rPr>
        <w:t>M</w:t>
      </w:r>
      <w:r w:rsidR="00AE239D">
        <w:rPr>
          <w:vertAlign w:val="subscript"/>
        </w:rPr>
        <w:t xml:space="preserve"> </w:t>
      </w:r>
      <w:r w:rsidR="00AE239D">
        <w:t xml:space="preserve">= </w:t>
      </w:r>
      <w:r w:rsidR="00AE239D" w:rsidRPr="00E5729E">
        <w:t>acos</w:t>
      </w:r>
      <w:r w:rsidR="00AE239D">
        <w:t>(</w:t>
      </w:r>
      <w:r w:rsidR="00AE239D" w:rsidRPr="00E5729E">
        <w:t>ωt</w:t>
      </w:r>
      <w:r w:rsidR="00AE239D">
        <w:t xml:space="preserve"> - </w:t>
      </w:r>
      <w:r w:rsidR="00AE239D" w:rsidRPr="00AE239D">
        <w:rPr>
          <w:position w:val="-24"/>
        </w:rPr>
        <w:object w:dxaOrig="560" w:dyaOrig="620">
          <v:shape id="_x0000_i1065" type="#_x0000_t75" style="width:27.75pt;height:30.75pt" o:ole="">
            <v:imagedata r:id="rId84" o:title=""/>
          </v:shape>
          <o:OLEObject Type="Embed" ProgID="Equation.3" ShapeID="_x0000_i1065" DrawAspect="Content" ObjectID="_1550260131" r:id="rId88"/>
        </w:object>
      </w:r>
      <w:r w:rsidR="00AE239D">
        <w:t xml:space="preserve">) + </w:t>
      </w:r>
      <w:r w:rsidR="00AE239D" w:rsidRPr="00E5729E">
        <w:t>acos</w:t>
      </w:r>
      <w:r w:rsidR="00AE239D">
        <w:t>(</w:t>
      </w:r>
      <w:r w:rsidR="00AE239D" w:rsidRPr="00E5729E">
        <w:t>ωt</w:t>
      </w:r>
      <w:r w:rsidR="00AE239D">
        <w:t xml:space="preserve"> - </w:t>
      </w:r>
      <w:r w:rsidR="00AE239D" w:rsidRPr="00AE239D">
        <w:rPr>
          <w:position w:val="-24"/>
        </w:rPr>
        <w:object w:dxaOrig="600" w:dyaOrig="620">
          <v:shape id="_x0000_i1066" type="#_x0000_t75" style="width:30pt;height:30.75pt" o:ole="">
            <v:imagedata r:id="rId86" o:title=""/>
          </v:shape>
          <o:OLEObject Type="Embed" ProgID="Equation.3" ShapeID="_x0000_i1066" DrawAspect="Content" ObjectID="_1550260132" r:id="rId89"/>
        </w:object>
      </w:r>
      <w:r w:rsidR="00AE239D">
        <w:t>)</w:t>
      </w:r>
    </w:p>
    <w:p w:rsidR="00AE239D" w:rsidRDefault="00AE239D" w:rsidP="006D314C">
      <w:r>
        <w:t>Hay u</w:t>
      </w:r>
      <w:r w:rsidR="009927D7" w:rsidRPr="009927D7">
        <w:rPr>
          <w:vertAlign w:val="subscript"/>
        </w:rPr>
        <w:t>M</w:t>
      </w:r>
      <w:r>
        <w:t xml:space="preserve"> = 2acos</w:t>
      </w:r>
      <w:r w:rsidR="009927D7" w:rsidRPr="00AE239D">
        <w:rPr>
          <w:position w:val="-28"/>
        </w:rPr>
        <w:object w:dxaOrig="1300" w:dyaOrig="680">
          <v:shape id="_x0000_i1067" type="#_x0000_t75" style="width:65.25pt;height:33.75pt" o:ole="">
            <v:imagedata r:id="rId90" o:title=""/>
          </v:shape>
          <o:OLEObject Type="Embed" ProgID="Equation.3" ShapeID="_x0000_i1067" DrawAspect="Content" ObjectID="_1550260133" r:id="rId91"/>
        </w:object>
      </w:r>
      <w:r>
        <w:t>cos</w:t>
      </w:r>
      <w:r w:rsidR="009927D7" w:rsidRPr="00AE239D">
        <w:rPr>
          <w:position w:val="-28"/>
        </w:rPr>
        <w:object w:dxaOrig="1740" w:dyaOrig="680">
          <v:shape id="_x0000_i1068" type="#_x0000_t75" style="width:87pt;height:33.75pt" o:ole="">
            <v:imagedata r:id="rId92" o:title=""/>
          </v:shape>
          <o:OLEObject Type="Embed" ProgID="Equation.3" ShapeID="_x0000_i1068" DrawAspect="Content" ObjectID="_1550260134" r:id="rId93"/>
        </w:object>
      </w:r>
    </w:p>
    <w:p w:rsidR="00751420" w:rsidRPr="00E5729E" w:rsidRDefault="00751420" w:rsidP="006D314C">
      <w:r w:rsidRPr="00E5729E">
        <w:t xml:space="preserve">Vậy phương trình dao động tổng hợp tại M là </w:t>
      </w:r>
      <w:r w:rsidR="009927D7">
        <w:t>u</w:t>
      </w:r>
      <w:r w:rsidR="009927D7" w:rsidRPr="009927D7">
        <w:rPr>
          <w:vertAlign w:val="subscript"/>
        </w:rPr>
        <w:t>M</w:t>
      </w:r>
      <w:r w:rsidR="009927D7">
        <w:t xml:space="preserve"> = 2acos</w:t>
      </w:r>
      <w:r w:rsidR="009927D7" w:rsidRPr="00AE239D">
        <w:rPr>
          <w:position w:val="-28"/>
        </w:rPr>
        <w:object w:dxaOrig="1300" w:dyaOrig="680">
          <v:shape id="_x0000_i1069" type="#_x0000_t75" style="width:65.25pt;height:33.75pt" o:ole="">
            <v:imagedata r:id="rId90" o:title=""/>
          </v:shape>
          <o:OLEObject Type="Embed" ProgID="Equation.3" ShapeID="_x0000_i1069" DrawAspect="Content" ObjectID="_1550260135" r:id="rId94"/>
        </w:object>
      </w:r>
      <w:r w:rsidR="009927D7">
        <w:t>cos</w:t>
      </w:r>
      <w:r w:rsidR="009927D7" w:rsidRPr="00AE239D">
        <w:rPr>
          <w:position w:val="-28"/>
        </w:rPr>
        <w:object w:dxaOrig="1740" w:dyaOrig="680">
          <v:shape id="_x0000_i1070" type="#_x0000_t75" style="width:87pt;height:33.75pt" o:ole="">
            <v:imagedata r:id="rId95" o:title=""/>
          </v:shape>
          <o:OLEObject Type="Embed" ProgID="Equation.3" ShapeID="_x0000_i1070" DrawAspect="Content" ObjectID="_1550260136" r:id="rId96"/>
        </w:object>
      </w:r>
    </w:p>
    <w:p w:rsidR="00751420" w:rsidRPr="006D314C" w:rsidRDefault="00751420" w:rsidP="006D314C">
      <w:pPr>
        <w:pStyle w:val="Note"/>
        <w:rPr>
          <w:u w:val="single"/>
        </w:rPr>
      </w:pPr>
      <w:r w:rsidRPr="006D314C">
        <w:rPr>
          <w:u w:val="single"/>
        </w:rPr>
        <w:t>Nhận xét:</w:t>
      </w:r>
    </w:p>
    <w:p w:rsidR="00751420" w:rsidRPr="00C87562" w:rsidRDefault="00751420" w:rsidP="006D314C">
      <w:pPr>
        <w:pStyle w:val="Note"/>
        <w:numPr>
          <w:ilvl w:val="0"/>
          <w:numId w:val="29"/>
        </w:numPr>
      </w:pPr>
      <w:r w:rsidRPr="00E5729E">
        <w:t>Pha ban đầu của dao động tổng hợp là φ</w:t>
      </w:r>
      <w:r w:rsidR="00C87562" w:rsidRPr="00C87562">
        <w:rPr>
          <w:vertAlign w:val="subscript"/>
        </w:rPr>
        <w:t>0</w:t>
      </w:r>
      <w:r w:rsidR="00C87562">
        <w:t xml:space="preserve"> = </w:t>
      </w:r>
      <w:r w:rsidR="006D314C" w:rsidRPr="000E089C">
        <w:rPr>
          <w:position w:val="-24"/>
        </w:rPr>
        <w:object w:dxaOrig="1280" w:dyaOrig="660">
          <v:shape id="_x0000_i1071" type="#_x0000_t75" style="width:63.75pt;height:33pt" o:ole="">
            <v:imagedata r:id="rId97" o:title=""/>
          </v:shape>
          <o:OLEObject Type="Embed" ProgID="Equation.DSMT4" ShapeID="_x0000_i1071" DrawAspect="Content" ObjectID="_1550260137" r:id="rId98"/>
        </w:object>
      </w:r>
    </w:p>
    <w:p w:rsidR="00751420" w:rsidRPr="00E5729E" w:rsidRDefault="00751420" w:rsidP="006D314C">
      <w:pPr>
        <w:pStyle w:val="Note"/>
        <w:numPr>
          <w:ilvl w:val="0"/>
          <w:numId w:val="29"/>
        </w:numPr>
      </w:pPr>
      <w:r w:rsidRPr="00E5729E">
        <w:t>Biên độ dao động tổng hợp tại M là A</w:t>
      </w:r>
      <w:r w:rsidR="000E089C" w:rsidRPr="000E089C">
        <w:rPr>
          <w:vertAlign w:val="subscript"/>
        </w:rPr>
        <w:t>M</w:t>
      </w:r>
      <w:r w:rsidR="000E089C">
        <w:t xml:space="preserve"> = </w:t>
      </w:r>
      <w:r w:rsidR="006D314C" w:rsidRPr="006D314C">
        <w:rPr>
          <w:position w:val="-34"/>
        </w:rPr>
        <w:object w:dxaOrig="2060" w:dyaOrig="800">
          <v:shape id="_x0000_i1072" type="#_x0000_t75" style="width:103.5pt;height:39.75pt" o:ole="">
            <v:imagedata r:id="rId99" o:title=""/>
          </v:shape>
          <o:OLEObject Type="Embed" ProgID="Equation.DSMT4" ShapeID="_x0000_i1072" DrawAspect="Content" ObjectID="_1550260138" r:id="rId100"/>
        </w:object>
      </w:r>
    </w:p>
    <w:p w:rsidR="00751420" w:rsidRPr="00BD0D99" w:rsidRDefault="00751420" w:rsidP="006D314C">
      <w:pPr>
        <w:pStyle w:val="Note"/>
        <w:numPr>
          <w:ilvl w:val="0"/>
          <w:numId w:val="29"/>
        </w:numPr>
      </w:pPr>
      <w:r w:rsidRPr="00BD0D99">
        <w:t xml:space="preserve">Biên độ dao động tổng hợp cực đại khi </w:t>
      </w:r>
      <w:r w:rsidR="006D314C" w:rsidRPr="006D314C">
        <w:rPr>
          <w:position w:val="-32"/>
        </w:rPr>
        <w:object w:dxaOrig="1700" w:dyaOrig="760">
          <v:shape id="_x0000_i1073" type="#_x0000_t75" style="width:84.75pt;height:37.5pt" o:ole="">
            <v:imagedata r:id="rId101" o:title=""/>
          </v:shape>
          <o:OLEObject Type="Embed" ProgID="Equation.DSMT4" ShapeID="_x0000_i1073" DrawAspect="Content" ObjectID="_1550260139" r:id="rId102"/>
        </w:object>
      </w:r>
      <w:r w:rsidR="009D6457" w:rsidRPr="00BD0D99">
        <w:t xml:space="preserve"> = </w:t>
      </w:r>
      <w:r w:rsidR="009D6457" w:rsidRPr="00BD0D99">
        <w:sym w:font="Symbol" w:char="F0B1"/>
      </w:r>
      <w:r w:rsidR="009D6457" w:rsidRPr="00BD0D99">
        <w:t xml:space="preserve"> 1</w:t>
      </w:r>
      <w:r w:rsidR="00BD0D99" w:rsidRPr="00BD0D99">
        <w:t xml:space="preserve"> </w:t>
      </w:r>
      <w:r w:rsidR="00BD0D99" w:rsidRPr="00BD0D99">
        <w:sym w:font="Symbol" w:char="F0DB"/>
      </w:r>
      <w:r w:rsidR="00BD0D99" w:rsidRPr="00BD0D99">
        <w:t xml:space="preserve">  </w:t>
      </w:r>
      <w:r w:rsidR="006D314C" w:rsidRPr="00BD0D99">
        <w:rPr>
          <w:position w:val="-24"/>
        </w:rPr>
        <w:object w:dxaOrig="1120" w:dyaOrig="660">
          <v:shape id="_x0000_i1074" type="#_x0000_t75" style="width:56.25pt;height:33pt" o:ole="">
            <v:imagedata r:id="rId103" o:title=""/>
          </v:shape>
          <o:OLEObject Type="Embed" ProgID="Equation.DSMT4" ShapeID="_x0000_i1074" DrawAspect="Content" ObjectID="_1550260140" r:id="rId104"/>
        </w:object>
      </w:r>
      <w:r w:rsidR="00BD0D99" w:rsidRPr="00BD0D99">
        <w:t xml:space="preserve"> = kπ</w:t>
      </w:r>
      <w:r w:rsidR="00BD0D99">
        <w:t xml:space="preserve"> </w:t>
      </w:r>
      <w:r w:rsidR="00BD0D99">
        <w:sym w:font="Symbol" w:char="F0DB"/>
      </w:r>
      <w:r w:rsidR="00BD0D99">
        <w:t xml:space="preserve"> d</w:t>
      </w:r>
      <w:r w:rsidR="00BD0D99" w:rsidRPr="006D314C">
        <w:rPr>
          <w:vertAlign w:val="subscript"/>
        </w:rPr>
        <w:t>2</w:t>
      </w:r>
      <w:r w:rsidR="00BD0D99">
        <w:t xml:space="preserve"> - d</w:t>
      </w:r>
      <w:r w:rsidR="00BD0D99" w:rsidRPr="006D314C">
        <w:rPr>
          <w:vertAlign w:val="subscript"/>
        </w:rPr>
        <w:t>1</w:t>
      </w:r>
      <w:r w:rsidR="00BD0D99">
        <w:t xml:space="preserve"> = kλ  </w:t>
      </w:r>
    </w:p>
    <w:p w:rsidR="00751420" w:rsidRPr="005F107C" w:rsidRDefault="00751420" w:rsidP="006D314C">
      <w:pPr>
        <w:pStyle w:val="Note"/>
      </w:pPr>
      <w:r w:rsidRPr="005F107C">
        <w:rPr>
          <w:bCs/>
        </w:rPr>
        <w:t>Vậy khi hiệu đường truyền bằng một số nguyên lần bước sóng thì dao động tổng hợp có biên độ cực đại và</w:t>
      </w:r>
      <w:r w:rsidR="00AC3D7A" w:rsidRPr="005F107C">
        <w:rPr>
          <w:bCs/>
        </w:rPr>
        <w:t xml:space="preserve"> </w:t>
      </w:r>
      <w:r w:rsidRPr="005F107C">
        <w:rPr>
          <w:bCs/>
        </w:rPr>
        <w:t>A</w:t>
      </w:r>
      <w:r w:rsidR="00E5729E" w:rsidRPr="005F107C">
        <w:rPr>
          <w:bCs/>
          <w:vertAlign w:val="subscript"/>
        </w:rPr>
        <w:t>max</w:t>
      </w:r>
      <w:r w:rsidRPr="005F107C">
        <w:rPr>
          <w:bCs/>
        </w:rPr>
        <w:t xml:space="preserve"> = 2a.</w:t>
      </w:r>
    </w:p>
    <w:p w:rsidR="00AC3D7A" w:rsidRDefault="00751420" w:rsidP="006D314C">
      <w:pPr>
        <w:pStyle w:val="Note"/>
        <w:numPr>
          <w:ilvl w:val="0"/>
          <w:numId w:val="30"/>
        </w:numPr>
      </w:pPr>
      <w:r w:rsidRPr="00E5729E">
        <w:t xml:space="preserve">Biên độ dao động tổng hợp bị triệt tiêu khi </w:t>
      </w:r>
      <w:r w:rsidR="005F107C" w:rsidRPr="006D314C">
        <w:rPr>
          <w:position w:val="-32"/>
        </w:rPr>
        <w:object w:dxaOrig="1700" w:dyaOrig="760">
          <v:shape id="_x0000_i1075" type="#_x0000_t75" style="width:84.75pt;height:37.5pt" o:ole="">
            <v:imagedata r:id="rId101" o:title=""/>
          </v:shape>
          <o:OLEObject Type="Embed" ProgID="Equation.DSMT4" ShapeID="_x0000_i1075" DrawAspect="Content" ObjectID="_1550260141" r:id="rId105"/>
        </w:object>
      </w:r>
      <w:r w:rsidR="00AC3D7A" w:rsidRPr="00BD0D99">
        <w:t xml:space="preserve"> = </w:t>
      </w:r>
      <w:r w:rsidR="00AC3D7A">
        <w:t>0</w:t>
      </w:r>
      <w:r w:rsidR="00AC3D7A" w:rsidRPr="00BD0D99">
        <w:t xml:space="preserve"> </w:t>
      </w:r>
      <w:r w:rsidR="00AC3D7A" w:rsidRPr="00BD0D99">
        <w:sym w:font="Symbol" w:char="F0DB"/>
      </w:r>
      <w:r w:rsidR="00AC3D7A" w:rsidRPr="00BD0D99">
        <w:t xml:space="preserve"> </w:t>
      </w:r>
      <w:r w:rsidR="005F107C" w:rsidRPr="00BD0D99">
        <w:rPr>
          <w:position w:val="-24"/>
        </w:rPr>
        <w:object w:dxaOrig="1120" w:dyaOrig="660">
          <v:shape id="_x0000_i1076" type="#_x0000_t75" style="width:56.25pt;height:33pt" o:ole="">
            <v:imagedata r:id="rId103" o:title=""/>
          </v:shape>
          <o:OLEObject Type="Embed" ProgID="Equation.DSMT4" ShapeID="_x0000_i1076" DrawAspect="Content" ObjectID="_1550260142" r:id="rId106"/>
        </w:object>
      </w:r>
      <w:r w:rsidR="00AC3D7A" w:rsidRPr="00BD0D99">
        <w:t>=</w:t>
      </w:r>
      <w:r w:rsidR="00AC3D7A">
        <w:t xml:space="preserve"> </w:t>
      </w:r>
      <w:r w:rsidR="00AC3D7A" w:rsidRPr="005F107C">
        <w:rPr>
          <w:szCs w:val="28"/>
          <w:lang w:val="pt-BR"/>
        </w:rPr>
        <w:fldChar w:fldCharType="begin"/>
      </w:r>
      <w:r w:rsidR="00AC3D7A" w:rsidRPr="005F107C">
        <w:rPr>
          <w:szCs w:val="28"/>
          <w:lang w:val="pt-BR"/>
        </w:rPr>
        <w:instrText>eq \l(\f(</w:instrText>
      </w:r>
      <w:r w:rsidR="00AC3D7A" w:rsidRPr="00AC3D7A">
        <w:rPr>
          <w:szCs w:val="28"/>
          <w:lang w:val="pt-BR"/>
        </w:rPr>
        <w:sym w:font="Symbol" w:char="F070"/>
      </w:r>
      <w:r w:rsidR="00AC3D7A" w:rsidRPr="005F107C">
        <w:rPr>
          <w:szCs w:val="28"/>
          <w:lang w:val="pt-BR"/>
        </w:rPr>
        <w:instrText>,2))</w:instrText>
      </w:r>
      <w:r w:rsidR="00AC3D7A" w:rsidRPr="005F107C">
        <w:rPr>
          <w:szCs w:val="28"/>
          <w:lang w:val="pt-BR"/>
        </w:rPr>
        <w:fldChar w:fldCharType="end"/>
      </w:r>
      <w:r w:rsidR="00AC3D7A" w:rsidRPr="005F107C">
        <w:rPr>
          <w:szCs w:val="28"/>
          <w:lang w:val="pt-BR"/>
        </w:rPr>
        <w:t xml:space="preserve"> +</w:t>
      </w:r>
      <w:r w:rsidR="00AC3D7A" w:rsidRPr="00BD0D99">
        <w:t>kπ</w:t>
      </w:r>
      <w:r w:rsidR="00AC3D7A">
        <w:t xml:space="preserve"> </w:t>
      </w:r>
      <w:r w:rsidR="00AC3D7A">
        <w:sym w:font="Symbol" w:char="F0DB"/>
      </w:r>
      <w:r w:rsidR="00AC3D7A">
        <w:t xml:space="preserve"> d</w:t>
      </w:r>
      <w:r w:rsidR="00AC3D7A" w:rsidRPr="005F107C">
        <w:rPr>
          <w:vertAlign w:val="subscript"/>
        </w:rPr>
        <w:t>2</w:t>
      </w:r>
      <w:r w:rsidR="00AC3D7A">
        <w:t xml:space="preserve"> - d</w:t>
      </w:r>
      <w:r w:rsidR="00AC3D7A" w:rsidRPr="005F107C">
        <w:rPr>
          <w:vertAlign w:val="subscript"/>
        </w:rPr>
        <w:t>1</w:t>
      </w:r>
      <w:r w:rsidR="00AC3D7A">
        <w:t xml:space="preserve"> = (2k+1)</w:t>
      </w:r>
      <w:r w:rsidR="00AC3D7A">
        <w:fldChar w:fldCharType="begin"/>
      </w:r>
      <w:r w:rsidR="00AC3D7A">
        <w:instrText>eq \s\don1(\f(λ,2))</w:instrText>
      </w:r>
      <w:r w:rsidR="00AC3D7A">
        <w:fldChar w:fldCharType="end"/>
      </w:r>
      <w:r w:rsidR="00AC3D7A">
        <w:t xml:space="preserve"> </w:t>
      </w:r>
    </w:p>
    <w:p w:rsidR="00751420" w:rsidRPr="005F107C" w:rsidRDefault="00751420" w:rsidP="006D314C">
      <w:pPr>
        <w:pStyle w:val="Note"/>
      </w:pPr>
      <w:r w:rsidRPr="005F107C">
        <w:rPr>
          <w:bCs/>
        </w:rPr>
        <w:t>Vậy khi hiệu đường truyền bằng một số nguyên lẻ lần nửa bước sóng thì dao động tổng hợp có biên độ bị triệt tiêu, A</w:t>
      </w:r>
      <w:r w:rsidR="00ED0761" w:rsidRPr="005F107C">
        <w:rPr>
          <w:bCs/>
          <w:vertAlign w:val="subscript"/>
        </w:rPr>
        <w:t>min</w:t>
      </w:r>
      <w:r w:rsidRPr="005F107C">
        <w:rPr>
          <w:bCs/>
        </w:rPr>
        <w:t xml:space="preserve"> = 0.</w:t>
      </w:r>
    </w:p>
    <w:p w:rsidR="00751420" w:rsidRPr="005F107C" w:rsidRDefault="005F107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Pr>
      </w:pPr>
      <w:r w:rsidRPr="005F107C">
        <w:rPr>
          <w:rStyle w:val="Strong"/>
        </w:rPr>
        <w:t xml:space="preserve">Trường hợp </w:t>
      </w:r>
      <w:r w:rsidR="00751420" w:rsidRPr="005F107C">
        <w:rPr>
          <w:rStyle w:val="Strong"/>
        </w:rPr>
        <w:t>2: Hai nguồn A, B dao động ngược pha</w:t>
      </w:r>
    </w:p>
    <w:p w:rsidR="00751420" w:rsidRPr="00E5729E" w:rsidRDefault="00751420" w:rsidP="005F107C">
      <w:r w:rsidRPr="00E5729E">
        <w:t>Khi đó phương t</w:t>
      </w:r>
      <w:r w:rsidR="0085689D">
        <w:t xml:space="preserve">rình dao động của hai nguồn là </w:t>
      </w:r>
      <w:r w:rsidR="00346E5D" w:rsidRPr="0085689D">
        <w:rPr>
          <w:position w:val="-32"/>
        </w:rPr>
        <w:object w:dxaOrig="1920" w:dyaOrig="760">
          <v:shape id="_x0000_i1077" type="#_x0000_t75" style="width:96pt;height:38.25pt" o:ole="">
            <v:imagedata r:id="rId107" o:title=""/>
          </v:shape>
          <o:OLEObject Type="Embed" ProgID="Equation.3" ShapeID="_x0000_i1077" DrawAspect="Content" ObjectID="_1550260143" r:id="rId108"/>
        </w:object>
      </w:r>
      <w:r w:rsidR="0085689D">
        <w:t xml:space="preserve">hoặc </w:t>
      </w:r>
      <w:r w:rsidR="00346E5D" w:rsidRPr="0085689D">
        <w:rPr>
          <w:position w:val="-32"/>
        </w:rPr>
        <w:object w:dxaOrig="1920" w:dyaOrig="760">
          <v:shape id="_x0000_i1078" type="#_x0000_t75" style="width:96pt;height:38.25pt" o:ole="">
            <v:imagedata r:id="rId109" o:title=""/>
          </v:shape>
          <o:OLEObject Type="Embed" ProgID="Equation.3" ShapeID="_x0000_i1078" DrawAspect="Content" ObjectID="_1550260144" r:id="rId110"/>
        </w:object>
      </w:r>
    </w:p>
    <w:p w:rsidR="00751420" w:rsidRPr="00E5729E" w:rsidRDefault="00751420" w:rsidP="005F107C">
      <w:r w:rsidRPr="00E5729E">
        <w:t>Phương trình sóng tại M do sóng từ nguồn A truyề</w:t>
      </w:r>
      <w:r w:rsidR="00346E5D">
        <w:t xml:space="preserve">n đến là: </w:t>
      </w:r>
      <w:r w:rsidR="00346E5D" w:rsidRPr="00E5729E">
        <w:t>u</w:t>
      </w:r>
      <w:r w:rsidR="00346E5D" w:rsidRPr="00AE239D">
        <w:rPr>
          <w:vertAlign w:val="subscript"/>
        </w:rPr>
        <w:t>AM</w:t>
      </w:r>
      <w:r w:rsidR="00346E5D">
        <w:t xml:space="preserve"> = </w:t>
      </w:r>
      <w:r w:rsidR="00346E5D" w:rsidRPr="00E5729E">
        <w:t>acos</w:t>
      </w:r>
      <w:r w:rsidR="00346E5D">
        <w:t>(</w:t>
      </w:r>
      <w:r w:rsidR="00346E5D" w:rsidRPr="00E5729E">
        <w:t>ωt</w:t>
      </w:r>
      <w:r w:rsidR="00346E5D">
        <w:t xml:space="preserve"> + π -</w:t>
      </w:r>
      <w:r w:rsidR="00346E5D" w:rsidRPr="00AE239D">
        <w:rPr>
          <w:position w:val="-24"/>
        </w:rPr>
        <w:object w:dxaOrig="560" w:dyaOrig="620">
          <v:shape id="_x0000_i1079" type="#_x0000_t75" style="width:27.75pt;height:30.75pt" o:ole="">
            <v:imagedata r:id="rId84" o:title=""/>
          </v:shape>
          <o:OLEObject Type="Embed" ProgID="Equation.3" ShapeID="_x0000_i1079" DrawAspect="Content" ObjectID="_1550260145" r:id="rId111"/>
        </w:object>
      </w:r>
      <w:r w:rsidR="00346E5D">
        <w:t>)</w:t>
      </w:r>
    </w:p>
    <w:p w:rsidR="00751420" w:rsidRPr="00E5729E" w:rsidRDefault="00751420" w:rsidP="005F107C">
      <w:r w:rsidRPr="00E5729E">
        <w:t xml:space="preserve">Phương trình sóng tại M do sóng từ nguồn B truyền đến là: </w:t>
      </w:r>
      <w:r w:rsidR="00346E5D" w:rsidRPr="00E5729E">
        <w:t>u</w:t>
      </w:r>
      <w:r w:rsidR="00346E5D">
        <w:rPr>
          <w:vertAlign w:val="subscript"/>
        </w:rPr>
        <w:t>B</w:t>
      </w:r>
      <w:r w:rsidR="00346E5D" w:rsidRPr="00AE239D">
        <w:rPr>
          <w:vertAlign w:val="subscript"/>
        </w:rPr>
        <w:t>M</w:t>
      </w:r>
      <w:r w:rsidR="00346E5D">
        <w:t xml:space="preserve"> = </w:t>
      </w:r>
      <w:r w:rsidR="00346E5D" w:rsidRPr="00E5729E">
        <w:t>acos</w:t>
      </w:r>
      <w:r w:rsidR="00346E5D">
        <w:t>(</w:t>
      </w:r>
      <w:r w:rsidR="00346E5D" w:rsidRPr="00E5729E">
        <w:t>ωt</w:t>
      </w:r>
      <w:r w:rsidR="00346E5D">
        <w:t xml:space="preserve"> -</w:t>
      </w:r>
      <w:r w:rsidR="004434C6" w:rsidRPr="00AE239D">
        <w:rPr>
          <w:position w:val="-24"/>
        </w:rPr>
        <w:object w:dxaOrig="600" w:dyaOrig="620">
          <v:shape id="_x0000_i1080" type="#_x0000_t75" style="width:30pt;height:30.75pt" o:ole="">
            <v:imagedata r:id="rId112" o:title=""/>
          </v:shape>
          <o:OLEObject Type="Embed" ProgID="Equation.3" ShapeID="_x0000_i1080" DrawAspect="Content" ObjectID="_1550260146" r:id="rId113"/>
        </w:object>
      </w:r>
      <w:r w:rsidR="00346E5D">
        <w:t>)</w:t>
      </w:r>
    </w:p>
    <w:p w:rsidR="004434C6" w:rsidRDefault="00751420" w:rsidP="005F107C">
      <w:r w:rsidRPr="00E5729E">
        <w:lastRenderedPageBreak/>
        <w:t>Phương trình dao động tổng hợp tại M là</w:t>
      </w:r>
      <w:r w:rsidR="004434C6">
        <w:t xml:space="preserve"> u = </w:t>
      </w:r>
      <w:r w:rsidR="004434C6" w:rsidRPr="00E5729E">
        <w:t>u</w:t>
      </w:r>
      <w:r w:rsidR="004434C6" w:rsidRPr="00AE239D">
        <w:rPr>
          <w:vertAlign w:val="subscript"/>
        </w:rPr>
        <w:t>AM</w:t>
      </w:r>
      <w:r w:rsidR="004434C6">
        <w:rPr>
          <w:vertAlign w:val="subscript"/>
        </w:rPr>
        <w:t xml:space="preserve"> </w:t>
      </w:r>
      <w:r w:rsidR="004434C6" w:rsidRPr="00AE239D">
        <w:t>+</w:t>
      </w:r>
      <w:r w:rsidR="004434C6">
        <w:t xml:space="preserve"> </w:t>
      </w:r>
      <w:r w:rsidR="004434C6" w:rsidRPr="00E5729E">
        <w:t>u</w:t>
      </w:r>
      <w:r w:rsidR="004434C6">
        <w:rPr>
          <w:vertAlign w:val="subscript"/>
        </w:rPr>
        <w:t>B</w:t>
      </w:r>
      <w:r w:rsidR="004434C6" w:rsidRPr="00AE239D">
        <w:rPr>
          <w:vertAlign w:val="subscript"/>
        </w:rPr>
        <w:t>M</w:t>
      </w:r>
      <w:r w:rsidR="004434C6">
        <w:rPr>
          <w:vertAlign w:val="subscript"/>
        </w:rPr>
        <w:t xml:space="preserve"> </w:t>
      </w:r>
      <w:r w:rsidR="004434C6">
        <w:t xml:space="preserve">= </w:t>
      </w:r>
      <w:r w:rsidR="004434C6" w:rsidRPr="00E5729E">
        <w:t>acos</w:t>
      </w:r>
      <w:r w:rsidR="004434C6">
        <w:t>(</w:t>
      </w:r>
      <w:r w:rsidR="004434C6" w:rsidRPr="00E5729E">
        <w:t>ωt</w:t>
      </w:r>
      <w:r w:rsidR="004434C6">
        <w:t xml:space="preserve"> + π -</w:t>
      </w:r>
      <w:r w:rsidR="004434C6" w:rsidRPr="00AE239D">
        <w:rPr>
          <w:position w:val="-24"/>
        </w:rPr>
        <w:object w:dxaOrig="560" w:dyaOrig="620">
          <v:shape id="_x0000_i1081" type="#_x0000_t75" style="width:27.75pt;height:30.75pt" o:ole="">
            <v:imagedata r:id="rId84" o:title=""/>
          </v:shape>
          <o:OLEObject Type="Embed" ProgID="Equation.3" ShapeID="_x0000_i1081" DrawAspect="Content" ObjectID="_1550260147" r:id="rId114"/>
        </w:object>
      </w:r>
      <w:r w:rsidR="004434C6">
        <w:t xml:space="preserve">) + </w:t>
      </w:r>
      <w:r w:rsidR="004434C6" w:rsidRPr="00E5729E">
        <w:t>acos</w:t>
      </w:r>
      <w:r w:rsidR="004434C6">
        <w:t>(</w:t>
      </w:r>
      <w:r w:rsidR="004434C6" w:rsidRPr="00E5729E">
        <w:t>ωt</w:t>
      </w:r>
      <w:r w:rsidR="004434C6">
        <w:t xml:space="preserve"> -</w:t>
      </w:r>
      <w:r w:rsidR="004434C6" w:rsidRPr="00AE239D">
        <w:rPr>
          <w:position w:val="-24"/>
        </w:rPr>
        <w:object w:dxaOrig="600" w:dyaOrig="620">
          <v:shape id="_x0000_i1082" type="#_x0000_t75" style="width:30pt;height:30.75pt" o:ole="">
            <v:imagedata r:id="rId115" o:title=""/>
          </v:shape>
          <o:OLEObject Type="Embed" ProgID="Equation.3" ShapeID="_x0000_i1082" DrawAspect="Content" ObjectID="_1550260148" r:id="rId116"/>
        </w:object>
      </w:r>
      <w:r w:rsidR="004434C6">
        <w:t>)</w:t>
      </w:r>
    </w:p>
    <w:p w:rsidR="004434C6" w:rsidRDefault="004434C6" w:rsidP="005F107C">
      <w:r>
        <w:t>Hay u</w:t>
      </w:r>
      <w:r w:rsidRPr="009927D7">
        <w:rPr>
          <w:vertAlign w:val="subscript"/>
        </w:rPr>
        <w:t>M</w:t>
      </w:r>
      <w:r>
        <w:t xml:space="preserve"> = 2acos</w:t>
      </w:r>
      <w:r w:rsidR="00C34543" w:rsidRPr="00AE239D">
        <w:rPr>
          <w:position w:val="-28"/>
        </w:rPr>
        <w:object w:dxaOrig="1700" w:dyaOrig="680">
          <v:shape id="_x0000_i1083" type="#_x0000_t75" style="width:84.75pt;height:33.75pt" o:ole="">
            <v:imagedata r:id="rId117" o:title=""/>
          </v:shape>
          <o:OLEObject Type="Embed" ProgID="Equation.3" ShapeID="_x0000_i1083" DrawAspect="Content" ObjectID="_1550260149" r:id="rId118"/>
        </w:object>
      </w:r>
      <w:r>
        <w:t>cos</w:t>
      </w:r>
      <w:r w:rsidR="00687156" w:rsidRPr="00AE239D">
        <w:rPr>
          <w:position w:val="-28"/>
        </w:rPr>
        <w:object w:dxaOrig="2160" w:dyaOrig="680">
          <v:shape id="_x0000_i1084" type="#_x0000_t75" style="width:108pt;height:33.75pt" o:ole="">
            <v:imagedata r:id="rId119" o:title=""/>
          </v:shape>
          <o:OLEObject Type="Embed" ProgID="Equation.3" ShapeID="_x0000_i1084" DrawAspect="Content" ObjectID="_1550260150" r:id="rId120"/>
        </w:object>
      </w:r>
    </w:p>
    <w:p w:rsidR="00751420" w:rsidRPr="00E5729E" w:rsidRDefault="00751420" w:rsidP="005F107C">
      <w:r w:rsidRPr="00E5729E">
        <w:t xml:space="preserve">Vậy phương trình dao động tổng hợp tại M là </w:t>
      </w:r>
      <w:r w:rsidR="00C34543">
        <w:t>u</w:t>
      </w:r>
      <w:r w:rsidR="00C34543" w:rsidRPr="009927D7">
        <w:rPr>
          <w:vertAlign w:val="subscript"/>
        </w:rPr>
        <w:t>M</w:t>
      </w:r>
      <w:r w:rsidR="00C34543">
        <w:t xml:space="preserve"> = 2acos</w:t>
      </w:r>
      <w:r w:rsidR="00C34543" w:rsidRPr="00AE239D">
        <w:rPr>
          <w:position w:val="-28"/>
        </w:rPr>
        <w:object w:dxaOrig="1700" w:dyaOrig="680">
          <v:shape id="_x0000_i1085" type="#_x0000_t75" style="width:84.75pt;height:33.75pt" o:ole="">
            <v:imagedata r:id="rId121" o:title=""/>
          </v:shape>
          <o:OLEObject Type="Embed" ProgID="Equation.3" ShapeID="_x0000_i1085" DrawAspect="Content" ObjectID="_1550260151" r:id="rId122"/>
        </w:object>
      </w:r>
      <w:r w:rsidR="00C34543">
        <w:t>cos</w:t>
      </w:r>
      <w:r w:rsidR="00C34543" w:rsidRPr="00AE239D">
        <w:rPr>
          <w:position w:val="-28"/>
        </w:rPr>
        <w:object w:dxaOrig="2160" w:dyaOrig="680">
          <v:shape id="_x0000_i1086" type="#_x0000_t75" style="width:108pt;height:33.75pt" o:ole="">
            <v:imagedata r:id="rId123" o:title=""/>
          </v:shape>
          <o:OLEObject Type="Embed" ProgID="Equation.3" ShapeID="_x0000_i1086" DrawAspect="Content" ObjectID="_1550260152" r:id="rId124"/>
        </w:object>
      </w:r>
    </w:p>
    <w:p w:rsidR="00751420" w:rsidRPr="00A42994" w:rsidRDefault="00751420" w:rsidP="00FC4163">
      <w:pPr>
        <w:pStyle w:val="Note"/>
        <w:rPr>
          <w:u w:val="single"/>
        </w:rPr>
      </w:pPr>
      <w:r w:rsidRPr="00A42994">
        <w:rPr>
          <w:u w:val="single"/>
        </w:rPr>
        <w:t>Nhận xét:</w:t>
      </w:r>
    </w:p>
    <w:p w:rsidR="00FC4163" w:rsidRDefault="00751420" w:rsidP="00FC4163">
      <w:pPr>
        <w:pStyle w:val="Note"/>
        <w:numPr>
          <w:ilvl w:val="0"/>
          <w:numId w:val="30"/>
        </w:numPr>
      </w:pPr>
      <w:r w:rsidRPr="00E5729E">
        <w:t>Pha ban đầu của dao động tổng hợp là φ</w:t>
      </w:r>
      <w:r w:rsidR="00C34543" w:rsidRPr="00C34543">
        <w:rPr>
          <w:vertAlign w:val="subscript"/>
        </w:rPr>
        <w:t>0</w:t>
      </w:r>
      <w:r w:rsidR="00C34543">
        <w:t xml:space="preserve"> = </w:t>
      </w:r>
      <w:r w:rsidR="00FC4163" w:rsidRPr="008C0BF1">
        <w:rPr>
          <w:position w:val="-24"/>
        </w:rPr>
        <w:object w:dxaOrig="1700" w:dyaOrig="660">
          <v:shape id="_x0000_i1087" type="#_x0000_t75" style="width:84.75pt;height:33pt" o:ole="">
            <v:imagedata r:id="rId125" o:title=""/>
          </v:shape>
          <o:OLEObject Type="Embed" ProgID="Equation.DSMT4" ShapeID="_x0000_i1087" DrawAspect="Content" ObjectID="_1550260153" r:id="rId126"/>
        </w:object>
      </w:r>
    </w:p>
    <w:p w:rsidR="00751420" w:rsidRPr="00E5729E" w:rsidRDefault="00751420" w:rsidP="00FC4163">
      <w:pPr>
        <w:pStyle w:val="Note"/>
        <w:numPr>
          <w:ilvl w:val="0"/>
          <w:numId w:val="30"/>
        </w:numPr>
      </w:pPr>
      <w:r w:rsidRPr="00E5729E">
        <w:t xml:space="preserve"> Biên độ dao động tổng hợp tại M là </w:t>
      </w:r>
      <w:r w:rsidR="00687156" w:rsidRPr="00E5729E">
        <w:t>A</w:t>
      </w:r>
      <w:r w:rsidR="00687156" w:rsidRPr="00FC4163">
        <w:rPr>
          <w:vertAlign w:val="subscript"/>
        </w:rPr>
        <w:t>M</w:t>
      </w:r>
      <w:r w:rsidR="00687156">
        <w:t xml:space="preserve"> = </w:t>
      </w:r>
      <w:r w:rsidR="00FC4163" w:rsidRPr="00FC4163">
        <w:rPr>
          <w:position w:val="-34"/>
        </w:rPr>
        <w:object w:dxaOrig="2460" w:dyaOrig="800">
          <v:shape id="_x0000_i1088" type="#_x0000_t75" style="width:123pt;height:39.75pt" o:ole="">
            <v:imagedata r:id="rId127" o:title=""/>
          </v:shape>
          <o:OLEObject Type="Embed" ProgID="Equation.DSMT4" ShapeID="_x0000_i1088" DrawAspect="Content" ObjectID="_1550260154" r:id="rId128"/>
        </w:object>
      </w:r>
      <w:r w:rsidR="006D2858">
        <w:t xml:space="preserve"> = </w:t>
      </w:r>
      <w:r w:rsidR="00FC4163" w:rsidRPr="00FC4163">
        <w:rPr>
          <w:position w:val="-34"/>
        </w:rPr>
        <w:object w:dxaOrig="2460" w:dyaOrig="800">
          <v:shape id="_x0000_i1089" type="#_x0000_t75" style="width:123pt;height:39.75pt" o:ole="">
            <v:imagedata r:id="rId129" o:title=""/>
          </v:shape>
          <o:OLEObject Type="Embed" ProgID="Equation.DSMT4" ShapeID="_x0000_i1089" DrawAspect="Content" ObjectID="_1550260155" r:id="rId130"/>
        </w:object>
      </w:r>
    </w:p>
    <w:p w:rsidR="006D2858" w:rsidRPr="00E45972" w:rsidRDefault="00751420" w:rsidP="00FC4163">
      <w:pPr>
        <w:pStyle w:val="Note"/>
        <w:numPr>
          <w:ilvl w:val="0"/>
          <w:numId w:val="30"/>
        </w:numPr>
      </w:pPr>
      <w:r w:rsidRPr="00E5729E">
        <w:t>Biên độ dao động</w:t>
      </w:r>
      <w:r w:rsidR="006D2858">
        <w:t xml:space="preserve"> tổng hợp cực đại khi </w:t>
      </w:r>
      <w:r w:rsidR="00FC4163" w:rsidRPr="00FC4163">
        <w:rPr>
          <w:position w:val="-32"/>
        </w:rPr>
        <w:object w:dxaOrig="2100" w:dyaOrig="760">
          <v:shape id="_x0000_i1090" type="#_x0000_t75" style="width:105pt;height:37.5pt" o:ole="">
            <v:imagedata r:id="rId131" o:title=""/>
          </v:shape>
          <o:OLEObject Type="Embed" ProgID="Equation.DSMT4" ShapeID="_x0000_i1090" DrawAspect="Content" ObjectID="_1550260156" r:id="rId132"/>
        </w:object>
      </w:r>
      <w:r w:rsidR="006D2858">
        <w:t xml:space="preserve"> =</w:t>
      </w:r>
      <w:r w:rsidR="006D2858" w:rsidRPr="006D2858">
        <w:t xml:space="preserve"> </w:t>
      </w:r>
      <w:r w:rsidR="006D2858" w:rsidRPr="006D2858">
        <w:sym w:font="Symbol" w:char="F0B1"/>
      </w:r>
      <w:r w:rsidR="006D2858" w:rsidRPr="006D2858">
        <w:t xml:space="preserve"> 1</w:t>
      </w:r>
      <w:r w:rsidR="006D2858">
        <w:t xml:space="preserve"> </w:t>
      </w:r>
      <w:r w:rsidR="006D2858" w:rsidRPr="00E45972">
        <w:sym w:font="Symbol" w:char="F0DB"/>
      </w:r>
      <w:r w:rsidR="006D2858" w:rsidRPr="00E45972">
        <w:t xml:space="preserve"> </w:t>
      </w:r>
      <w:r w:rsidR="00FC4163" w:rsidRPr="00E45972">
        <w:rPr>
          <w:position w:val="-24"/>
        </w:rPr>
        <w:object w:dxaOrig="1120" w:dyaOrig="660">
          <v:shape id="_x0000_i1091" type="#_x0000_t75" style="width:56.25pt;height:33pt" o:ole="">
            <v:imagedata r:id="rId133" o:title=""/>
          </v:shape>
          <o:OLEObject Type="Embed" ProgID="Equation.DSMT4" ShapeID="_x0000_i1091" DrawAspect="Content" ObjectID="_1550260157" r:id="rId134"/>
        </w:object>
      </w:r>
      <w:r w:rsidR="006D2858" w:rsidRPr="00E45972">
        <w:t xml:space="preserve">+ </w:t>
      </w:r>
      <w:r w:rsidR="006D2858" w:rsidRPr="00FC4163">
        <w:rPr>
          <w:lang w:val="pt-BR"/>
        </w:rPr>
        <w:fldChar w:fldCharType="begin"/>
      </w:r>
      <w:r w:rsidR="006D2858" w:rsidRPr="00FC4163">
        <w:rPr>
          <w:lang w:val="pt-BR"/>
        </w:rPr>
        <w:instrText>eq \l(\f(</w:instrText>
      </w:r>
      <w:r w:rsidR="006D2858" w:rsidRPr="00E45972">
        <w:rPr>
          <w:lang w:val="pt-BR"/>
        </w:rPr>
        <w:sym w:font="Symbol" w:char="F070"/>
      </w:r>
      <w:r w:rsidR="006D2858" w:rsidRPr="00FC4163">
        <w:rPr>
          <w:lang w:val="pt-BR"/>
        </w:rPr>
        <w:instrText>,2))</w:instrText>
      </w:r>
      <w:r w:rsidR="006D2858" w:rsidRPr="00FC4163">
        <w:rPr>
          <w:lang w:val="pt-BR"/>
        </w:rPr>
        <w:fldChar w:fldCharType="end"/>
      </w:r>
      <w:r w:rsidR="006D2858" w:rsidRPr="00FC4163">
        <w:rPr>
          <w:lang w:val="pt-BR"/>
        </w:rPr>
        <w:t xml:space="preserve"> = </w:t>
      </w:r>
      <w:r w:rsidR="006D2858" w:rsidRPr="00E45972">
        <w:t xml:space="preserve">kπ </w:t>
      </w:r>
      <w:r w:rsidR="006D2858" w:rsidRPr="00E45972">
        <w:sym w:font="Symbol" w:char="F0DB"/>
      </w:r>
      <w:r w:rsidR="006D2858" w:rsidRPr="00E45972">
        <w:t xml:space="preserve"> d</w:t>
      </w:r>
      <w:r w:rsidR="006D2858" w:rsidRPr="00FC4163">
        <w:rPr>
          <w:vertAlign w:val="subscript"/>
        </w:rPr>
        <w:t>2</w:t>
      </w:r>
      <w:r w:rsidR="006D2858" w:rsidRPr="00E45972">
        <w:t xml:space="preserve"> - d</w:t>
      </w:r>
      <w:r w:rsidR="006D2858" w:rsidRPr="00FC4163">
        <w:rPr>
          <w:vertAlign w:val="subscript"/>
        </w:rPr>
        <w:t>1</w:t>
      </w:r>
      <w:r w:rsidR="006D2858" w:rsidRPr="00E45972">
        <w:t xml:space="preserve"> = (2k+1)</w:t>
      </w:r>
      <w:r w:rsidR="006D2858" w:rsidRPr="00E45972">
        <w:fldChar w:fldCharType="begin"/>
      </w:r>
      <w:r w:rsidR="006D2858" w:rsidRPr="00E45972">
        <w:instrText>eq \s\don1(\f(λ,2))</w:instrText>
      </w:r>
      <w:r w:rsidR="006D2858" w:rsidRPr="00E45972">
        <w:fldChar w:fldCharType="end"/>
      </w:r>
    </w:p>
    <w:p w:rsidR="00751420" w:rsidRPr="00FC4163" w:rsidRDefault="00751420" w:rsidP="00FC4163">
      <w:pPr>
        <w:pStyle w:val="Note"/>
      </w:pPr>
      <w:r w:rsidRPr="00FC4163">
        <w:rPr>
          <w:bCs/>
        </w:rPr>
        <w:t>Vậy khi hiệu đường truyền bằng một số nguyên lẻ lần nửa bước sóng thì dao động tổng hợp có biên độ cực đại, A</w:t>
      </w:r>
      <w:r w:rsidR="00E5729E" w:rsidRPr="00FC4163">
        <w:rPr>
          <w:bCs/>
          <w:vertAlign w:val="subscript"/>
        </w:rPr>
        <w:t>max</w:t>
      </w:r>
      <w:r w:rsidRPr="00FC4163">
        <w:rPr>
          <w:bCs/>
        </w:rPr>
        <w:t xml:space="preserve"> = 2a.</w:t>
      </w:r>
    </w:p>
    <w:p w:rsidR="006D2858" w:rsidRPr="00E45972" w:rsidRDefault="00751420" w:rsidP="00FC4163">
      <w:pPr>
        <w:pStyle w:val="Note"/>
        <w:numPr>
          <w:ilvl w:val="0"/>
          <w:numId w:val="31"/>
        </w:numPr>
      </w:pPr>
      <w:r w:rsidRPr="00E45972">
        <w:t xml:space="preserve">Biên độ dao động tổng hợp bị triệt tiêu khi </w:t>
      </w:r>
      <w:r w:rsidR="00FC4163" w:rsidRPr="00FC4163">
        <w:rPr>
          <w:position w:val="-32"/>
        </w:rPr>
        <w:object w:dxaOrig="2100" w:dyaOrig="760">
          <v:shape id="_x0000_i1092" type="#_x0000_t75" style="width:105pt;height:37.5pt" o:ole="">
            <v:imagedata r:id="rId131" o:title=""/>
          </v:shape>
          <o:OLEObject Type="Embed" ProgID="Equation.DSMT4" ShapeID="_x0000_i1092" DrawAspect="Content" ObjectID="_1550260158" r:id="rId135"/>
        </w:object>
      </w:r>
      <w:r w:rsidR="006D2858" w:rsidRPr="00E45972">
        <w:t xml:space="preserve"> = 0</w:t>
      </w:r>
      <w:r w:rsidR="006D2858" w:rsidRPr="00E45972">
        <w:sym w:font="Symbol" w:char="F0DB"/>
      </w:r>
      <w:r w:rsidR="006D2858" w:rsidRPr="00E45972">
        <w:t xml:space="preserve"> </w:t>
      </w:r>
      <w:r w:rsidR="00FC4163" w:rsidRPr="00E45972">
        <w:rPr>
          <w:position w:val="-24"/>
        </w:rPr>
        <w:object w:dxaOrig="1120" w:dyaOrig="660">
          <v:shape id="_x0000_i1093" type="#_x0000_t75" style="width:56.25pt;height:33pt" o:ole="">
            <v:imagedata r:id="rId133" o:title=""/>
          </v:shape>
          <o:OLEObject Type="Embed" ProgID="Equation.DSMT4" ShapeID="_x0000_i1093" DrawAspect="Content" ObjectID="_1550260159" r:id="rId136"/>
        </w:object>
      </w:r>
      <w:r w:rsidR="006D2858" w:rsidRPr="00E45972">
        <w:t xml:space="preserve">+ </w:t>
      </w:r>
      <w:r w:rsidR="006D2858" w:rsidRPr="00FC4163">
        <w:rPr>
          <w:lang w:val="pt-BR"/>
        </w:rPr>
        <w:fldChar w:fldCharType="begin"/>
      </w:r>
      <w:r w:rsidR="006D2858" w:rsidRPr="00FC4163">
        <w:rPr>
          <w:lang w:val="pt-BR"/>
        </w:rPr>
        <w:instrText>eq \l(\f(</w:instrText>
      </w:r>
      <w:r w:rsidR="006D2858" w:rsidRPr="00E45972">
        <w:rPr>
          <w:lang w:val="pt-BR"/>
        </w:rPr>
        <w:sym w:font="Symbol" w:char="F070"/>
      </w:r>
      <w:r w:rsidR="006D2858" w:rsidRPr="00FC4163">
        <w:rPr>
          <w:lang w:val="pt-BR"/>
        </w:rPr>
        <w:instrText>,2))</w:instrText>
      </w:r>
      <w:r w:rsidR="006D2858" w:rsidRPr="00FC4163">
        <w:rPr>
          <w:lang w:val="pt-BR"/>
        </w:rPr>
        <w:fldChar w:fldCharType="end"/>
      </w:r>
      <w:r w:rsidR="006D2858" w:rsidRPr="00FC4163">
        <w:rPr>
          <w:lang w:val="pt-BR"/>
        </w:rPr>
        <w:t xml:space="preserve"> = </w:t>
      </w:r>
      <w:r w:rsidR="006D2858" w:rsidRPr="00FC4163">
        <w:rPr>
          <w:lang w:val="pt-BR"/>
        </w:rPr>
        <w:fldChar w:fldCharType="begin"/>
      </w:r>
      <w:r w:rsidR="006D2858" w:rsidRPr="00FC4163">
        <w:rPr>
          <w:lang w:val="pt-BR"/>
        </w:rPr>
        <w:instrText>eq \l(\f(</w:instrText>
      </w:r>
      <w:r w:rsidR="006D2858" w:rsidRPr="00E45972">
        <w:rPr>
          <w:lang w:val="pt-BR"/>
        </w:rPr>
        <w:sym w:font="Symbol" w:char="F070"/>
      </w:r>
      <w:r w:rsidR="006D2858" w:rsidRPr="00FC4163">
        <w:rPr>
          <w:lang w:val="pt-BR"/>
        </w:rPr>
        <w:instrText>,2))</w:instrText>
      </w:r>
      <w:r w:rsidR="006D2858" w:rsidRPr="00FC4163">
        <w:rPr>
          <w:lang w:val="pt-BR"/>
        </w:rPr>
        <w:fldChar w:fldCharType="end"/>
      </w:r>
      <w:r w:rsidR="006D2858" w:rsidRPr="00FC4163">
        <w:rPr>
          <w:lang w:val="pt-BR"/>
        </w:rPr>
        <w:t xml:space="preserve"> + </w:t>
      </w:r>
      <w:r w:rsidR="006D2858" w:rsidRPr="00E45972">
        <w:t xml:space="preserve">kπ </w:t>
      </w:r>
      <w:r w:rsidR="006D2858" w:rsidRPr="00E45972">
        <w:sym w:font="Symbol" w:char="F0DB"/>
      </w:r>
      <w:r w:rsidR="006D2858" w:rsidRPr="00E45972">
        <w:t xml:space="preserve"> d</w:t>
      </w:r>
      <w:r w:rsidR="006D2858" w:rsidRPr="00FC4163">
        <w:rPr>
          <w:vertAlign w:val="subscript"/>
        </w:rPr>
        <w:t>2</w:t>
      </w:r>
      <w:r w:rsidR="006D2858" w:rsidRPr="00E45972">
        <w:t xml:space="preserve"> - d</w:t>
      </w:r>
      <w:r w:rsidR="006D2858" w:rsidRPr="00FC4163">
        <w:rPr>
          <w:vertAlign w:val="subscript"/>
        </w:rPr>
        <w:t>1</w:t>
      </w:r>
      <w:r w:rsidR="006D2858" w:rsidRPr="00E45972">
        <w:t xml:space="preserve"> = kλ</w:t>
      </w:r>
    </w:p>
    <w:p w:rsidR="00751420" w:rsidRPr="00056D3C" w:rsidRDefault="00751420" w:rsidP="00FC4163">
      <w:pPr>
        <w:pStyle w:val="Note"/>
      </w:pPr>
      <w:r w:rsidRPr="00056D3C">
        <w:rPr>
          <w:bCs/>
        </w:rPr>
        <w:t>Vậy khi hiệu đường truyền bằng một số nguyên lần bước sóng thì dao động tổng hợp có biên độ bị triệt tiêu, A</w:t>
      </w:r>
      <w:r w:rsidR="00ED0761" w:rsidRPr="00056D3C">
        <w:rPr>
          <w:bCs/>
          <w:vertAlign w:val="subscript"/>
        </w:rPr>
        <w:t>min</w:t>
      </w:r>
      <w:r w:rsidRPr="00056D3C">
        <w:rPr>
          <w:bCs/>
        </w:rPr>
        <w:t xml:space="preserve"> = 0.</w:t>
      </w:r>
    </w:p>
    <w:p w:rsidR="00751420" w:rsidRPr="00A42994" w:rsidRDefault="00A4299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Pr>
      </w:pPr>
      <w:r w:rsidRPr="00A42994">
        <w:rPr>
          <w:rStyle w:val="Strong"/>
        </w:rPr>
        <w:t xml:space="preserve">Trường hợp </w:t>
      </w:r>
      <w:r w:rsidR="00751420" w:rsidRPr="00A42994">
        <w:rPr>
          <w:rStyle w:val="Strong"/>
        </w:rPr>
        <w:t>3: Hai nguồn A, B dao động vuông pha</w:t>
      </w:r>
    </w:p>
    <w:p w:rsidR="00751420" w:rsidRPr="00E5729E" w:rsidRDefault="00751420" w:rsidP="00A42994">
      <w:r w:rsidRPr="00E5729E">
        <w:t>Khi đó phương trì</w:t>
      </w:r>
      <w:r w:rsidR="0095266A">
        <w:t xml:space="preserve">nh dao động của hai nguồn là </w:t>
      </w:r>
      <w:r w:rsidR="00FE360C" w:rsidRPr="0095266A">
        <w:rPr>
          <w:position w:val="-46"/>
        </w:rPr>
        <w:object w:dxaOrig="1960" w:dyaOrig="1040">
          <v:shape id="_x0000_i1094" type="#_x0000_t75" style="width:98.25pt;height:51.75pt" o:ole="">
            <v:imagedata r:id="rId137" o:title=""/>
          </v:shape>
          <o:OLEObject Type="Embed" ProgID="Equation.3" ShapeID="_x0000_i1094" DrawAspect="Content" ObjectID="_1550260160" r:id="rId138"/>
        </w:object>
      </w:r>
      <w:r w:rsidR="0095266A">
        <w:t xml:space="preserve">hoặc </w:t>
      </w:r>
      <w:r w:rsidR="00FE360C" w:rsidRPr="0095266A">
        <w:rPr>
          <w:position w:val="-46"/>
        </w:rPr>
        <w:object w:dxaOrig="1960" w:dyaOrig="1040">
          <v:shape id="_x0000_i1095" type="#_x0000_t75" style="width:98.25pt;height:51.75pt" o:ole="">
            <v:imagedata r:id="rId139" o:title=""/>
          </v:shape>
          <o:OLEObject Type="Embed" ProgID="Equation.3" ShapeID="_x0000_i1095" DrawAspect="Content" ObjectID="_1550260161" r:id="rId140"/>
        </w:object>
      </w:r>
    </w:p>
    <w:p w:rsidR="00FE360C" w:rsidRDefault="00751420" w:rsidP="00A42994">
      <w:r w:rsidRPr="00E5729E">
        <w:t xml:space="preserve">Phương trình sóng tại M do sóng từ nguồn A truyền đến là: </w:t>
      </w:r>
      <w:r w:rsidR="00FE360C" w:rsidRPr="00E5729E">
        <w:t>u</w:t>
      </w:r>
      <w:r w:rsidR="00FE360C" w:rsidRPr="00AE239D">
        <w:rPr>
          <w:vertAlign w:val="subscript"/>
        </w:rPr>
        <w:t>AM</w:t>
      </w:r>
      <w:r w:rsidR="00FE360C">
        <w:t xml:space="preserve"> = </w:t>
      </w:r>
      <w:r w:rsidR="00FE360C" w:rsidRPr="00E5729E">
        <w:t>acos</w:t>
      </w:r>
      <w:r w:rsidR="00FE360C">
        <w:t>(</w:t>
      </w:r>
      <w:r w:rsidR="00FE360C" w:rsidRPr="00E5729E">
        <w:t>ωt</w:t>
      </w:r>
      <w:r w:rsidR="00FE360C">
        <w:t xml:space="preserve"> + </w:t>
      </w:r>
      <w:r w:rsidR="00FE360C">
        <w:fldChar w:fldCharType="begin"/>
      </w:r>
      <w:r w:rsidR="00FE360C">
        <w:instrText>eq \s\don1(\f(π,2))</w:instrText>
      </w:r>
      <w:r w:rsidR="00FE360C">
        <w:fldChar w:fldCharType="end"/>
      </w:r>
      <w:r w:rsidR="00FE360C">
        <w:t xml:space="preserve"> -</w:t>
      </w:r>
      <w:r w:rsidR="00FE360C" w:rsidRPr="00AE239D">
        <w:rPr>
          <w:position w:val="-24"/>
        </w:rPr>
        <w:object w:dxaOrig="560" w:dyaOrig="620">
          <v:shape id="_x0000_i1096" type="#_x0000_t75" style="width:27.75pt;height:30.75pt" o:ole="">
            <v:imagedata r:id="rId84" o:title=""/>
          </v:shape>
          <o:OLEObject Type="Embed" ProgID="Equation.3" ShapeID="_x0000_i1096" DrawAspect="Content" ObjectID="_1550260162" r:id="rId141"/>
        </w:object>
      </w:r>
      <w:r w:rsidR="00FE360C">
        <w:t>)</w:t>
      </w:r>
    </w:p>
    <w:p w:rsidR="00751420" w:rsidRPr="00E5729E" w:rsidRDefault="00751420" w:rsidP="00A42994">
      <w:r w:rsidRPr="00E5729E">
        <w:t xml:space="preserve">Phương trình sóng tại M do sóng từ nguồn B truyền đến là: </w:t>
      </w:r>
      <w:r w:rsidR="00FE360C" w:rsidRPr="00E5729E">
        <w:t>u</w:t>
      </w:r>
      <w:r w:rsidR="00FE360C">
        <w:rPr>
          <w:vertAlign w:val="subscript"/>
        </w:rPr>
        <w:t>B</w:t>
      </w:r>
      <w:r w:rsidR="00FE360C" w:rsidRPr="00AE239D">
        <w:rPr>
          <w:vertAlign w:val="subscript"/>
        </w:rPr>
        <w:t>M</w:t>
      </w:r>
      <w:r w:rsidR="00FE360C">
        <w:t xml:space="preserve"> = </w:t>
      </w:r>
      <w:r w:rsidR="00FE360C" w:rsidRPr="00E5729E">
        <w:t>acos</w:t>
      </w:r>
      <w:r w:rsidR="00FE360C">
        <w:t>(</w:t>
      </w:r>
      <w:r w:rsidR="00FE360C" w:rsidRPr="00E5729E">
        <w:t>ωt</w:t>
      </w:r>
      <w:r w:rsidR="00FE360C">
        <w:t xml:space="preserve"> -</w:t>
      </w:r>
      <w:r w:rsidR="00B55BBB" w:rsidRPr="00AE239D">
        <w:rPr>
          <w:position w:val="-24"/>
        </w:rPr>
        <w:object w:dxaOrig="600" w:dyaOrig="620">
          <v:shape id="_x0000_i1097" type="#_x0000_t75" style="width:30pt;height:30.75pt" o:ole="">
            <v:imagedata r:id="rId142" o:title=""/>
          </v:shape>
          <o:OLEObject Type="Embed" ProgID="Equation.3" ShapeID="_x0000_i1097" DrawAspect="Content" ObjectID="_1550260163" r:id="rId143"/>
        </w:object>
      </w:r>
      <w:r w:rsidR="00FE360C">
        <w:t>)</w:t>
      </w:r>
    </w:p>
    <w:p w:rsidR="00751420" w:rsidRDefault="00751420" w:rsidP="00A42994">
      <w:r w:rsidRPr="00E5729E">
        <w:t>Phương trình dao động tổng hợp tại M là</w:t>
      </w:r>
      <w:r w:rsidR="00513600">
        <w:t xml:space="preserve"> u = </w:t>
      </w:r>
      <w:r w:rsidR="00513600" w:rsidRPr="00E5729E">
        <w:t>u</w:t>
      </w:r>
      <w:r w:rsidR="00513600" w:rsidRPr="00AE239D">
        <w:rPr>
          <w:vertAlign w:val="subscript"/>
        </w:rPr>
        <w:t>AM</w:t>
      </w:r>
      <w:r w:rsidR="00513600">
        <w:rPr>
          <w:vertAlign w:val="subscript"/>
        </w:rPr>
        <w:t xml:space="preserve"> </w:t>
      </w:r>
      <w:r w:rsidR="00513600" w:rsidRPr="00AE239D">
        <w:t>+</w:t>
      </w:r>
      <w:r w:rsidR="00513600">
        <w:t xml:space="preserve"> </w:t>
      </w:r>
      <w:r w:rsidR="00513600" w:rsidRPr="00E5729E">
        <w:t>u</w:t>
      </w:r>
      <w:r w:rsidR="00513600">
        <w:rPr>
          <w:vertAlign w:val="subscript"/>
        </w:rPr>
        <w:t>B</w:t>
      </w:r>
      <w:r w:rsidR="00513600" w:rsidRPr="00AE239D">
        <w:rPr>
          <w:vertAlign w:val="subscript"/>
        </w:rPr>
        <w:t>M</w:t>
      </w:r>
      <w:r w:rsidR="00513600">
        <w:rPr>
          <w:vertAlign w:val="subscript"/>
        </w:rPr>
        <w:t xml:space="preserve"> </w:t>
      </w:r>
      <w:r w:rsidR="00513600">
        <w:t xml:space="preserve">= </w:t>
      </w:r>
      <w:r w:rsidR="00513600" w:rsidRPr="00E5729E">
        <w:t>acos</w:t>
      </w:r>
      <w:r w:rsidR="00513600">
        <w:t>(</w:t>
      </w:r>
      <w:r w:rsidR="00513600" w:rsidRPr="00E5729E">
        <w:t>ωt</w:t>
      </w:r>
      <w:r w:rsidR="00513600">
        <w:t xml:space="preserve"> + </w:t>
      </w:r>
      <w:r w:rsidR="00513600">
        <w:fldChar w:fldCharType="begin"/>
      </w:r>
      <w:r w:rsidR="00513600">
        <w:instrText>eq \s\don1(\f(π,2))</w:instrText>
      </w:r>
      <w:r w:rsidR="00513600">
        <w:fldChar w:fldCharType="end"/>
      </w:r>
      <w:r w:rsidR="00513600">
        <w:t xml:space="preserve"> -</w:t>
      </w:r>
      <w:r w:rsidR="00513600" w:rsidRPr="00AE239D">
        <w:rPr>
          <w:position w:val="-24"/>
        </w:rPr>
        <w:object w:dxaOrig="560" w:dyaOrig="620">
          <v:shape id="_x0000_i1098" type="#_x0000_t75" style="width:27.75pt;height:30.75pt" o:ole="">
            <v:imagedata r:id="rId84" o:title=""/>
          </v:shape>
          <o:OLEObject Type="Embed" ProgID="Equation.3" ShapeID="_x0000_i1098" DrawAspect="Content" ObjectID="_1550260164" r:id="rId144"/>
        </w:object>
      </w:r>
      <w:r w:rsidR="00513600">
        <w:t xml:space="preserve">) + </w:t>
      </w:r>
      <w:r w:rsidR="00513600" w:rsidRPr="00E5729E">
        <w:t>acos</w:t>
      </w:r>
      <w:r w:rsidR="00513600">
        <w:t>(</w:t>
      </w:r>
      <w:r w:rsidR="00513600" w:rsidRPr="00E5729E">
        <w:t>ωt</w:t>
      </w:r>
      <w:r w:rsidR="00513600">
        <w:t xml:space="preserve"> -</w:t>
      </w:r>
      <w:r w:rsidR="00513600" w:rsidRPr="00AE239D">
        <w:rPr>
          <w:position w:val="-24"/>
        </w:rPr>
        <w:object w:dxaOrig="600" w:dyaOrig="620">
          <v:shape id="_x0000_i1099" type="#_x0000_t75" style="width:30pt;height:30.75pt" o:ole="">
            <v:imagedata r:id="rId145" o:title=""/>
          </v:shape>
          <o:OLEObject Type="Embed" ProgID="Equation.3" ShapeID="_x0000_i1099" DrawAspect="Content" ObjectID="_1550260165" r:id="rId146"/>
        </w:object>
      </w:r>
      <w:r w:rsidR="00513600">
        <w:t>)</w:t>
      </w:r>
    </w:p>
    <w:p w:rsidR="00B55BBB" w:rsidRPr="00E5729E" w:rsidRDefault="00B55BBB" w:rsidP="00A42994">
      <w:r>
        <w:t>Hay u</w:t>
      </w:r>
      <w:r w:rsidRPr="009927D7">
        <w:rPr>
          <w:vertAlign w:val="subscript"/>
        </w:rPr>
        <w:t>M</w:t>
      </w:r>
      <w:r>
        <w:t xml:space="preserve"> = 2acos</w:t>
      </w:r>
      <w:r w:rsidR="00837AB3" w:rsidRPr="00B55BBB">
        <w:rPr>
          <w:position w:val="-28"/>
        </w:rPr>
        <w:object w:dxaOrig="1719" w:dyaOrig="680">
          <v:shape id="_x0000_i1100" type="#_x0000_t75" style="width:86.25pt;height:33.75pt" o:ole="">
            <v:imagedata r:id="rId147" o:title=""/>
          </v:shape>
          <o:OLEObject Type="Embed" ProgID="Equation.3" ShapeID="_x0000_i1100" DrawAspect="Content" ObjectID="_1550260166" r:id="rId148"/>
        </w:object>
      </w:r>
      <w:r>
        <w:t>cos</w:t>
      </w:r>
      <w:r w:rsidR="00837AB3" w:rsidRPr="00AE239D">
        <w:rPr>
          <w:position w:val="-28"/>
        </w:rPr>
        <w:object w:dxaOrig="2160" w:dyaOrig="680">
          <v:shape id="_x0000_i1101" type="#_x0000_t75" style="width:108pt;height:33.75pt" o:ole="">
            <v:imagedata r:id="rId149" o:title=""/>
          </v:shape>
          <o:OLEObject Type="Embed" ProgID="Equation.3" ShapeID="_x0000_i1101" DrawAspect="Content" ObjectID="_1550260167" r:id="rId150"/>
        </w:object>
      </w:r>
    </w:p>
    <w:p w:rsidR="00751420" w:rsidRPr="00E5729E" w:rsidRDefault="00751420" w:rsidP="00A42994">
      <w:r w:rsidRPr="00E5729E">
        <w:t xml:space="preserve">Vậy phương trình dao động tổng hợp tại M là </w:t>
      </w:r>
      <w:r w:rsidR="00837AB3">
        <w:t>u</w:t>
      </w:r>
      <w:r w:rsidR="00837AB3" w:rsidRPr="009927D7">
        <w:rPr>
          <w:vertAlign w:val="subscript"/>
        </w:rPr>
        <w:t>M</w:t>
      </w:r>
      <w:r w:rsidR="00837AB3">
        <w:t xml:space="preserve"> = 2acos</w:t>
      </w:r>
      <w:r w:rsidR="00837AB3" w:rsidRPr="00B55BBB">
        <w:rPr>
          <w:position w:val="-28"/>
        </w:rPr>
        <w:object w:dxaOrig="1719" w:dyaOrig="680">
          <v:shape id="_x0000_i1102" type="#_x0000_t75" style="width:86.25pt;height:33.75pt" o:ole="">
            <v:imagedata r:id="rId147" o:title=""/>
          </v:shape>
          <o:OLEObject Type="Embed" ProgID="Equation.3" ShapeID="_x0000_i1102" DrawAspect="Content" ObjectID="_1550260168" r:id="rId151"/>
        </w:object>
      </w:r>
      <w:r w:rsidR="00837AB3">
        <w:t>cos</w:t>
      </w:r>
      <w:r w:rsidR="003C2064" w:rsidRPr="00AE239D">
        <w:rPr>
          <w:position w:val="-28"/>
        </w:rPr>
        <w:object w:dxaOrig="2160" w:dyaOrig="680">
          <v:shape id="_x0000_i1103" type="#_x0000_t75" style="width:108pt;height:33.75pt" o:ole="">
            <v:imagedata r:id="rId152" o:title=""/>
          </v:shape>
          <o:OLEObject Type="Embed" ProgID="Equation.3" ShapeID="_x0000_i1103" DrawAspect="Content" ObjectID="_1550260169" r:id="rId153"/>
        </w:object>
      </w:r>
    </w:p>
    <w:p w:rsidR="00751420" w:rsidRPr="00A42994" w:rsidRDefault="00751420" w:rsidP="00A42994">
      <w:pPr>
        <w:pStyle w:val="Note"/>
        <w:rPr>
          <w:u w:val="single"/>
        </w:rPr>
      </w:pPr>
      <w:r w:rsidRPr="00A42994">
        <w:rPr>
          <w:u w:val="single"/>
        </w:rPr>
        <w:t>Nhận xét:</w:t>
      </w:r>
    </w:p>
    <w:p w:rsidR="00751420" w:rsidRPr="00E5729E" w:rsidRDefault="00751420" w:rsidP="00A42994">
      <w:pPr>
        <w:pStyle w:val="Note"/>
        <w:numPr>
          <w:ilvl w:val="0"/>
          <w:numId w:val="31"/>
        </w:numPr>
      </w:pPr>
      <w:r w:rsidRPr="00E5729E">
        <w:lastRenderedPageBreak/>
        <w:t>Pha ban đầu của dao động tổng hợp là φ</w:t>
      </w:r>
      <w:r w:rsidR="003C2064" w:rsidRPr="003C2064">
        <w:rPr>
          <w:vertAlign w:val="subscript"/>
        </w:rPr>
        <w:t>0</w:t>
      </w:r>
      <w:r w:rsidR="003C2064">
        <w:t xml:space="preserve"> = </w:t>
      </w:r>
      <w:r w:rsidR="00A42994" w:rsidRPr="008C0BF1">
        <w:rPr>
          <w:position w:val="-24"/>
        </w:rPr>
        <w:object w:dxaOrig="1700" w:dyaOrig="660">
          <v:shape id="_x0000_i1104" type="#_x0000_t75" style="width:84.75pt;height:33pt" o:ole="">
            <v:imagedata r:id="rId154" o:title=""/>
          </v:shape>
          <o:OLEObject Type="Embed" ProgID="Equation.DSMT4" ShapeID="_x0000_i1104" DrawAspect="Content" ObjectID="_1550260170" r:id="rId155"/>
        </w:object>
      </w:r>
    </w:p>
    <w:p w:rsidR="003C2064" w:rsidRPr="00E45972" w:rsidRDefault="00751420" w:rsidP="00A42994">
      <w:pPr>
        <w:pStyle w:val="Note"/>
        <w:numPr>
          <w:ilvl w:val="0"/>
          <w:numId w:val="31"/>
        </w:numPr>
      </w:pPr>
      <w:r w:rsidRPr="00E45972">
        <w:t>Biên độ dao động tổng hợp tại M là A</w:t>
      </w:r>
      <w:r w:rsidR="003C2064" w:rsidRPr="00E45972">
        <w:rPr>
          <w:vertAlign w:val="subscript"/>
        </w:rPr>
        <w:t>M</w:t>
      </w:r>
      <w:r w:rsidR="003C2064" w:rsidRPr="00E45972">
        <w:t xml:space="preserve"> = </w:t>
      </w:r>
      <w:r w:rsidR="00A42994" w:rsidRPr="00A42994">
        <w:rPr>
          <w:position w:val="-34"/>
        </w:rPr>
        <w:object w:dxaOrig="2460" w:dyaOrig="800">
          <v:shape id="_x0000_i1105" type="#_x0000_t75" style="width:123pt;height:39.75pt" o:ole="">
            <v:imagedata r:id="rId156" o:title=""/>
          </v:shape>
          <o:OLEObject Type="Embed" ProgID="Equation.DSMT4" ShapeID="_x0000_i1105" DrawAspect="Content" ObjectID="_1550260171" r:id="rId157"/>
        </w:object>
      </w:r>
    </w:p>
    <w:p w:rsidR="00E45972" w:rsidRPr="00E45972" w:rsidRDefault="00751420" w:rsidP="00A42994">
      <w:pPr>
        <w:pStyle w:val="Note"/>
        <w:numPr>
          <w:ilvl w:val="0"/>
          <w:numId w:val="31"/>
        </w:numPr>
      </w:pPr>
      <w:r w:rsidRPr="00E45972">
        <w:t>Biên độ dao động tổng hợp cực đại khi</w:t>
      </w:r>
      <w:r w:rsidR="00E45972" w:rsidRPr="00E45972">
        <w:t xml:space="preserve"> </w:t>
      </w:r>
      <w:r w:rsidR="00A42994" w:rsidRPr="00A42994">
        <w:rPr>
          <w:position w:val="-32"/>
        </w:rPr>
        <w:object w:dxaOrig="2100" w:dyaOrig="760">
          <v:shape id="_x0000_i1106" type="#_x0000_t75" style="width:105pt;height:37.5pt" o:ole="">
            <v:imagedata r:id="rId158" o:title=""/>
          </v:shape>
          <o:OLEObject Type="Embed" ProgID="Equation.DSMT4" ShapeID="_x0000_i1106" DrawAspect="Content" ObjectID="_1550260172" r:id="rId159"/>
        </w:object>
      </w:r>
      <w:r w:rsidR="00E45972" w:rsidRPr="00E45972">
        <w:t xml:space="preserve"> = </w:t>
      </w:r>
      <w:r w:rsidR="00E45972" w:rsidRPr="00E45972">
        <w:sym w:font="Symbol" w:char="F0B1"/>
      </w:r>
      <w:r w:rsidR="00E45972" w:rsidRPr="00E45972">
        <w:t xml:space="preserve"> 1 </w:t>
      </w:r>
      <w:r w:rsidR="00E45972" w:rsidRPr="00E45972">
        <w:sym w:font="Symbol" w:char="F0DB"/>
      </w:r>
      <w:r w:rsidR="00E45972" w:rsidRPr="00E45972">
        <w:t xml:space="preserve"> </w:t>
      </w:r>
      <w:r w:rsidR="00A42994" w:rsidRPr="00E45972">
        <w:rPr>
          <w:position w:val="-24"/>
        </w:rPr>
        <w:object w:dxaOrig="1120" w:dyaOrig="660">
          <v:shape id="_x0000_i1107" type="#_x0000_t75" style="width:56.25pt;height:33pt" o:ole="">
            <v:imagedata r:id="rId160" o:title=""/>
          </v:shape>
          <o:OLEObject Type="Embed" ProgID="Equation.DSMT4" ShapeID="_x0000_i1107" DrawAspect="Content" ObjectID="_1550260173" r:id="rId161"/>
        </w:object>
      </w:r>
      <w:r w:rsidR="00E45972" w:rsidRPr="00E45972">
        <w:t xml:space="preserve">+ </w:t>
      </w:r>
      <w:r w:rsidR="00E45972" w:rsidRPr="00A42994">
        <w:rPr>
          <w:lang w:val="pt-BR"/>
        </w:rPr>
        <w:fldChar w:fldCharType="begin"/>
      </w:r>
      <w:r w:rsidR="00E45972" w:rsidRPr="00A42994">
        <w:rPr>
          <w:lang w:val="pt-BR"/>
        </w:rPr>
        <w:instrText>eq \l(\f(</w:instrText>
      </w:r>
      <w:r w:rsidR="00E45972" w:rsidRPr="00E45972">
        <w:rPr>
          <w:lang w:val="pt-BR"/>
        </w:rPr>
        <w:sym w:font="Symbol" w:char="F070"/>
      </w:r>
      <w:r w:rsidR="00E45972" w:rsidRPr="00A42994">
        <w:rPr>
          <w:lang w:val="pt-BR"/>
        </w:rPr>
        <w:instrText>,4))</w:instrText>
      </w:r>
      <w:r w:rsidR="00E45972" w:rsidRPr="00A42994">
        <w:rPr>
          <w:lang w:val="pt-BR"/>
        </w:rPr>
        <w:fldChar w:fldCharType="end"/>
      </w:r>
      <w:r w:rsidR="00E45972" w:rsidRPr="00A42994">
        <w:rPr>
          <w:lang w:val="pt-BR"/>
        </w:rPr>
        <w:t xml:space="preserve"> = </w:t>
      </w:r>
      <w:r w:rsidR="00E45972" w:rsidRPr="00E45972">
        <w:t xml:space="preserve">kπ </w:t>
      </w:r>
      <w:r w:rsidR="00E45972" w:rsidRPr="00E45972">
        <w:sym w:font="Symbol" w:char="F0DB"/>
      </w:r>
      <w:r w:rsidR="008E0E06">
        <w:t xml:space="preserve">       </w:t>
      </w:r>
      <w:r w:rsidR="00E45972" w:rsidRPr="00E45972">
        <w:t xml:space="preserve"> d</w:t>
      </w:r>
      <w:r w:rsidR="00E45972" w:rsidRPr="00A42994">
        <w:rPr>
          <w:vertAlign w:val="subscript"/>
        </w:rPr>
        <w:t>2</w:t>
      </w:r>
      <w:r w:rsidR="00E45972" w:rsidRPr="00E45972">
        <w:t xml:space="preserve"> - d</w:t>
      </w:r>
      <w:r w:rsidR="00E45972" w:rsidRPr="00A42994">
        <w:rPr>
          <w:vertAlign w:val="subscript"/>
        </w:rPr>
        <w:t>1</w:t>
      </w:r>
      <w:r w:rsidR="00E45972" w:rsidRPr="00E45972">
        <w:t xml:space="preserve"> = (</w:t>
      </w:r>
      <w:r w:rsidR="00E45972">
        <w:t>4</w:t>
      </w:r>
      <w:r w:rsidR="00E45972" w:rsidRPr="00E45972">
        <w:t>k</w:t>
      </w:r>
      <w:r w:rsidR="00E45972">
        <w:t xml:space="preserve"> -</w:t>
      </w:r>
      <w:r w:rsidR="00E45972" w:rsidRPr="00E45972">
        <w:t>1)</w:t>
      </w:r>
      <w:r w:rsidR="00E45972" w:rsidRPr="00E45972">
        <w:fldChar w:fldCharType="begin"/>
      </w:r>
      <w:r w:rsidR="00E45972" w:rsidRPr="00E45972">
        <w:instrText>eq \s\don1(\f(λ,4))</w:instrText>
      </w:r>
      <w:r w:rsidR="00E45972" w:rsidRPr="00E45972">
        <w:fldChar w:fldCharType="end"/>
      </w:r>
      <w:r w:rsidR="00E45972" w:rsidRPr="00E45972">
        <w:t xml:space="preserve"> </w:t>
      </w:r>
    </w:p>
    <w:p w:rsidR="00751420" w:rsidRPr="00E5729E" w:rsidRDefault="00751420" w:rsidP="00A42994">
      <w:pPr>
        <w:pStyle w:val="Note"/>
        <w:numPr>
          <w:ilvl w:val="0"/>
          <w:numId w:val="32"/>
        </w:numPr>
      </w:pPr>
      <w:r w:rsidRPr="00E5729E">
        <w:t>Biên độ dao động tổng hợp bị triệt tiêu khi</w:t>
      </w:r>
      <w:r w:rsidR="00E45972">
        <w:t xml:space="preserve"> </w:t>
      </w:r>
      <w:r w:rsidR="00A42994" w:rsidRPr="00A42994">
        <w:rPr>
          <w:position w:val="-32"/>
        </w:rPr>
        <w:object w:dxaOrig="2100" w:dyaOrig="760">
          <v:shape id="_x0000_i1108" type="#_x0000_t75" style="width:105pt;height:37.5pt" o:ole="">
            <v:imagedata r:id="rId162" o:title=""/>
          </v:shape>
          <o:OLEObject Type="Embed" ProgID="Equation.DSMT4" ShapeID="_x0000_i1108" DrawAspect="Content" ObjectID="_1550260174" r:id="rId163"/>
        </w:object>
      </w:r>
      <w:r w:rsidR="00E45972" w:rsidRPr="00E45972">
        <w:t xml:space="preserve"> = </w:t>
      </w:r>
      <w:r w:rsidR="00E45972">
        <w:t>0</w:t>
      </w:r>
      <w:r w:rsidR="00E45972" w:rsidRPr="00E45972">
        <w:sym w:font="Symbol" w:char="F0DB"/>
      </w:r>
      <w:r w:rsidR="00E45972" w:rsidRPr="00E45972">
        <w:t xml:space="preserve"> </w:t>
      </w:r>
      <w:r w:rsidR="00A42994" w:rsidRPr="00E45972">
        <w:rPr>
          <w:position w:val="-24"/>
        </w:rPr>
        <w:object w:dxaOrig="1120" w:dyaOrig="660">
          <v:shape id="_x0000_i1109" type="#_x0000_t75" style="width:56.25pt;height:33pt" o:ole="">
            <v:imagedata r:id="rId164" o:title=""/>
          </v:shape>
          <o:OLEObject Type="Embed" ProgID="Equation.DSMT4" ShapeID="_x0000_i1109" DrawAspect="Content" ObjectID="_1550260175" r:id="rId165"/>
        </w:object>
      </w:r>
      <w:r w:rsidR="00E45972" w:rsidRPr="00E45972">
        <w:t xml:space="preserve">+ </w:t>
      </w:r>
      <w:r w:rsidR="00E45972" w:rsidRPr="00A42994">
        <w:rPr>
          <w:lang w:val="pt-BR"/>
        </w:rPr>
        <w:fldChar w:fldCharType="begin"/>
      </w:r>
      <w:r w:rsidR="00E45972" w:rsidRPr="00A42994">
        <w:rPr>
          <w:lang w:val="pt-BR"/>
        </w:rPr>
        <w:instrText>eq \l(\f(</w:instrText>
      </w:r>
      <w:r w:rsidR="00E45972" w:rsidRPr="00E45972">
        <w:rPr>
          <w:lang w:val="pt-BR"/>
        </w:rPr>
        <w:sym w:font="Symbol" w:char="F070"/>
      </w:r>
      <w:r w:rsidR="00E45972" w:rsidRPr="00A42994">
        <w:rPr>
          <w:lang w:val="pt-BR"/>
        </w:rPr>
        <w:instrText>,4))</w:instrText>
      </w:r>
      <w:r w:rsidR="00E45972" w:rsidRPr="00A42994">
        <w:rPr>
          <w:lang w:val="pt-BR"/>
        </w:rPr>
        <w:fldChar w:fldCharType="end"/>
      </w:r>
      <w:r w:rsidR="00E45972" w:rsidRPr="00A42994">
        <w:rPr>
          <w:lang w:val="pt-BR"/>
        </w:rPr>
        <w:t xml:space="preserve"> = </w:t>
      </w:r>
      <w:r w:rsidR="00E45972" w:rsidRPr="00A42994">
        <w:rPr>
          <w:szCs w:val="28"/>
          <w:lang w:val="pt-BR"/>
        </w:rPr>
        <w:fldChar w:fldCharType="begin"/>
      </w:r>
      <w:r w:rsidR="00E45972" w:rsidRPr="00A42994">
        <w:rPr>
          <w:szCs w:val="28"/>
          <w:lang w:val="pt-BR"/>
        </w:rPr>
        <w:instrText>eq \l(\f(</w:instrText>
      </w:r>
      <w:r w:rsidR="00E45972" w:rsidRPr="00E45972">
        <w:rPr>
          <w:szCs w:val="28"/>
          <w:lang w:val="pt-BR"/>
        </w:rPr>
        <w:sym w:font="Symbol" w:char="F070"/>
      </w:r>
      <w:r w:rsidR="00E45972" w:rsidRPr="00A42994">
        <w:rPr>
          <w:szCs w:val="28"/>
          <w:lang w:val="pt-BR"/>
        </w:rPr>
        <w:instrText>,2))</w:instrText>
      </w:r>
      <w:r w:rsidR="00E45972" w:rsidRPr="00A42994">
        <w:rPr>
          <w:szCs w:val="28"/>
          <w:lang w:val="pt-BR"/>
        </w:rPr>
        <w:fldChar w:fldCharType="end"/>
      </w:r>
      <w:r w:rsidR="00E45972" w:rsidRPr="00A42994">
        <w:rPr>
          <w:szCs w:val="28"/>
          <w:lang w:val="pt-BR"/>
        </w:rPr>
        <w:t xml:space="preserve"> +</w:t>
      </w:r>
      <w:r w:rsidR="00E45972" w:rsidRPr="00A42994">
        <w:rPr>
          <w:lang w:val="pt-BR"/>
        </w:rPr>
        <w:t xml:space="preserve"> </w:t>
      </w:r>
      <w:r w:rsidR="00E45972" w:rsidRPr="00E45972">
        <w:t xml:space="preserve">kπ </w:t>
      </w:r>
      <w:r w:rsidR="00E45972" w:rsidRPr="00E45972">
        <w:sym w:font="Symbol" w:char="F0DB"/>
      </w:r>
      <w:r w:rsidR="00E45972" w:rsidRPr="00E45972">
        <w:t xml:space="preserve"> d</w:t>
      </w:r>
      <w:r w:rsidR="00E45972" w:rsidRPr="00A42994">
        <w:rPr>
          <w:vertAlign w:val="subscript"/>
        </w:rPr>
        <w:t>2</w:t>
      </w:r>
      <w:r w:rsidR="00E45972" w:rsidRPr="00E45972">
        <w:t xml:space="preserve"> - d</w:t>
      </w:r>
      <w:r w:rsidR="00E45972" w:rsidRPr="00A42994">
        <w:rPr>
          <w:vertAlign w:val="subscript"/>
        </w:rPr>
        <w:t>1</w:t>
      </w:r>
      <w:r w:rsidR="00E45972" w:rsidRPr="00E45972">
        <w:t xml:space="preserve"> = (</w:t>
      </w:r>
      <w:r w:rsidR="00E45972">
        <w:t>4</w:t>
      </w:r>
      <w:r w:rsidR="00E45972" w:rsidRPr="00E45972">
        <w:t>k</w:t>
      </w:r>
      <w:r w:rsidR="00E45972">
        <w:t xml:space="preserve"> +</w:t>
      </w:r>
      <w:r w:rsidR="00E45972" w:rsidRPr="00E45972">
        <w:t>1)</w:t>
      </w:r>
      <w:r w:rsidR="00E45972" w:rsidRPr="00E45972">
        <w:fldChar w:fldCharType="begin"/>
      </w:r>
      <w:r w:rsidR="00E45972" w:rsidRPr="00E45972">
        <w:instrText>eq \s\don1(\f(λ,4))</w:instrText>
      </w:r>
      <w:r w:rsidR="00E45972" w:rsidRPr="00E45972">
        <w:fldChar w:fldCharType="end"/>
      </w:r>
    </w:p>
    <w:p w:rsidR="00BE6683" w:rsidRDefault="00751420" w:rsidP="00BE6683">
      <w:pPr>
        <w:pStyle w:val="Note"/>
        <w:rPr>
          <w:b/>
        </w:rPr>
      </w:pPr>
      <w:r w:rsidRPr="00BE6683">
        <w:rPr>
          <w:b/>
        </w:rPr>
        <w:t>KẾT LUẬN:</w:t>
      </w:r>
    </w:p>
    <w:p w:rsidR="00751420" w:rsidRPr="00BE6683" w:rsidRDefault="00751420" w:rsidP="00BE6683">
      <w:pPr>
        <w:pStyle w:val="Note"/>
        <w:numPr>
          <w:ilvl w:val="0"/>
          <w:numId w:val="32"/>
        </w:numPr>
        <w:rPr>
          <w:b/>
        </w:rPr>
      </w:pPr>
      <w:r w:rsidRPr="00E5729E">
        <w:t xml:space="preserve">Nếu hai nguồn </w:t>
      </w:r>
      <w:r w:rsidRPr="00E5729E">
        <w:rPr>
          <w:u w:val="thick"/>
        </w:rPr>
        <w:t>cùng pha</w:t>
      </w:r>
      <w:r w:rsidRPr="00E5729E">
        <w:t xml:space="preserve"> thì ta có các điều kiện:</w:t>
      </w:r>
      <w:r w:rsidR="00112F21">
        <w:t xml:space="preserve"> </w:t>
      </w:r>
      <w:r w:rsidR="00BE6683" w:rsidRPr="00E8134D">
        <w:rPr>
          <w:position w:val="-46"/>
        </w:rPr>
        <w:object w:dxaOrig="3680" w:dyaOrig="1040">
          <v:shape id="_x0000_i1110" type="#_x0000_t75" style="width:184.5pt;height:51.75pt" o:ole="">
            <v:imagedata r:id="rId166" o:title=""/>
          </v:shape>
          <o:OLEObject Type="Embed" ProgID="Equation.DSMT4" ShapeID="_x0000_i1110" DrawAspect="Content" ObjectID="_1550260176" r:id="rId167"/>
        </w:object>
      </w:r>
    </w:p>
    <w:p w:rsidR="00751420" w:rsidRPr="00E5729E" w:rsidRDefault="00751420" w:rsidP="00BE6683">
      <w:pPr>
        <w:pStyle w:val="Note"/>
        <w:numPr>
          <w:ilvl w:val="0"/>
          <w:numId w:val="32"/>
        </w:numPr>
      </w:pPr>
      <w:r w:rsidRPr="00E5729E">
        <w:t xml:space="preserve">Nếu hai nguồn </w:t>
      </w:r>
      <w:r w:rsidRPr="00E5729E">
        <w:rPr>
          <w:u w:val="thick"/>
        </w:rPr>
        <w:t>ngược pha</w:t>
      </w:r>
      <w:r w:rsidRPr="00E5729E">
        <w:t xml:space="preserve"> thì ta có các điều kiện:</w:t>
      </w:r>
      <w:r w:rsidR="00E8134D">
        <w:t xml:space="preserve"> </w:t>
      </w:r>
      <w:r w:rsidR="00BE6683" w:rsidRPr="00E8134D">
        <w:rPr>
          <w:position w:val="-46"/>
        </w:rPr>
        <w:object w:dxaOrig="3700" w:dyaOrig="1040">
          <v:shape id="_x0000_i1111" type="#_x0000_t75" style="width:185.25pt;height:51.75pt" o:ole="">
            <v:imagedata r:id="rId168" o:title=""/>
          </v:shape>
          <o:OLEObject Type="Embed" ProgID="Equation.DSMT4" ShapeID="_x0000_i1111" DrawAspect="Content" ObjectID="_1550260177" r:id="rId169"/>
        </w:object>
      </w:r>
    </w:p>
    <w:p w:rsidR="00751420" w:rsidRPr="00E5729E" w:rsidRDefault="00751420" w:rsidP="00BE6683">
      <w:pPr>
        <w:pStyle w:val="Note"/>
        <w:numPr>
          <w:ilvl w:val="0"/>
          <w:numId w:val="32"/>
        </w:numPr>
      </w:pPr>
      <w:r w:rsidRPr="00E5729E">
        <w:t xml:space="preserve">Nếu hai nguồn </w:t>
      </w:r>
      <w:r w:rsidRPr="00E5729E">
        <w:rPr>
          <w:u w:val="thick"/>
        </w:rPr>
        <w:t>vuông pha</w:t>
      </w:r>
      <w:r w:rsidRPr="00E5729E">
        <w:t xml:space="preserve"> thì ta có các điều kiện:</w:t>
      </w:r>
      <w:r w:rsidR="00E8134D">
        <w:t xml:space="preserve"> </w:t>
      </w:r>
      <w:r w:rsidR="00BE6683" w:rsidRPr="00FA1CC3">
        <w:rPr>
          <w:position w:val="-60"/>
        </w:rPr>
        <w:object w:dxaOrig="3700" w:dyaOrig="1320">
          <v:shape id="_x0000_i1112" type="#_x0000_t75" style="width:184.5pt;height:66pt" o:ole="">
            <v:imagedata r:id="rId170" o:title=""/>
          </v:shape>
          <o:OLEObject Type="Embed" ProgID="Equation.DSMT4" ShapeID="_x0000_i1112" DrawAspect="Content" ObjectID="_1550260178" r:id="rId171"/>
        </w:object>
      </w:r>
    </w:p>
    <w:p w:rsidR="00751420" w:rsidRPr="00E5729E" w:rsidRDefault="00852A7E" w:rsidP="00852A7E">
      <w:pPr>
        <w:pStyle w:val="Heading2"/>
        <w:rPr>
          <w:color w:val="000000"/>
        </w:rPr>
      </w:pPr>
      <w:r>
        <w:t>II</w:t>
      </w:r>
      <w:r w:rsidR="00751420" w:rsidRPr="00E5729E">
        <w:t>. QUỸ TÍCH CÁC ĐIỂM CỰC ĐẠI, CỰC TIỂU</w:t>
      </w:r>
    </w:p>
    <w:p w:rsidR="00751420" w:rsidRPr="00852A7E" w:rsidRDefault="00852A7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Pr>
      </w:pPr>
      <w:r w:rsidRPr="00852A7E">
        <w:rPr>
          <w:rStyle w:val="Strong"/>
        </w:rPr>
        <w:t>1.</w:t>
      </w:r>
      <w:r w:rsidR="00751420" w:rsidRPr="00852A7E">
        <w:rPr>
          <w:rStyle w:val="Strong"/>
        </w:rPr>
        <w:t xml:space="preserve"> Hai nguồn cùng pha:</w:t>
      </w:r>
    </w:p>
    <w:p w:rsidR="00751420" w:rsidRPr="00E5729E" w:rsidRDefault="00751420" w:rsidP="00852A7E">
      <w:pPr>
        <w:pStyle w:val="ListParagraph"/>
        <w:numPr>
          <w:ilvl w:val="0"/>
          <w:numId w:val="33"/>
        </w:numPr>
      </w:pPr>
      <w:r w:rsidRPr="00E5729E">
        <w:t>Cực đại: d</w:t>
      </w:r>
      <w:r w:rsidRPr="00852A7E">
        <w:rPr>
          <w:vertAlign w:val="subscript"/>
        </w:rPr>
        <w:t>2</w:t>
      </w:r>
      <w:r w:rsidR="009F37F0">
        <w:t xml:space="preserve">- </w:t>
      </w:r>
      <w:r w:rsidRPr="00E5729E">
        <w:t>d</w:t>
      </w:r>
      <w:r w:rsidRPr="00852A7E">
        <w:rPr>
          <w:vertAlign w:val="subscript"/>
        </w:rPr>
        <w:t>1</w:t>
      </w:r>
      <w:r w:rsidR="009F37F0">
        <w:t xml:space="preserve"> = </w:t>
      </w:r>
      <w:r w:rsidRPr="00E5729E">
        <w:t>k</w:t>
      </w:r>
      <w:r w:rsidR="009F37F0">
        <w:t>λ</w:t>
      </w:r>
      <w:r w:rsidRPr="00E5729E">
        <w:t xml:space="preserve"> .</w:t>
      </w:r>
    </w:p>
    <w:p w:rsidR="00751420" w:rsidRPr="00E5729E" w:rsidRDefault="00751420" w:rsidP="00852A7E">
      <w:pPr>
        <w:pStyle w:val="ListParagraph"/>
        <w:numPr>
          <w:ilvl w:val="0"/>
          <w:numId w:val="34"/>
        </w:numPr>
      </w:pPr>
      <w:r w:rsidRPr="00E5729E">
        <w:t>Với k = 0 thì d</w:t>
      </w:r>
      <w:r w:rsidRPr="00852A7E">
        <w:rPr>
          <w:vertAlign w:val="subscript"/>
        </w:rPr>
        <w:t>1</w:t>
      </w:r>
      <w:r w:rsidRPr="00E5729E">
        <w:t xml:space="preserve"> = d</w:t>
      </w:r>
      <w:r w:rsidRPr="00852A7E">
        <w:rPr>
          <w:vertAlign w:val="subscript"/>
        </w:rPr>
        <w:t>2</w:t>
      </w:r>
      <w:r w:rsidRPr="00E5729E">
        <w:t>, quỹ tích các điểm cực đại trong trường hợp này là đường trung trực của AB.</w:t>
      </w:r>
    </w:p>
    <w:p w:rsidR="00751420" w:rsidRPr="00E5729E" w:rsidRDefault="00751420" w:rsidP="00852A7E">
      <w:pPr>
        <w:pStyle w:val="ListParagraph"/>
        <w:numPr>
          <w:ilvl w:val="0"/>
          <w:numId w:val="34"/>
        </w:numPr>
      </w:pPr>
      <w:r w:rsidRPr="00E5729E">
        <w:t>Với k</w:t>
      </w:r>
      <w:r w:rsidR="009F37F0">
        <w:t xml:space="preserve"> = </w:t>
      </w:r>
      <w:r w:rsidR="009F37F0">
        <w:sym w:font="Symbol" w:char="F0B1"/>
      </w:r>
      <w:r w:rsidR="009F37F0">
        <w:t xml:space="preserve"> </w:t>
      </w:r>
      <w:r w:rsidRPr="00E5729E">
        <w:t>1</w:t>
      </w:r>
      <w:r w:rsidR="009F37F0">
        <w:t xml:space="preserve"> </w:t>
      </w:r>
      <w:r w:rsidR="009F37F0">
        <w:sym w:font="Symbol" w:char="F0DE"/>
      </w:r>
      <w:r w:rsidR="009F37F0">
        <w:t xml:space="preserve"> </w:t>
      </w:r>
      <w:r w:rsidRPr="00E5729E">
        <w:t>d</w:t>
      </w:r>
      <w:r w:rsidRPr="00852A7E">
        <w:rPr>
          <w:vertAlign w:val="subscript"/>
        </w:rPr>
        <w:t>2</w:t>
      </w:r>
      <w:r w:rsidR="009F37F0">
        <w:t xml:space="preserve"> - </w:t>
      </w:r>
      <w:r w:rsidRPr="00E5729E">
        <w:t>d</w:t>
      </w:r>
      <w:r w:rsidRPr="00852A7E">
        <w:rPr>
          <w:vertAlign w:val="subscript"/>
        </w:rPr>
        <w:t>1</w:t>
      </w:r>
      <w:r w:rsidR="009F37F0">
        <w:t xml:space="preserve"> = </w:t>
      </w:r>
      <w:r w:rsidR="009F37F0">
        <w:sym w:font="Symbol" w:char="F0B1"/>
      </w:r>
      <w:r w:rsidR="009F37F0">
        <w:t xml:space="preserve"> λ</w:t>
      </w:r>
      <w:r w:rsidRPr="00E5729E">
        <w:t>. Quỹ tích các điểm cực đại trong trường hợp này là đường cong Hypebol bậc 1,</w:t>
      </w:r>
      <w:r w:rsidR="009F37F0">
        <w:t xml:space="preserve"> </w:t>
      </w:r>
      <w:r w:rsidRPr="00E5729E">
        <w:t>nhận A, B làm các tiểu điểm.</w:t>
      </w:r>
    </w:p>
    <w:p w:rsidR="00751420" w:rsidRPr="00E5729E" w:rsidRDefault="00751420" w:rsidP="00852A7E">
      <w:pPr>
        <w:pStyle w:val="ListParagraph"/>
        <w:numPr>
          <w:ilvl w:val="0"/>
          <w:numId w:val="34"/>
        </w:numPr>
      </w:pPr>
      <w:r w:rsidRPr="00E5729E">
        <w:t xml:space="preserve">Với </w:t>
      </w:r>
      <w:r w:rsidR="009F37F0" w:rsidRPr="00E5729E">
        <w:t>k</w:t>
      </w:r>
      <w:r w:rsidR="009F37F0">
        <w:t xml:space="preserve"> = </w:t>
      </w:r>
      <w:r w:rsidR="009F37F0">
        <w:sym w:font="Symbol" w:char="F0B1"/>
      </w:r>
      <w:r w:rsidR="009F37F0">
        <w:t xml:space="preserve"> 2 </w:t>
      </w:r>
      <w:r w:rsidR="009F37F0">
        <w:sym w:font="Symbol" w:char="F0DE"/>
      </w:r>
      <w:r w:rsidR="009F37F0">
        <w:t xml:space="preserve"> </w:t>
      </w:r>
      <w:r w:rsidR="009F37F0" w:rsidRPr="00E5729E">
        <w:t>d</w:t>
      </w:r>
      <w:r w:rsidR="009F37F0" w:rsidRPr="00852A7E">
        <w:rPr>
          <w:vertAlign w:val="subscript"/>
        </w:rPr>
        <w:t>2</w:t>
      </w:r>
      <w:r w:rsidR="009F37F0">
        <w:t xml:space="preserve"> - </w:t>
      </w:r>
      <w:r w:rsidR="009F37F0" w:rsidRPr="00E5729E">
        <w:t>d</w:t>
      </w:r>
      <w:r w:rsidR="009F37F0" w:rsidRPr="00852A7E">
        <w:rPr>
          <w:vertAlign w:val="subscript"/>
        </w:rPr>
        <w:t>1</w:t>
      </w:r>
      <w:r w:rsidR="009F37F0">
        <w:t xml:space="preserve"> = </w:t>
      </w:r>
      <w:r w:rsidR="009F37F0">
        <w:sym w:font="Symbol" w:char="F0B1"/>
      </w:r>
      <w:r w:rsidR="009F37F0">
        <w:t xml:space="preserve"> 2λ</w:t>
      </w:r>
      <w:r w:rsidRPr="00E5729E">
        <w:t xml:space="preserve"> . Quỹ tích các điểm cực đại trong trường hợp này là đường cong Hypebol bậc 2,</w:t>
      </w:r>
      <w:r w:rsidR="009F37F0">
        <w:t xml:space="preserve"> </w:t>
      </w:r>
      <w:r w:rsidRPr="00E5729E">
        <w:t>nhận A, B làm các tiểu điểm…. Tương tự với k = 3, 4…</w:t>
      </w:r>
    </w:p>
    <w:p w:rsidR="00751420" w:rsidRPr="00E5729E" w:rsidRDefault="009F37F0" w:rsidP="00852A7E">
      <w:pPr>
        <w:pStyle w:val="ListParagraph"/>
        <w:numPr>
          <w:ilvl w:val="0"/>
          <w:numId w:val="33"/>
        </w:numPr>
      </w:pPr>
      <w:r>
        <w:t xml:space="preserve">Cực tiểu: </w:t>
      </w:r>
      <w:r w:rsidRPr="00E5729E">
        <w:t>d</w:t>
      </w:r>
      <w:r w:rsidRPr="00852A7E">
        <w:rPr>
          <w:vertAlign w:val="subscript"/>
        </w:rPr>
        <w:t>2</w:t>
      </w:r>
      <w:r>
        <w:t xml:space="preserve">- </w:t>
      </w:r>
      <w:r w:rsidRPr="00E5729E">
        <w:t>d</w:t>
      </w:r>
      <w:r w:rsidRPr="00852A7E">
        <w:rPr>
          <w:vertAlign w:val="subscript"/>
        </w:rPr>
        <w:t>1</w:t>
      </w:r>
      <w:r>
        <w:t xml:space="preserve"> = (</w:t>
      </w:r>
      <w:r w:rsidRPr="00E5729E">
        <w:t>k</w:t>
      </w:r>
      <w:r>
        <w:t xml:space="preserve"> + 0,5)λ</w:t>
      </w:r>
      <w:r w:rsidRPr="00E5729E">
        <w:t xml:space="preserve"> .</w:t>
      </w:r>
    </w:p>
    <w:p w:rsidR="00751420" w:rsidRPr="00E5729E" w:rsidRDefault="005C36BB" w:rsidP="00852A7E">
      <w:pPr>
        <w:pStyle w:val="ListParagraph"/>
        <w:numPr>
          <w:ilvl w:val="0"/>
          <w:numId w:val="35"/>
        </w:numPr>
      </w:pPr>
      <w:r>
        <w:t xml:space="preserve">Với </w:t>
      </w:r>
      <w:r w:rsidR="00A10831" w:rsidRPr="005C36BB">
        <w:rPr>
          <w:position w:val="-30"/>
        </w:rPr>
        <w:object w:dxaOrig="800" w:dyaOrig="720">
          <v:shape id="_x0000_i1113" type="#_x0000_t75" style="width:39.75pt;height:36pt" o:ole="">
            <v:imagedata r:id="rId172" o:title=""/>
          </v:shape>
          <o:OLEObject Type="Embed" ProgID="Equation.3" ShapeID="_x0000_i1113" DrawAspect="Content" ObjectID="_1550260179" r:id="rId173"/>
        </w:object>
      </w:r>
      <w:r>
        <w:t xml:space="preserve">→ </w:t>
      </w:r>
      <w:r w:rsidRPr="00E5729E">
        <w:t>d</w:t>
      </w:r>
      <w:r w:rsidRPr="00852A7E">
        <w:rPr>
          <w:vertAlign w:val="subscript"/>
        </w:rPr>
        <w:t>2</w:t>
      </w:r>
      <w:r>
        <w:t xml:space="preserve"> - </w:t>
      </w:r>
      <w:r w:rsidRPr="00E5729E">
        <w:t>d</w:t>
      </w:r>
      <w:r w:rsidRPr="00852A7E">
        <w:rPr>
          <w:vertAlign w:val="subscript"/>
        </w:rPr>
        <w:t>1</w:t>
      </w:r>
      <w:r>
        <w:t xml:space="preserve"> = </w:t>
      </w:r>
      <w:r>
        <w:sym w:font="Symbol" w:char="F0B1"/>
      </w:r>
      <w:r>
        <w:t xml:space="preserve"> </w:t>
      </w:r>
      <w:r>
        <w:fldChar w:fldCharType="begin"/>
      </w:r>
      <w:r>
        <w:instrText>eq \s\don1(\f(λ,2))</w:instrText>
      </w:r>
      <w:r>
        <w:fldChar w:fldCharType="end"/>
      </w:r>
      <w:r w:rsidR="00751420" w:rsidRPr="00E5729E">
        <w:t>. Quỹ tích các điểm cực tiểu trong trường hợp này là đường cong Hypebol</w:t>
      </w:r>
      <w:r>
        <w:t xml:space="preserve"> </w:t>
      </w:r>
      <w:r w:rsidR="00751420" w:rsidRPr="00E5729E">
        <w:t>nhận A, B làm tiêu điểm, và nằm giữa đường trung trực của AB với đường cong Hypebol cực đại bậc 1.</w:t>
      </w:r>
    </w:p>
    <w:p w:rsidR="00751420" w:rsidRPr="00E5729E" w:rsidRDefault="005C36BB" w:rsidP="00852A7E">
      <w:pPr>
        <w:pStyle w:val="ListParagraph"/>
        <w:numPr>
          <w:ilvl w:val="0"/>
          <w:numId w:val="35"/>
        </w:numPr>
      </w:pPr>
      <w:r>
        <w:t xml:space="preserve">Với </w:t>
      </w:r>
      <w:r w:rsidR="00A10831" w:rsidRPr="005C36BB">
        <w:rPr>
          <w:position w:val="-30"/>
        </w:rPr>
        <w:object w:dxaOrig="820" w:dyaOrig="720">
          <v:shape id="_x0000_i1114" type="#_x0000_t75" style="width:41.25pt;height:36pt" o:ole="">
            <v:imagedata r:id="rId174" o:title=""/>
          </v:shape>
          <o:OLEObject Type="Embed" ProgID="Equation.3" ShapeID="_x0000_i1114" DrawAspect="Content" ObjectID="_1550260180" r:id="rId175"/>
        </w:object>
      </w:r>
      <w:r>
        <w:t xml:space="preserve">→ </w:t>
      </w:r>
      <w:r w:rsidRPr="00E5729E">
        <w:t>d</w:t>
      </w:r>
      <w:r w:rsidRPr="00852A7E">
        <w:rPr>
          <w:vertAlign w:val="subscript"/>
        </w:rPr>
        <w:t>2</w:t>
      </w:r>
      <w:r>
        <w:t xml:space="preserve"> - </w:t>
      </w:r>
      <w:r w:rsidRPr="00E5729E">
        <w:t>d</w:t>
      </w:r>
      <w:r w:rsidRPr="00852A7E">
        <w:rPr>
          <w:vertAlign w:val="subscript"/>
        </w:rPr>
        <w:t>1</w:t>
      </w:r>
      <w:r>
        <w:t xml:space="preserve"> = </w:t>
      </w:r>
      <w:r>
        <w:sym w:font="Symbol" w:char="F0B1"/>
      </w:r>
      <w:r>
        <w:t xml:space="preserve"> </w:t>
      </w:r>
      <w:r>
        <w:fldChar w:fldCharType="begin"/>
      </w:r>
      <w:r>
        <w:instrText>eq \s\don1(\f(3λ,2))</w:instrText>
      </w:r>
      <w:r>
        <w:fldChar w:fldCharType="end"/>
      </w:r>
      <w:r w:rsidR="00751420" w:rsidRPr="00E5729E">
        <w:t>. Quỹ tích các điểm cực tiểu trong trường hợp này là đường cong Hypebol</w:t>
      </w:r>
      <w:r>
        <w:t xml:space="preserve"> </w:t>
      </w:r>
      <w:r w:rsidR="00751420" w:rsidRPr="00E5729E">
        <w:t>nhận A, B làm tiêu điểm, và nằm giữa đường Hypebol cực đại bậc 1 và cực đại bậc 2.</w:t>
      </w:r>
    </w:p>
    <w:p w:rsidR="00751420" w:rsidRPr="00852A7E" w:rsidRDefault="00852A7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Pr>
      </w:pPr>
      <w:r w:rsidRPr="00852A7E">
        <w:rPr>
          <w:rStyle w:val="Strong"/>
        </w:rPr>
        <w:t>2.</w:t>
      </w:r>
      <w:r w:rsidR="00751420" w:rsidRPr="00852A7E">
        <w:rPr>
          <w:rStyle w:val="Strong"/>
        </w:rPr>
        <w:t xml:space="preserve"> Hai nguồn ngược pha:</w:t>
      </w:r>
    </w:p>
    <w:p w:rsidR="00751420" w:rsidRPr="00E5729E" w:rsidRDefault="00822BAD" w:rsidP="00852A7E">
      <w:r>
        <w:tab/>
      </w:r>
      <w:r w:rsidR="00751420" w:rsidRPr="00E5729E">
        <w:t>Các cực đại và cực tiểu ngược lại với trường hợp của hai nguồn cùng pha.</w:t>
      </w:r>
    </w:p>
    <w:p w:rsidR="00A10831" w:rsidRDefault="00A10831" w:rsidP="00A10831">
      <w:pPr>
        <w:widowControl w:val="0"/>
        <w:tabs>
          <w:tab w:val="right" w:leader="dot" w:pos="10376"/>
        </w:tabs>
        <w:autoSpaceDE w:val="0"/>
        <w:autoSpaceDN w:val="0"/>
        <w:adjustRightInd w:val="0"/>
        <w:spacing w:after="0" w:line="360" w:lineRule="auto"/>
        <w:ind w:right="-11"/>
        <w:jc w:val="both"/>
        <w:rPr>
          <w:bCs/>
          <w:color w:val="000000"/>
          <w:sz w:val="25"/>
          <w:szCs w:val="25"/>
        </w:rPr>
      </w:pPr>
    </w:p>
    <w:p w:rsidR="00751420" w:rsidRPr="00663DC8" w:rsidRDefault="00F24D5C" w:rsidP="00663DC8">
      <w:pPr>
        <w:pStyle w:val="Question"/>
      </w:pPr>
      <w:r w:rsidRPr="00663DC8">
        <w:t>BÀI TẬP TRẮC NGHIỆM</w:t>
      </w:r>
    </w:p>
    <w:p w:rsidR="00751420" w:rsidRPr="00F24D5C" w:rsidRDefault="00751420" w:rsidP="00EB2FD5">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Hiện tượng giao thoa sóng là</w:t>
      </w:r>
    </w:p>
    <w:p w:rsidR="00751420" w:rsidRPr="00F24D5C" w:rsidRDefault="004565D9" w:rsidP="009648B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giao thoa của hai sóng tại một một điểm trong môi trường.</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B. </w:t>
      </w:r>
      <w:r w:rsidR="00751420" w:rsidRPr="00F24D5C">
        <w:rPr>
          <w:szCs w:val="24"/>
        </w:rPr>
        <w:t>sự tổng hợp của hai dao động điều hoà.</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C. </w:t>
      </w:r>
      <w:r w:rsidR="00751420" w:rsidRPr="00F24D5C">
        <w:rPr>
          <w:szCs w:val="24"/>
        </w:rPr>
        <w:t>sự tạo thành các vân hình parabon trên mặt nước.</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D. </w:t>
      </w:r>
      <w:r w:rsidR="00751420" w:rsidRPr="00F24D5C">
        <w:rPr>
          <w:szCs w:val="24"/>
        </w:rPr>
        <w:t>hai sóng khi gặp nhau tại một điểm có thể tăng cường hoặc triệt tiêu nhau.</w:t>
      </w:r>
    </w:p>
    <w:p w:rsidR="00751420" w:rsidRPr="00F24D5C" w:rsidRDefault="00751420" w:rsidP="00EB2FD5">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Hai sóng như thế nào có thể giao thoa với nhau?</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Hai sóng cùng biên độ, cùng tần số, hiệu số pha không đổi theo thời gian.</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B. </w:t>
      </w:r>
      <w:r w:rsidR="00751420" w:rsidRPr="00F24D5C">
        <w:rPr>
          <w:szCs w:val="24"/>
        </w:rPr>
        <w:t>Hai sóng cùng tần số, hiệu lộ trình không đổi theo thời gian.</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C. </w:t>
      </w:r>
      <w:r w:rsidR="00751420" w:rsidRPr="00F24D5C">
        <w:rPr>
          <w:szCs w:val="24"/>
        </w:rPr>
        <w:t>Hai sóng cùng chu kỳ và biên độ.</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D. </w:t>
      </w:r>
      <w:r w:rsidR="00751420" w:rsidRPr="00F24D5C">
        <w:rPr>
          <w:szCs w:val="24"/>
        </w:rPr>
        <w:t>Hai sóng cùng bước sóng, biên độ.</w:t>
      </w:r>
    </w:p>
    <w:p w:rsidR="00751420" w:rsidRPr="00F24D5C" w:rsidRDefault="00751420" w:rsidP="002A7625">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Chọn câu trả lời </w:t>
      </w:r>
      <w:r w:rsidRPr="00F24D5C">
        <w:rPr>
          <w:b/>
          <w:bCs/>
          <w:szCs w:val="24"/>
        </w:rPr>
        <w:t xml:space="preserve">đúng </w:t>
      </w:r>
      <w:r w:rsidRPr="00F24D5C">
        <w:rPr>
          <w:szCs w:val="24"/>
        </w:rPr>
        <w:t>khi nói về sóng cơ học?</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Giao thoa sóng là hiện tượng xảy ra khi hai sóng có cùng tần số gặp nhau trên mặt thoáng.</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B. </w:t>
      </w:r>
      <w:r w:rsidR="00751420" w:rsidRPr="00F24D5C">
        <w:rPr>
          <w:szCs w:val="24"/>
        </w:rPr>
        <w:t>Nơi nào có sóng thì nơi ấy có hiện tượng giao thoa.</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C. </w:t>
      </w:r>
      <w:r w:rsidR="00751420" w:rsidRPr="00F24D5C">
        <w:rPr>
          <w:szCs w:val="24"/>
        </w:rPr>
        <w:t>Hai sóng có cùng tần số và có độ lệch pha không đổi theo thời gian là hai sóng kết hợp.</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D. </w:t>
      </w:r>
      <w:r w:rsidR="00751420" w:rsidRPr="00F24D5C">
        <w:rPr>
          <w:szCs w:val="24"/>
        </w:rPr>
        <w:t>Hai nguồn dao động có cùng phương, cùng tần số là hai nguồn kết hợp.</w:t>
      </w:r>
    </w:p>
    <w:p w:rsidR="00751420" w:rsidRPr="00F24D5C" w:rsidRDefault="00751420" w:rsidP="002A7625">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Trong hiện tượng giao thoa sóng trên mặt nước, khoảng cách giữa hai cực đại liên tiếp nằm trên đường nối tâm hai sóng có độ dài là</w:t>
      </w:r>
    </w:p>
    <w:p w:rsidR="00317A8D"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 xml:space="preserve">hai lần bước sóng. </w:t>
      </w:r>
      <w:r w:rsidR="00317A8D" w:rsidRPr="00F24D5C">
        <w:rPr>
          <w:szCs w:val="24"/>
        </w:rPr>
        <w:tab/>
      </w:r>
      <w:r w:rsidR="00317A8D" w:rsidRPr="00F24D5C">
        <w:rPr>
          <w:szCs w:val="24"/>
        </w:rPr>
        <w:tab/>
      </w:r>
      <w:r w:rsidRPr="00F24D5C">
        <w:rPr>
          <w:b/>
          <w:bCs/>
          <w:szCs w:val="24"/>
        </w:rPr>
        <w:t xml:space="preserve">B. </w:t>
      </w:r>
      <w:r w:rsidR="00751420" w:rsidRPr="00F24D5C">
        <w:rPr>
          <w:szCs w:val="24"/>
        </w:rPr>
        <w:t>một bước sóng.</w:t>
      </w:r>
      <w:r w:rsidR="00317A8D" w:rsidRPr="00F24D5C">
        <w:rPr>
          <w:szCs w:val="24"/>
        </w:rPr>
        <w:tab/>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C. </w:t>
      </w:r>
      <w:r w:rsidR="00751420" w:rsidRPr="00F24D5C">
        <w:rPr>
          <w:szCs w:val="24"/>
        </w:rPr>
        <w:t>một nửa bước sóng.</w:t>
      </w:r>
      <w:r w:rsidR="00431F71" w:rsidRPr="00F24D5C">
        <w:rPr>
          <w:szCs w:val="24"/>
        </w:rPr>
        <w:tab/>
      </w:r>
      <w:r w:rsidR="00431F71" w:rsidRPr="00F24D5C">
        <w:rPr>
          <w:szCs w:val="24"/>
        </w:rPr>
        <w:tab/>
      </w:r>
      <w:r w:rsidRPr="00F24D5C">
        <w:rPr>
          <w:b/>
          <w:bCs/>
          <w:szCs w:val="24"/>
        </w:rPr>
        <w:t xml:space="preserve">D. </w:t>
      </w:r>
      <w:r w:rsidR="00751420" w:rsidRPr="00F24D5C">
        <w:rPr>
          <w:szCs w:val="24"/>
        </w:rPr>
        <w:t>một phần tư bước sóng.</w:t>
      </w:r>
    </w:p>
    <w:p w:rsidR="00751420" w:rsidRPr="00F24D5C" w:rsidRDefault="00751420" w:rsidP="002A7625">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Trong hiện tượng giao thoa sóng trên mặt nước, khoảng cách giữa hai cực tiểu liên tiếp nằm trên đường nối hai tâm sóng bằng bao nhiêu</w:t>
      </w:r>
      <w:r w:rsidR="001C2722" w:rsidRPr="00F24D5C">
        <w:rPr>
          <w:szCs w:val="24"/>
        </w:rPr>
        <w:t>?</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 xml:space="preserve">bằng hai lần bước sóng. </w:t>
      </w:r>
      <w:r w:rsidR="00317A8D" w:rsidRPr="00F24D5C">
        <w:rPr>
          <w:szCs w:val="24"/>
        </w:rPr>
        <w:tab/>
      </w:r>
      <w:r w:rsidRPr="00F24D5C">
        <w:rPr>
          <w:b/>
          <w:bCs/>
          <w:szCs w:val="24"/>
        </w:rPr>
        <w:t xml:space="preserve">B. </w:t>
      </w:r>
      <w:r w:rsidR="00751420" w:rsidRPr="00F24D5C">
        <w:rPr>
          <w:szCs w:val="24"/>
        </w:rPr>
        <w:t>bằng một bước sóng.</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C. </w:t>
      </w:r>
      <w:r w:rsidR="00751420" w:rsidRPr="00F24D5C">
        <w:rPr>
          <w:szCs w:val="24"/>
        </w:rPr>
        <w:t xml:space="preserve">bằng một nửa bước sóng. </w:t>
      </w:r>
      <w:r w:rsidR="00317A8D" w:rsidRPr="00F24D5C">
        <w:rPr>
          <w:szCs w:val="24"/>
        </w:rPr>
        <w:tab/>
      </w:r>
      <w:r w:rsidRPr="00F24D5C">
        <w:rPr>
          <w:b/>
          <w:bCs/>
          <w:szCs w:val="24"/>
        </w:rPr>
        <w:t xml:space="preserve">D. </w:t>
      </w:r>
      <w:r w:rsidR="00751420" w:rsidRPr="00F24D5C">
        <w:rPr>
          <w:szCs w:val="24"/>
        </w:rPr>
        <w:t>bằng một phần tư bước sóng.</w:t>
      </w:r>
    </w:p>
    <w:p w:rsidR="00751420" w:rsidRPr="00F24D5C" w:rsidRDefault="00751420" w:rsidP="002A7625">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Hai sóng kết hợp là hai sóng có</w:t>
      </w:r>
    </w:p>
    <w:p w:rsidR="00586478"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 xml:space="preserve">cùng tần số. </w:t>
      </w:r>
      <w:r w:rsidR="00586478" w:rsidRPr="00F24D5C">
        <w:rPr>
          <w:szCs w:val="24"/>
        </w:rPr>
        <w:tab/>
      </w:r>
      <w:r w:rsidR="00586478" w:rsidRPr="00F24D5C">
        <w:rPr>
          <w:szCs w:val="24"/>
        </w:rPr>
        <w:tab/>
      </w:r>
      <w:r w:rsidRPr="00F24D5C">
        <w:rPr>
          <w:b/>
          <w:bCs/>
          <w:szCs w:val="24"/>
        </w:rPr>
        <w:t xml:space="preserve">B. </w:t>
      </w:r>
      <w:r w:rsidR="00751420" w:rsidRPr="00F24D5C">
        <w:rPr>
          <w:szCs w:val="24"/>
        </w:rPr>
        <w:t>cùng biên độ.</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C. </w:t>
      </w:r>
      <w:r w:rsidR="00751420" w:rsidRPr="00F24D5C">
        <w:rPr>
          <w:szCs w:val="24"/>
        </w:rPr>
        <w:t xml:space="preserve">hiệu số pha không đổi theo thời gian. </w:t>
      </w:r>
      <w:r w:rsidR="00586478" w:rsidRPr="00F24D5C">
        <w:rPr>
          <w:szCs w:val="24"/>
        </w:rPr>
        <w:tab/>
      </w:r>
      <w:r w:rsidRPr="00F24D5C">
        <w:rPr>
          <w:b/>
          <w:bCs/>
          <w:szCs w:val="24"/>
        </w:rPr>
        <w:t xml:space="preserve">D. </w:t>
      </w:r>
      <w:r w:rsidR="00751420" w:rsidRPr="00F24D5C">
        <w:rPr>
          <w:szCs w:val="24"/>
        </w:rPr>
        <w:t>cùng tần số và độ lệch pha không đổi.</w:t>
      </w:r>
    </w:p>
    <w:p w:rsidR="00751420" w:rsidRPr="00F24D5C" w:rsidRDefault="00751420" w:rsidP="002A7625">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Nguồn sóng kết hợp là các nguồn sóng có</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 xml:space="preserve">cùng tần số. </w:t>
      </w:r>
      <w:r w:rsidR="00586478" w:rsidRPr="00F24D5C">
        <w:rPr>
          <w:szCs w:val="24"/>
        </w:rPr>
        <w:tab/>
      </w:r>
      <w:r w:rsidR="00586478" w:rsidRPr="00F24D5C">
        <w:rPr>
          <w:szCs w:val="24"/>
        </w:rPr>
        <w:tab/>
      </w:r>
      <w:r w:rsidRPr="00F24D5C">
        <w:rPr>
          <w:b/>
          <w:bCs/>
          <w:szCs w:val="24"/>
        </w:rPr>
        <w:t xml:space="preserve">B. </w:t>
      </w:r>
      <w:r w:rsidR="00751420" w:rsidRPr="00F24D5C">
        <w:rPr>
          <w:szCs w:val="24"/>
        </w:rPr>
        <w:t>cùng biên độ.</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C. </w:t>
      </w:r>
      <w:r w:rsidR="00751420" w:rsidRPr="00F24D5C">
        <w:rPr>
          <w:szCs w:val="24"/>
        </w:rPr>
        <w:t xml:space="preserve">Độ lệch pha không đổi theo thời gian. </w:t>
      </w:r>
      <w:r w:rsidR="00586478" w:rsidRPr="00F24D5C">
        <w:rPr>
          <w:szCs w:val="24"/>
        </w:rPr>
        <w:tab/>
      </w:r>
      <w:r w:rsidRPr="00F24D5C">
        <w:rPr>
          <w:b/>
          <w:bCs/>
          <w:szCs w:val="24"/>
        </w:rPr>
        <w:t xml:space="preserve">D. </w:t>
      </w:r>
      <w:r w:rsidR="00751420" w:rsidRPr="00F24D5C">
        <w:rPr>
          <w:szCs w:val="24"/>
        </w:rPr>
        <w:t>Cùng tần số và hiệu số pha không đổi.</w:t>
      </w:r>
    </w:p>
    <w:p w:rsidR="00751420" w:rsidRPr="00F24D5C" w:rsidRDefault="00751420" w:rsidP="002A7625">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Khi xảy ra hiện tượng giao thoa sóng nước với hai nguồn kết hợp cùng pha A, </w:t>
      </w:r>
      <w:r w:rsidR="006041AD" w:rsidRPr="00F24D5C">
        <w:rPr>
          <w:szCs w:val="24"/>
        </w:rPr>
        <w:t>B.</w:t>
      </w:r>
      <w:r w:rsidR="004565D9" w:rsidRPr="00F24D5C">
        <w:rPr>
          <w:b/>
          <w:szCs w:val="24"/>
        </w:rPr>
        <w:t xml:space="preserve"> </w:t>
      </w:r>
      <w:r w:rsidRPr="00F24D5C">
        <w:rPr>
          <w:szCs w:val="24"/>
        </w:rPr>
        <w:t>Những điểm trên mặt nước nằm trên đường trung trực của AB sẽ</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 xml:space="preserve">dao động với biên độ lớn nhất. </w:t>
      </w:r>
      <w:r w:rsidR="006041AD" w:rsidRPr="00F24D5C">
        <w:rPr>
          <w:szCs w:val="24"/>
        </w:rPr>
        <w:tab/>
      </w:r>
      <w:r w:rsidRPr="00F24D5C">
        <w:rPr>
          <w:b/>
          <w:bCs/>
          <w:szCs w:val="24"/>
        </w:rPr>
        <w:t xml:space="preserve">B. </w:t>
      </w:r>
      <w:r w:rsidR="00751420" w:rsidRPr="00F24D5C">
        <w:rPr>
          <w:szCs w:val="24"/>
        </w:rPr>
        <w:t>dao động với biên độ bé nhất.</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C. </w:t>
      </w:r>
      <w:r w:rsidR="00751420" w:rsidRPr="00F24D5C">
        <w:rPr>
          <w:szCs w:val="24"/>
        </w:rPr>
        <w:t xml:space="preserve">đứng yên không dao động. </w:t>
      </w:r>
      <w:r w:rsidR="006041AD" w:rsidRPr="00F24D5C">
        <w:rPr>
          <w:szCs w:val="24"/>
        </w:rPr>
        <w:tab/>
      </w:r>
      <w:r w:rsidRPr="00F24D5C">
        <w:rPr>
          <w:b/>
          <w:bCs/>
          <w:szCs w:val="24"/>
        </w:rPr>
        <w:t xml:space="preserve">D. </w:t>
      </w:r>
      <w:r w:rsidR="00751420" w:rsidRPr="00F24D5C">
        <w:rPr>
          <w:szCs w:val="24"/>
        </w:rPr>
        <w:t>dao động với biên độ có giá trị trung bình.</w:t>
      </w:r>
    </w:p>
    <w:p w:rsidR="00751420" w:rsidRPr="00F24D5C" w:rsidRDefault="00751420" w:rsidP="002A7625">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Khi xảy ra hiện tượng giao thoa sóng nước với hai nguồn kết hợp ngược pha A, </w:t>
      </w:r>
      <w:r w:rsidR="006041AD" w:rsidRPr="00F24D5C">
        <w:rPr>
          <w:szCs w:val="24"/>
        </w:rPr>
        <w:t>B.</w:t>
      </w:r>
      <w:r w:rsidR="004565D9" w:rsidRPr="00F24D5C">
        <w:rPr>
          <w:b/>
          <w:szCs w:val="24"/>
        </w:rPr>
        <w:t xml:space="preserve"> </w:t>
      </w:r>
      <w:r w:rsidRPr="00F24D5C">
        <w:rPr>
          <w:szCs w:val="24"/>
        </w:rPr>
        <w:t>Những điểm trên mặt nước nằm trên đường trung trực của AB sẽ</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 xml:space="preserve">dao động với biên độ lớn nhất. </w:t>
      </w:r>
      <w:r w:rsidR="006041AD" w:rsidRPr="00F24D5C">
        <w:rPr>
          <w:szCs w:val="24"/>
        </w:rPr>
        <w:tab/>
      </w:r>
      <w:r w:rsidRPr="00F24D5C">
        <w:rPr>
          <w:b/>
          <w:bCs/>
          <w:szCs w:val="24"/>
        </w:rPr>
        <w:t xml:space="preserve">B. </w:t>
      </w:r>
      <w:r w:rsidR="00751420" w:rsidRPr="00F24D5C">
        <w:rPr>
          <w:szCs w:val="24"/>
        </w:rPr>
        <w:t>dao động với biên độ bé nhất.</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C. </w:t>
      </w:r>
      <w:r w:rsidR="00751420" w:rsidRPr="00F24D5C">
        <w:rPr>
          <w:szCs w:val="24"/>
        </w:rPr>
        <w:t xml:space="preserve">đứng yên không dao động. </w:t>
      </w:r>
      <w:r w:rsidR="006041AD" w:rsidRPr="00F24D5C">
        <w:rPr>
          <w:szCs w:val="24"/>
        </w:rPr>
        <w:tab/>
      </w:r>
      <w:r w:rsidRPr="00F24D5C">
        <w:rPr>
          <w:b/>
          <w:bCs/>
          <w:szCs w:val="24"/>
        </w:rPr>
        <w:t xml:space="preserve">D. </w:t>
      </w:r>
      <w:r w:rsidR="00751420" w:rsidRPr="00F24D5C">
        <w:rPr>
          <w:szCs w:val="24"/>
        </w:rPr>
        <w:t>dao động với biên độ có giá trị trung bình.</w:t>
      </w:r>
    </w:p>
    <w:p w:rsidR="00751420" w:rsidRPr="00F24D5C" w:rsidRDefault="006041AD" w:rsidP="002A7625">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 </w:t>
      </w:r>
      <w:r w:rsidR="00751420" w:rsidRPr="00F24D5C">
        <w:rPr>
          <w:szCs w:val="24"/>
        </w:rPr>
        <w:t xml:space="preserve">Phát biểu nào sau đây là </w:t>
      </w:r>
      <w:r w:rsidR="00751420" w:rsidRPr="00F24D5C">
        <w:rPr>
          <w:b/>
          <w:bCs/>
          <w:szCs w:val="24"/>
        </w:rPr>
        <w:t>đúng</w:t>
      </w:r>
      <w:r w:rsidR="001C2722" w:rsidRPr="00F24D5C">
        <w:rPr>
          <w:b/>
          <w:bCs/>
          <w:szCs w:val="24"/>
        </w:rPr>
        <w:t>?</w:t>
      </w:r>
    </w:p>
    <w:p w:rsidR="00751420" w:rsidRPr="00F24D5C" w:rsidRDefault="00431F7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751420" w:rsidRPr="00F24D5C">
        <w:rPr>
          <w:szCs w:val="24"/>
        </w:rPr>
        <w:t>Hiện tượng giao thoa sóng xảy ra khi có hai sóng chuyển động ngược chiều nhau.</w:t>
      </w:r>
    </w:p>
    <w:p w:rsidR="00751420" w:rsidRPr="00F24D5C" w:rsidRDefault="006041AD">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B. </w:t>
      </w:r>
      <w:r w:rsidR="00751420" w:rsidRPr="00F24D5C">
        <w:rPr>
          <w:szCs w:val="24"/>
        </w:rPr>
        <w:t>Hiện tượng giao thoa sóng xảy ra khi có hai dao động cùng chiều, cùng pha gặp nhau.</w:t>
      </w:r>
    </w:p>
    <w:p w:rsidR="00751420" w:rsidRPr="00F24D5C" w:rsidRDefault="00431F7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C. </w:t>
      </w:r>
      <w:r w:rsidR="00751420" w:rsidRPr="00F24D5C">
        <w:rPr>
          <w:szCs w:val="24"/>
        </w:rPr>
        <w:t>Hiện tượng giao thoa sóng xảy ra khi có hai sóng xuất phát từ hai nguồn dao động cùng pha, cùng biên độ.</w:t>
      </w:r>
    </w:p>
    <w:p w:rsidR="00751420" w:rsidRPr="00F24D5C" w:rsidRDefault="00431F7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D. </w:t>
      </w:r>
      <w:r w:rsidR="00751420" w:rsidRPr="00F24D5C">
        <w:rPr>
          <w:szCs w:val="24"/>
        </w:rPr>
        <w:t>Hiện tượng giao thoa sóng xảy ra khi có sóng xuất phát từ hai tâm dao động cùng tần số, cùng pha.</w:t>
      </w:r>
    </w:p>
    <w:p w:rsidR="00751420" w:rsidRPr="00F24D5C" w:rsidRDefault="006041AD" w:rsidP="002A7625">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 </w:t>
      </w:r>
      <w:r w:rsidR="00751420" w:rsidRPr="00F24D5C">
        <w:rPr>
          <w:szCs w:val="24"/>
        </w:rPr>
        <w:t xml:space="preserve">Phát biểu nào sau đây là </w:t>
      </w:r>
      <w:r w:rsidR="00751420" w:rsidRPr="00F24D5C">
        <w:rPr>
          <w:b/>
          <w:bCs/>
          <w:szCs w:val="24"/>
        </w:rPr>
        <w:t xml:space="preserve">không </w:t>
      </w:r>
      <w:r w:rsidR="00751420" w:rsidRPr="00F24D5C">
        <w:rPr>
          <w:szCs w:val="24"/>
        </w:rPr>
        <w:t>đúng</w:t>
      </w:r>
      <w:r w:rsidR="001C2722" w:rsidRPr="00F24D5C">
        <w:rPr>
          <w:szCs w:val="24"/>
        </w:rPr>
        <w:t>?</w:t>
      </w:r>
    </w:p>
    <w:p w:rsidR="00751420" w:rsidRPr="00F24D5C" w:rsidRDefault="006041AD">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751420" w:rsidRPr="00F24D5C">
        <w:rPr>
          <w:szCs w:val="24"/>
        </w:rPr>
        <w:t>Khi xảy ra hiện tượng giao thoa sóng trên mặt chất lỏng, tồn tại các điểm dao động với biên độ cực đại.</w:t>
      </w:r>
    </w:p>
    <w:p w:rsidR="00751420" w:rsidRPr="00F24D5C" w:rsidRDefault="00431F7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B. </w:t>
      </w:r>
      <w:r w:rsidR="00751420" w:rsidRPr="00F24D5C">
        <w:rPr>
          <w:szCs w:val="24"/>
        </w:rPr>
        <w:t>Khi xảy ra hiện tượng giao thoa sóng trên mặt chất lỏng, tồn tại các điểm không dao động.</w:t>
      </w:r>
    </w:p>
    <w:p w:rsidR="00751420" w:rsidRPr="00F24D5C" w:rsidRDefault="00431F7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C. </w:t>
      </w:r>
      <w:r w:rsidR="00751420" w:rsidRPr="00F24D5C">
        <w:rPr>
          <w:szCs w:val="24"/>
        </w:rPr>
        <w:t>Khi xảy ra hiện tượng giao thoa sóng trên mặt chất lỏng, các điểm không dao động tạo thành các vân cực tiểu.</w:t>
      </w:r>
    </w:p>
    <w:p w:rsidR="00751420" w:rsidRPr="00F24D5C" w:rsidRDefault="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D. </w:t>
      </w:r>
      <w:r w:rsidR="00751420" w:rsidRPr="00F24D5C">
        <w:rPr>
          <w:szCs w:val="24"/>
        </w:rPr>
        <w:t>Khi xảy ra hiện tượng giao thoa sóng trên mặt chất lỏng, các điểm dao động mạnh tạo thành các đường thẳng cực</w:t>
      </w:r>
      <w:r w:rsidR="00F64446" w:rsidRPr="00F24D5C">
        <w:rPr>
          <w:szCs w:val="24"/>
        </w:rPr>
        <w:t xml:space="preserve"> </w:t>
      </w:r>
      <w:r w:rsidR="00751420" w:rsidRPr="00F24D5C">
        <w:rPr>
          <w:szCs w:val="24"/>
        </w:rPr>
        <w:t>đại.</w:t>
      </w:r>
    </w:p>
    <w:p w:rsidR="00751420" w:rsidRPr="00F24D5C" w:rsidRDefault="00574141" w:rsidP="00574141">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 </w:t>
      </w:r>
      <w:r w:rsidR="00751420" w:rsidRPr="00F24D5C">
        <w:rPr>
          <w:szCs w:val="24"/>
        </w:rPr>
        <w:t>Trong hiện tượng giao thoa sóng của hai nguồn kết hợp cùng pha, điều kiện để tại điểm M cách các nguồn d</w:t>
      </w:r>
      <w:r w:rsidR="00751420" w:rsidRPr="00F24D5C">
        <w:rPr>
          <w:szCs w:val="24"/>
          <w:vertAlign w:val="subscript"/>
        </w:rPr>
        <w:t>1</w:t>
      </w:r>
      <w:r w:rsidR="00751420" w:rsidRPr="00F24D5C">
        <w:rPr>
          <w:szCs w:val="24"/>
        </w:rPr>
        <w:t>, d</w:t>
      </w:r>
      <w:r w:rsidR="00751420" w:rsidRPr="00F24D5C">
        <w:rPr>
          <w:szCs w:val="24"/>
          <w:vertAlign w:val="subscript"/>
        </w:rPr>
        <w:t>2</w:t>
      </w:r>
      <w:r w:rsidR="00751420" w:rsidRPr="00F24D5C">
        <w:rPr>
          <w:szCs w:val="24"/>
        </w:rPr>
        <w:t xml:space="preserve"> dao động với biên độ cực tiểu là</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k</w:t>
      </w:r>
      <w:r w:rsidR="00F64446" w:rsidRPr="00F24D5C">
        <w:rPr>
          <w:szCs w:val="24"/>
        </w:rPr>
        <w:t>λ</w:t>
      </w:r>
      <w:r w:rsidR="00751420" w:rsidRPr="00F24D5C">
        <w:rPr>
          <w:szCs w:val="24"/>
        </w:rPr>
        <w:t xml:space="preserve">/2. </w:t>
      </w:r>
      <w:r w:rsidR="00F64446" w:rsidRPr="00F24D5C">
        <w:rPr>
          <w:szCs w:val="24"/>
        </w:rPr>
        <w:tab/>
      </w:r>
      <w:r w:rsidRPr="00F24D5C">
        <w:rPr>
          <w:b/>
          <w:bCs/>
          <w:szCs w:val="24"/>
        </w:rPr>
        <w:t xml:space="preserve">B.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F64446" w:rsidRPr="00F24D5C">
        <w:rPr>
          <w:szCs w:val="24"/>
        </w:rPr>
        <w:t>λ</w:t>
      </w:r>
      <w:r w:rsidR="00751420" w:rsidRPr="00F24D5C">
        <w:rPr>
          <w:szCs w:val="24"/>
        </w:rPr>
        <w:t>/2.</w:t>
      </w:r>
      <w:r w:rsidR="00F64446" w:rsidRPr="00F24D5C">
        <w:rPr>
          <w:szCs w:val="24"/>
        </w:rPr>
        <w:tab/>
      </w:r>
      <w:r w:rsidRPr="00F24D5C">
        <w:rPr>
          <w:b/>
          <w:bCs/>
          <w:szCs w:val="24"/>
        </w:rPr>
        <w:t xml:space="preserve">C.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k</w:t>
      </w:r>
      <w:r w:rsidR="00F64446" w:rsidRPr="00F24D5C">
        <w:rPr>
          <w:szCs w:val="24"/>
        </w:rPr>
        <w:t>λ</w:t>
      </w:r>
      <w:r w:rsidR="00751420" w:rsidRPr="00F24D5C">
        <w:rPr>
          <w:szCs w:val="24"/>
        </w:rPr>
        <w:t xml:space="preserve">. </w:t>
      </w:r>
      <w:r w:rsidR="00F64446" w:rsidRPr="00F24D5C">
        <w:rPr>
          <w:szCs w:val="24"/>
        </w:rPr>
        <w:tab/>
      </w:r>
      <w:r w:rsidRPr="00F24D5C">
        <w:rPr>
          <w:b/>
          <w:bCs/>
          <w:szCs w:val="24"/>
        </w:rPr>
        <w:t xml:space="preserve">D.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F64446" w:rsidRPr="00F24D5C">
        <w:rPr>
          <w:szCs w:val="24"/>
        </w:rPr>
        <w:t>λ</w:t>
      </w:r>
      <w:r w:rsidR="00751420" w:rsidRPr="00F24D5C">
        <w:rPr>
          <w:szCs w:val="24"/>
        </w:rPr>
        <w:t>/4.</w:t>
      </w:r>
    </w:p>
    <w:p w:rsidR="00751420" w:rsidRPr="00F24D5C" w:rsidRDefault="00574141" w:rsidP="00574141">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lastRenderedPageBreak/>
        <w:t xml:space="preserve"> </w:t>
      </w:r>
      <w:r w:rsidR="00751420" w:rsidRPr="00F24D5C">
        <w:rPr>
          <w:szCs w:val="24"/>
        </w:rPr>
        <w:t>Trong hiện tượng giao thoa sóng của hai nguồn kết hợp A, B cùng pha, điều kiện để tại điểm M cách các nguồn d</w:t>
      </w:r>
      <w:r w:rsidR="00751420" w:rsidRPr="00F24D5C">
        <w:rPr>
          <w:szCs w:val="24"/>
          <w:vertAlign w:val="subscript"/>
        </w:rPr>
        <w:t>1</w:t>
      </w:r>
      <w:r w:rsidR="00751420" w:rsidRPr="00F24D5C">
        <w:rPr>
          <w:szCs w:val="24"/>
        </w:rPr>
        <w:t>, d</w:t>
      </w:r>
      <w:r w:rsidR="00751420" w:rsidRPr="00F24D5C">
        <w:rPr>
          <w:szCs w:val="24"/>
          <w:vertAlign w:val="subscript"/>
        </w:rPr>
        <w:t>2</w:t>
      </w:r>
      <w:r w:rsidR="00751420" w:rsidRPr="00F24D5C">
        <w:rPr>
          <w:szCs w:val="24"/>
        </w:rPr>
        <w:t xml:space="preserve"> dao động với biên độ cực đại là</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k</w:t>
      </w:r>
      <w:r w:rsidR="00F64446" w:rsidRPr="00F24D5C">
        <w:rPr>
          <w:szCs w:val="24"/>
        </w:rPr>
        <w:t>λ</w:t>
      </w:r>
      <w:r w:rsidR="00751420" w:rsidRPr="00F24D5C">
        <w:rPr>
          <w:szCs w:val="24"/>
        </w:rPr>
        <w:t xml:space="preserve">/2. </w:t>
      </w:r>
      <w:r w:rsidR="00F64446" w:rsidRPr="00F24D5C">
        <w:rPr>
          <w:szCs w:val="24"/>
        </w:rPr>
        <w:tab/>
      </w:r>
      <w:r w:rsidRPr="00F24D5C">
        <w:rPr>
          <w:b/>
          <w:bCs/>
          <w:szCs w:val="24"/>
        </w:rPr>
        <w:t xml:space="preserve">B.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F64446" w:rsidRPr="00F24D5C">
        <w:rPr>
          <w:szCs w:val="24"/>
        </w:rPr>
        <w:t>λ</w:t>
      </w:r>
      <w:r w:rsidR="00751420" w:rsidRPr="00F24D5C">
        <w:rPr>
          <w:szCs w:val="24"/>
        </w:rPr>
        <w:t>/2.</w:t>
      </w:r>
      <w:r w:rsidR="00F64446" w:rsidRPr="00F24D5C">
        <w:rPr>
          <w:szCs w:val="24"/>
        </w:rPr>
        <w:tab/>
      </w:r>
      <w:r w:rsidRPr="00F24D5C">
        <w:rPr>
          <w:b/>
          <w:bCs/>
          <w:szCs w:val="24"/>
        </w:rPr>
        <w:t xml:space="preserve">C.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k</w:t>
      </w:r>
      <w:r w:rsidR="00F64446" w:rsidRPr="00F24D5C">
        <w:rPr>
          <w:szCs w:val="24"/>
        </w:rPr>
        <w:t>λ</w:t>
      </w:r>
      <w:r w:rsidR="00751420" w:rsidRPr="00F24D5C">
        <w:rPr>
          <w:szCs w:val="24"/>
        </w:rPr>
        <w:t xml:space="preserve">. </w:t>
      </w:r>
      <w:r w:rsidR="00F64446" w:rsidRPr="00F24D5C">
        <w:rPr>
          <w:szCs w:val="24"/>
        </w:rPr>
        <w:tab/>
      </w:r>
      <w:r w:rsidRPr="00F24D5C">
        <w:rPr>
          <w:b/>
          <w:bCs/>
          <w:szCs w:val="24"/>
        </w:rPr>
        <w:t xml:space="preserve">D.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F64446" w:rsidRPr="00F24D5C">
        <w:rPr>
          <w:szCs w:val="24"/>
        </w:rPr>
        <w:t>λ</w:t>
      </w:r>
      <w:r w:rsidR="00751420" w:rsidRPr="00F24D5C">
        <w:rPr>
          <w:szCs w:val="24"/>
        </w:rPr>
        <w:t>/4.</w:t>
      </w:r>
    </w:p>
    <w:p w:rsidR="00751420" w:rsidRPr="00F24D5C" w:rsidRDefault="00721ADA">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 </w:t>
      </w:r>
      <w:r w:rsidR="00751420" w:rsidRPr="00F24D5C">
        <w:rPr>
          <w:szCs w:val="24"/>
        </w:rPr>
        <w:t>Trong hiện tượng giao thoa sóng của hai nguồn kết hợp ngược pha, điều kiện để tại điểm M cách các nguồn</w:t>
      </w:r>
      <w:r w:rsidR="00FF4E77" w:rsidRPr="00F24D5C">
        <w:rPr>
          <w:szCs w:val="24"/>
        </w:rPr>
        <w:t xml:space="preserve"> </w:t>
      </w:r>
      <w:r w:rsidR="00751420" w:rsidRPr="00F24D5C">
        <w:rPr>
          <w:szCs w:val="24"/>
        </w:rPr>
        <w:t>d</w:t>
      </w:r>
      <w:r w:rsidR="00751420" w:rsidRPr="00F24D5C">
        <w:rPr>
          <w:szCs w:val="24"/>
          <w:vertAlign w:val="subscript"/>
        </w:rPr>
        <w:t>1</w:t>
      </w:r>
      <w:r w:rsidR="00751420" w:rsidRPr="00F24D5C">
        <w:rPr>
          <w:szCs w:val="24"/>
        </w:rPr>
        <w:t>, d</w:t>
      </w:r>
      <w:r w:rsidR="00751420" w:rsidRPr="00F24D5C">
        <w:rPr>
          <w:szCs w:val="24"/>
          <w:vertAlign w:val="subscript"/>
        </w:rPr>
        <w:t>2</w:t>
      </w:r>
      <w:r w:rsidR="00751420" w:rsidRPr="00F24D5C">
        <w:rPr>
          <w:szCs w:val="24"/>
        </w:rPr>
        <w:t xml:space="preserve"> dao động với biên độ cực tiểu là</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k</w:t>
      </w:r>
      <w:r w:rsidR="00FF4E77" w:rsidRPr="00F24D5C">
        <w:rPr>
          <w:szCs w:val="24"/>
        </w:rPr>
        <w:t>λ</w:t>
      </w:r>
      <w:r w:rsidR="00751420" w:rsidRPr="00F24D5C">
        <w:rPr>
          <w:szCs w:val="24"/>
        </w:rPr>
        <w:t xml:space="preserve">/2. </w:t>
      </w:r>
      <w:r w:rsidR="00FF4E77" w:rsidRPr="00F24D5C">
        <w:rPr>
          <w:szCs w:val="24"/>
        </w:rPr>
        <w:tab/>
      </w:r>
      <w:r w:rsidRPr="00F24D5C">
        <w:rPr>
          <w:b/>
          <w:bCs/>
          <w:szCs w:val="24"/>
        </w:rPr>
        <w:t xml:space="preserve">B.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FF4E77" w:rsidRPr="00F24D5C">
        <w:rPr>
          <w:szCs w:val="24"/>
        </w:rPr>
        <w:t>λ</w:t>
      </w:r>
      <w:r w:rsidR="00751420" w:rsidRPr="00F24D5C">
        <w:rPr>
          <w:szCs w:val="24"/>
        </w:rPr>
        <w:t>/2.</w:t>
      </w:r>
      <w:r w:rsidR="00FF4E77" w:rsidRPr="00F24D5C">
        <w:rPr>
          <w:szCs w:val="24"/>
        </w:rPr>
        <w:tab/>
      </w:r>
      <w:r w:rsidRPr="00F24D5C">
        <w:rPr>
          <w:b/>
          <w:bCs/>
          <w:szCs w:val="24"/>
        </w:rPr>
        <w:t xml:space="preserve">C.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k</w:t>
      </w:r>
      <w:r w:rsidR="00FF4E77" w:rsidRPr="00F24D5C">
        <w:rPr>
          <w:szCs w:val="24"/>
        </w:rPr>
        <w:t>λ</w:t>
      </w:r>
      <w:r w:rsidR="00751420" w:rsidRPr="00F24D5C">
        <w:rPr>
          <w:szCs w:val="24"/>
        </w:rPr>
        <w:t xml:space="preserve">. </w:t>
      </w:r>
      <w:r w:rsidR="00FF4E77" w:rsidRPr="00F24D5C">
        <w:rPr>
          <w:szCs w:val="24"/>
        </w:rPr>
        <w:tab/>
      </w:r>
      <w:r w:rsidRPr="00F24D5C">
        <w:rPr>
          <w:b/>
          <w:bCs/>
          <w:szCs w:val="24"/>
        </w:rPr>
        <w:t xml:space="preserve">D.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FF4E77" w:rsidRPr="00F24D5C">
        <w:rPr>
          <w:szCs w:val="24"/>
        </w:rPr>
        <w:t>λ</w:t>
      </w:r>
      <w:r w:rsidR="00751420" w:rsidRPr="00F24D5C">
        <w:rPr>
          <w:szCs w:val="24"/>
        </w:rPr>
        <w:t>/4.</w:t>
      </w:r>
    </w:p>
    <w:p w:rsidR="00751420" w:rsidRPr="00F24D5C" w:rsidRDefault="00721ADA">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 </w:t>
      </w:r>
      <w:r w:rsidR="00751420" w:rsidRPr="00F24D5C">
        <w:rPr>
          <w:szCs w:val="24"/>
        </w:rPr>
        <w:t>Trong hiện tượng giao thoa sóng của hai nguồn kết hợp A, B ngược pha, điều kiện để tại điểm M cách các</w:t>
      </w:r>
      <w:r w:rsidR="005E30C5" w:rsidRPr="00F24D5C">
        <w:rPr>
          <w:szCs w:val="24"/>
        </w:rPr>
        <w:t xml:space="preserve"> </w:t>
      </w:r>
      <w:r w:rsidR="00751420" w:rsidRPr="00F24D5C">
        <w:rPr>
          <w:szCs w:val="24"/>
        </w:rPr>
        <w:t>nguồn d</w:t>
      </w:r>
      <w:r w:rsidR="00751420" w:rsidRPr="00F24D5C">
        <w:rPr>
          <w:szCs w:val="24"/>
          <w:vertAlign w:val="subscript"/>
        </w:rPr>
        <w:t>1</w:t>
      </w:r>
      <w:r w:rsidR="00751420" w:rsidRPr="00F24D5C">
        <w:rPr>
          <w:szCs w:val="24"/>
        </w:rPr>
        <w:t>, d</w:t>
      </w:r>
      <w:r w:rsidR="00751420" w:rsidRPr="00F24D5C">
        <w:rPr>
          <w:szCs w:val="24"/>
          <w:vertAlign w:val="subscript"/>
        </w:rPr>
        <w:t>2</w:t>
      </w:r>
      <w:r w:rsidR="00751420" w:rsidRPr="00F24D5C">
        <w:rPr>
          <w:szCs w:val="24"/>
        </w:rPr>
        <w:t xml:space="preserve"> dao động với biên độ cực đại là</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k</w:t>
      </w:r>
      <w:r w:rsidR="005E30C5" w:rsidRPr="00F24D5C">
        <w:rPr>
          <w:szCs w:val="24"/>
        </w:rPr>
        <w:t>λ</w:t>
      </w:r>
      <w:r w:rsidR="00751420" w:rsidRPr="00F24D5C">
        <w:rPr>
          <w:szCs w:val="24"/>
        </w:rPr>
        <w:t xml:space="preserve">/2 </w:t>
      </w:r>
      <w:r w:rsidR="005E30C5" w:rsidRPr="00F24D5C">
        <w:rPr>
          <w:szCs w:val="24"/>
        </w:rPr>
        <w:tab/>
      </w:r>
      <w:r w:rsidRPr="00F24D5C">
        <w:rPr>
          <w:b/>
          <w:bCs/>
          <w:szCs w:val="24"/>
        </w:rPr>
        <w:t xml:space="preserve">B.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5E30C5" w:rsidRPr="00F24D5C">
        <w:rPr>
          <w:szCs w:val="24"/>
        </w:rPr>
        <w:t>λ</w:t>
      </w:r>
      <w:r w:rsidR="00751420" w:rsidRPr="00F24D5C">
        <w:rPr>
          <w:szCs w:val="24"/>
        </w:rPr>
        <w:t>/2.</w:t>
      </w:r>
      <w:r w:rsidR="005E30C5" w:rsidRPr="00F24D5C">
        <w:rPr>
          <w:szCs w:val="24"/>
        </w:rPr>
        <w:tab/>
      </w:r>
      <w:r w:rsidRPr="00F24D5C">
        <w:rPr>
          <w:b/>
          <w:bCs/>
          <w:szCs w:val="24"/>
        </w:rPr>
        <w:t xml:space="preserve">C.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k</w:t>
      </w:r>
      <w:r w:rsidR="005E30C5" w:rsidRPr="00F24D5C">
        <w:rPr>
          <w:szCs w:val="24"/>
        </w:rPr>
        <w:t>λ</w:t>
      </w:r>
      <w:r w:rsidR="00751420" w:rsidRPr="00F24D5C">
        <w:rPr>
          <w:szCs w:val="24"/>
        </w:rPr>
        <w:t xml:space="preserve"> </w:t>
      </w:r>
      <w:r w:rsidR="005E30C5" w:rsidRPr="00F24D5C">
        <w:rPr>
          <w:szCs w:val="24"/>
        </w:rPr>
        <w:tab/>
      </w:r>
      <w:r w:rsidRPr="00F24D5C">
        <w:rPr>
          <w:b/>
          <w:bCs/>
          <w:szCs w:val="24"/>
        </w:rPr>
        <w:t xml:space="preserve">D.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5E30C5" w:rsidRPr="00F24D5C">
        <w:rPr>
          <w:szCs w:val="24"/>
        </w:rPr>
        <w:t>λ</w:t>
      </w:r>
      <w:r w:rsidR="00751420" w:rsidRPr="00F24D5C">
        <w:rPr>
          <w:szCs w:val="24"/>
        </w:rPr>
        <w:t>/4.</w:t>
      </w:r>
    </w:p>
    <w:p w:rsidR="00751420" w:rsidRPr="00F24D5C" w:rsidRDefault="00721ADA" w:rsidP="00721ADA">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 </w:t>
      </w:r>
      <w:r w:rsidR="00751420" w:rsidRPr="00F24D5C">
        <w:rPr>
          <w:szCs w:val="24"/>
        </w:rPr>
        <w:t>Trong hiện tượng giao thoa sóng, hai nguồn kết hợp A, B dao động với các phương trình u</w:t>
      </w:r>
      <w:r w:rsidR="00751420" w:rsidRPr="00F24D5C">
        <w:rPr>
          <w:szCs w:val="24"/>
          <w:vertAlign w:val="subscript"/>
        </w:rPr>
        <w:t>A</w:t>
      </w:r>
      <w:r w:rsidR="00751420" w:rsidRPr="00F24D5C">
        <w:rPr>
          <w:szCs w:val="24"/>
        </w:rPr>
        <w:t xml:space="preserve"> = Acos( t) cm, u</w:t>
      </w:r>
      <w:r w:rsidR="00751420" w:rsidRPr="00F24D5C">
        <w:rPr>
          <w:szCs w:val="24"/>
          <w:vertAlign w:val="subscript"/>
        </w:rPr>
        <w:t>B</w:t>
      </w:r>
      <w:r w:rsidR="00751420" w:rsidRPr="00F24D5C">
        <w:rPr>
          <w:szCs w:val="24"/>
        </w:rPr>
        <w:t xml:space="preserve"> = Acos( t + π/2) cm. Tại điểm M cách các nguồn d</w:t>
      </w:r>
      <w:r w:rsidR="00751420" w:rsidRPr="00F24D5C">
        <w:rPr>
          <w:szCs w:val="24"/>
          <w:vertAlign w:val="subscript"/>
        </w:rPr>
        <w:t>1</w:t>
      </w:r>
      <w:r w:rsidR="00751420" w:rsidRPr="00F24D5C">
        <w:rPr>
          <w:szCs w:val="24"/>
        </w:rPr>
        <w:t>, d</w:t>
      </w:r>
      <w:r w:rsidR="00751420" w:rsidRPr="00F24D5C">
        <w:rPr>
          <w:szCs w:val="24"/>
          <w:vertAlign w:val="subscript"/>
        </w:rPr>
        <w:t>2</w:t>
      </w:r>
      <w:r w:rsidR="00751420" w:rsidRPr="00F24D5C">
        <w:rPr>
          <w:szCs w:val="24"/>
        </w:rPr>
        <w:t xml:space="preserve"> dao động với biên độ cực đại khi</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w:t>
      </w:r>
      <w:r w:rsidR="00EE36C6" w:rsidRPr="00F24D5C">
        <w:rPr>
          <w:szCs w:val="24"/>
        </w:rPr>
        <w:t xml:space="preserve"> </w:t>
      </w:r>
      <w:r w:rsidR="00751420" w:rsidRPr="00F24D5C">
        <w:rPr>
          <w:szCs w:val="24"/>
        </w:rPr>
        <w:t>k</w:t>
      </w:r>
      <w:r w:rsidR="00EE36C6" w:rsidRPr="00F24D5C">
        <w:rPr>
          <w:szCs w:val="24"/>
        </w:rPr>
        <w:t>λ</w:t>
      </w:r>
      <w:r w:rsidR="00751420" w:rsidRPr="00F24D5C">
        <w:rPr>
          <w:szCs w:val="24"/>
        </w:rPr>
        <w:t xml:space="preserve">. </w:t>
      </w:r>
      <w:r w:rsidR="00EE36C6" w:rsidRPr="00F24D5C">
        <w:rPr>
          <w:szCs w:val="24"/>
        </w:rPr>
        <w:tab/>
      </w:r>
      <w:r w:rsidRPr="00F24D5C">
        <w:rPr>
          <w:b/>
          <w:bCs/>
          <w:szCs w:val="24"/>
        </w:rPr>
        <w:t xml:space="preserve">B.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EE36C6" w:rsidRPr="00F24D5C">
        <w:rPr>
          <w:szCs w:val="24"/>
        </w:rPr>
        <w:t>λ</w:t>
      </w:r>
      <w:r w:rsidR="00751420" w:rsidRPr="00F24D5C">
        <w:rPr>
          <w:szCs w:val="24"/>
        </w:rPr>
        <w:t>/2.</w:t>
      </w:r>
      <w:r w:rsidR="00EE36C6" w:rsidRPr="00F24D5C">
        <w:rPr>
          <w:szCs w:val="24"/>
        </w:rPr>
        <w:tab/>
      </w:r>
      <w:r w:rsidRPr="00F24D5C">
        <w:rPr>
          <w:b/>
          <w:bCs/>
          <w:szCs w:val="24"/>
        </w:rPr>
        <w:t xml:space="preserve">C.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4k + 1)</w:t>
      </w:r>
      <w:r w:rsidR="00EE36C6" w:rsidRPr="00F24D5C">
        <w:rPr>
          <w:szCs w:val="24"/>
        </w:rPr>
        <w:t>λ</w:t>
      </w:r>
      <w:r w:rsidR="00751420" w:rsidRPr="00F24D5C">
        <w:rPr>
          <w:szCs w:val="24"/>
        </w:rPr>
        <w:t xml:space="preserve">/4. </w:t>
      </w:r>
      <w:r w:rsidR="00EE36C6" w:rsidRPr="00F24D5C">
        <w:rPr>
          <w:szCs w:val="24"/>
        </w:rPr>
        <w:tab/>
      </w:r>
      <w:r w:rsidRPr="00F24D5C">
        <w:rPr>
          <w:b/>
          <w:bCs/>
          <w:szCs w:val="24"/>
        </w:rPr>
        <w:t xml:space="preserve">D.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4k – 1)</w:t>
      </w:r>
      <w:r w:rsidR="00EE36C6" w:rsidRPr="00F24D5C">
        <w:rPr>
          <w:szCs w:val="24"/>
        </w:rPr>
        <w:t>λ</w:t>
      </w:r>
      <w:r w:rsidR="00751420" w:rsidRPr="00F24D5C">
        <w:rPr>
          <w:szCs w:val="24"/>
        </w:rPr>
        <w:t>/4.</w:t>
      </w:r>
    </w:p>
    <w:p w:rsidR="00751420" w:rsidRPr="00F24D5C" w:rsidRDefault="003A5E8B" w:rsidP="00721ADA">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 </w:t>
      </w:r>
      <w:r w:rsidR="00751420" w:rsidRPr="00F24D5C">
        <w:rPr>
          <w:szCs w:val="24"/>
        </w:rPr>
        <w:t>Trong hiện tượng giao thoa sóng, hai nguồn kết hợp A, B dao động với các phương trình u</w:t>
      </w:r>
      <w:r w:rsidR="00751420" w:rsidRPr="00F24D5C">
        <w:rPr>
          <w:szCs w:val="24"/>
          <w:vertAlign w:val="subscript"/>
        </w:rPr>
        <w:t>A</w:t>
      </w:r>
      <w:r w:rsidR="00751420" w:rsidRPr="00F24D5C">
        <w:rPr>
          <w:szCs w:val="24"/>
        </w:rPr>
        <w:t xml:space="preserve"> = Acos( t) cm, u</w:t>
      </w:r>
      <w:r w:rsidR="00751420" w:rsidRPr="00F24D5C">
        <w:rPr>
          <w:szCs w:val="24"/>
          <w:vertAlign w:val="subscript"/>
        </w:rPr>
        <w:t>B</w:t>
      </w:r>
      <w:r w:rsidR="00751420" w:rsidRPr="00F24D5C">
        <w:rPr>
          <w:szCs w:val="24"/>
        </w:rPr>
        <w:t xml:space="preserve"> = Acos( t + π/2) cm. Tại điểm M cách các nguồn d</w:t>
      </w:r>
      <w:r w:rsidR="00751420" w:rsidRPr="00F24D5C">
        <w:rPr>
          <w:szCs w:val="24"/>
          <w:vertAlign w:val="subscript"/>
        </w:rPr>
        <w:t>1</w:t>
      </w:r>
      <w:r w:rsidR="00751420" w:rsidRPr="00F24D5C">
        <w:rPr>
          <w:szCs w:val="24"/>
        </w:rPr>
        <w:t>, d</w:t>
      </w:r>
      <w:r w:rsidR="00751420" w:rsidRPr="00F24D5C">
        <w:rPr>
          <w:szCs w:val="24"/>
          <w:vertAlign w:val="subscript"/>
        </w:rPr>
        <w:t>2</w:t>
      </w:r>
      <w:r w:rsidR="00751420" w:rsidRPr="00F24D5C">
        <w:rPr>
          <w:szCs w:val="24"/>
        </w:rPr>
        <w:t xml:space="preserve"> dao động với biên độ cực tiểu khi</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k</w:t>
      </w:r>
      <w:r w:rsidR="00BF60A7" w:rsidRPr="00F24D5C">
        <w:rPr>
          <w:szCs w:val="24"/>
        </w:rPr>
        <w:t>λ</w:t>
      </w:r>
      <w:r w:rsidR="00751420" w:rsidRPr="00F24D5C">
        <w:rPr>
          <w:szCs w:val="24"/>
        </w:rPr>
        <w:t xml:space="preserve"> </w:t>
      </w:r>
      <w:r w:rsidR="00BF60A7" w:rsidRPr="00F24D5C">
        <w:rPr>
          <w:szCs w:val="24"/>
        </w:rPr>
        <w:tab/>
      </w:r>
      <w:r w:rsidRPr="00F24D5C">
        <w:rPr>
          <w:b/>
          <w:bCs/>
          <w:szCs w:val="24"/>
        </w:rPr>
        <w:t xml:space="preserve">B.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BF60A7" w:rsidRPr="00F24D5C">
        <w:rPr>
          <w:szCs w:val="24"/>
        </w:rPr>
        <w:t>λ</w:t>
      </w:r>
      <w:r w:rsidR="00751420" w:rsidRPr="00F24D5C">
        <w:rPr>
          <w:szCs w:val="24"/>
        </w:rPr>
        <w:t>/2.</w:t>
      </w:r>
      <w:r w:rsidR="00BF60A7" w:rsidRPr="00F24D5C">
        <w:rPr>
          <w:szCs w:val="24"/>
        </w:rPr>
        <w:tab/>
      </w:r>
      <w:r w:rsidRPr="00F24D5C">
        <w:rPr>
          <w:b/>
          <w:bCs/>
          <w:szCs w:val="24"/>
        </w:rPr>
        <w:t xml:space="preserve">C.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4k + 1)</w:t>
      </w:r>
      <w:r w:rsidR="00BF60A7" w:rsidRPr="00F24D5C">
        <w:rPr>
          <w:szCs w:val="24"/>
        </w:rPr>
        <w:t>λ</w:t>
      </w:r>
      <w:r w:rsidR="00751420" w:rsidRPr="00F24D5C">
        <w:rPr>
          <w:szCs w:val="24"/>
        </w:rPr>
        <w:t xml:space="preserve">/4 </w:t>
      </w:r>
      <w:r w:rsidR="00BF60A7" w:rsidRPr="00F24D5C">
        <w:rPr>
          <w:szCs w:val="24"/>
        </w:rPr>
        <w:tab/>
      </w:r>
      <w:r w:rsidRPr="00F24D5C">
        <w:rPr>
          <w:b/>
          <w:bCs/>
          <w:szCs w:val="24"/>
        </w:rPr>
        <w:t xml:space="preserve">D.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4k – 1)</w:t>
      </w:r>
      <w:r w:rsidR="00BF60A7" w:rsidRPr="00F24D5C">
        <w:rPr>
          <w:szCs w:val="24"/>
        </w:rPr>
        <w:t>λ</w:t>
      </w:r>
      <w:r w:rsidR="00751420" w:rsidRPr="00F24D5C">
        <w:rPr>
          <w:szCs w:val="24"/>
        </w:rPr>
        <w:t>/4.</w:t>
      </w:r>
    </w:p>
    <w:p w:rsidR="00751420" w:rsidRPr="00F24D5C" w:rsidRDefault="003A5E8B" w:rsidP="003A5E8B">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 </w:t>
      </w:r>
      <w:r w:rsidR="00751420" w:rsidRPr="00F24D5C">
        <w:rPr>
          <w:szCs w:val="24"/>
        </w:rPr>
        <w:t>Điều kiện để tại điểm M cách các nguồn A, B (dao động vuông pha với nhau) sóng có biên độ cực đại là</w:t>
      </w:r>
    </w:p>
    <w:p w:rsidR="00751420" w:rsidRPr="00F24D5C" w:rsidRDefault="004565D9" w:rsidP="00EB2FD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800B3E" w:rsidRPr="00F24D5C">
        <w:rPr>
          <w:szCs w:val="24"/>
        </w:rPr>
        <w:t>λ</w:t>
      </w:r>
      <w:r w:rsidR="00751420" w:rsidRPr="00F24D5C">
        <w:rPr>
          <w:szCs w:val="24"/>
        </w:rPr>
        <w:t xml:space="preserve">/2. </w:t>
      </w:r>
      <w:r w:rsidR="00800B3E" w:rsidRPr="00F24D5C">
        <w:rPr>
          <w:szCs w:val="24"/>
        </w:rPr>
        <w:tab/>
      </w:r>
      <w:r w:rsidRPr="00F24D5C">
        <w:rPr>
          <w:b/>
          <w:bCs/>
          <w:szCs w:val="24"/>
        </w:rPr>
        <w:t xml:space="preserve">B.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4k – 3)</w:t>
      </w:r>
      <w:r w:rsidR="00800B3E" w:rsidRPr="00F24D5C">
        <w:rPr>
          <w:szCs w:val="24"/>
        </w:rPr>
        <w:t>λ</w:t>
      </w:r>
      <w:r w:rsidR="00751420" w:rsidRPr="00F24D5C">
        <w:rPr>
          <w:szCs w:val="24"/>
        </w:rPr>
        <w:t>/2.</w:t>
      </w:r>
      <w:r w:rsidR="00800B3E" w:rsidRPr="00F24D5C">
        <w:rPr>
          <w:szCs w:val="24"/>
        </w:rPr>
        <w:tab/>
      </w:r>
      <w:r w:rsidRPr="00F24D5C">
        <w:rPr>
          <w:b/>
          <w:bCs/>
          <w:szCs w:val="24"/>
        </w:rPr>
        <w:t xml:space="preserve">C.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2k + 1)</w:t>
      </w:r>
      <w:r w:rsidR="00800B3E" w:rsidRPr="00F24D5C">
        <w:rPr>
          <w:szCs w:val="24"/>
        </w:rPr>
        <w:t>λ</w:t>
      </w:r>
      <w:r w:rsidR="00751420" w:rsidRPr="00F24D5C">
        <w:rPr>
          <w:szCs w:val="24"/>
        </w:rPr>
        <w:t xml:space="preserve">/4. </w:t>
      </w:r>
      <w:r w:rsidR="002F7036" w:rsidRPr="00F24D5C">
        <w:rPr>
          <w:szCs w:val="24"/>
        </w:rPr>
        <w:tab/>
      </w:r>
      <w:r w:rsidRPr="00F24D5C">
        <w:rPr>
          <w:b/>
          <w:bCs/>
          <w:szCs w:val="24"/>
        </w:rPr>
        <w:t xml:space="preserve">D. </w:t>
      </w:r>
      <w:r w:rsidR="00751420" w:rsidRPr="00F24D5C">
        <w:rPr>
          <w:szCs w:val="24"/>
        </w:rPr>
        <w:t>d</w:t>
      </w:r>
      <w:r w:rsidR="00751420" w:rsidRPr="00F24D5C">
        <w:rPr>
          <w:szCs w:val="24"/>
          <w:vertAlign w:val="subscript"/>
        </w:rPr>
        <w:t>2</w:t>
      </w:r>
      <w:r w:rsidR="00751420" w:rsidRPr="00F24D5C">
        <w:rPr>
          <w:szCs w:val="24"/>
        </w:rPr>
        <w:t xml:space="preserve"> – d</w:t>
      </w:r>
      <w:r w:rsidR="00751420" w:rsidRPr="00F24D5C">
        <w:rPr>
          <w:szCs w:val="24"/>
          <w:vertAlign w:val="subscript"/>
        </w:rPr>
        <w:t>1</w:t>
      </w:r>
      <w:r w:rsidR="00751420" w:rsidRPr="00F24D5C">
        <w:rPr>
          <w:szCs w:val="24"/>
        </w:rPr>
        <w:t xml:space="preserve"> = (4k – 5)</w:t>
      </w:r>
      <w:r w:rsidR="00800B3E" w:rsidRPr="00F24D5C">
        <w:rPr>
          <w:szCs w:val="24"/>
        </w:rPr>
        <w:t>λ</w:t>
      </w:r>
      <w:r w:rsidR="00751420" w:rsidRPr="00F24D5C">
        <w:rPr>
          <w:szCs w:val="24"/>
        </w:rPr>
        <w:t>/4.</w:t>
      </w:r>
    </w:p>
    <w:p w:rsidR="00751420" w:rsidRPr="00F24D5C" w:rsidRDefault="003A5E8B">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 xml:space="preserve"> </w:t>
      </w:r>
      <w:r w:rsidR="00751420" w:rsidRPr="00F24D5C">
        <w:rPr>
          <w:szCs w:val="24"/>
        </w:rPr>
        <w:t>Trong thí nghiệm giao thoa trên mặt nước, A và B là hai nguồn kết hợp có phương trình sóng tại A, B là u</w:t>
      </w:r>
      <w:r w:rsidR="00751420" w:rsidRPr="00F24D5C">
        <w:rPr>
          <w:szCs w:val="24"/>
          <w:vertAlign w:val="subscript"/>
        </w:rPr>
        <w:t>A</w:t>
      </w:r>
      <w:r w:rsidR="00751420" w:rsidRPr="00F24D5C">
        <w:rPr>
          <w:szCs w:val="24"/>
        </w:rPr>
        <w:t xml:space="preserve"> =</w:t>
      </w:r>
      <w:r w:rsidR="003D4237" w:rsidRPr="00F24D5C">
        <w:rPr>
          <w:szCs w:val="24"/>
        </w:rPr>
        <w:t xml:space="preserve"> </w:t>
      </w:r>
      <w:r w:rsidR="00751420" w:rsidRPr="00F24D5C">
        <w:rPr>
          <w:szCs w:val="24"/>
        </w:rPr>
        <w:t>u</w:t>
      </w:r>
      <w:r w:rsidR="00751420" w:rsidRPr="00F24D5C">
        <w:rPr>
          <w:szCs w:val="24"/>
          <w:vertAlign w:val="subscript"/>
        </w:rPr>
        <w:t>B</w:t>
      </w:r>
      <w:r w:rsidR="00751420" w:rsidRPr="00F24D5C">
        <w:rPr>
          <w:szCs w:val="24"/>
        </w:rPr>
        <w:t xml:space="preserve"> = acos( t) thì biên độ dao động của sóng tổng hợp tại M (với MA = d</w:t>
      </w:r>
      <w:r w:rsidR="00751420" w:rsidRPr="00F24D5C">
        <w:rPr>
          <w:szCs w:val="24"/>
          <w:vertAlign w:val="subscript"/>
        </w:rPr>
        <w:t>1</w:t>
      </w:r>
      <w:r w:rsidR="00751420" w:rsidRPr="00F24D5C">
        <w:rPr>
          <w:szCs w:val="24"/>
        </w:rPr>
        <w:t xml:space="preserve"> và MB = d</w:t>
      </w:r>
      <w:r w:rsidR="00751420" w:rsidRPr="00F24D5C">
        <w:rPr>
          <w:szCs w:val="24"/>
          <w:vertAlign w:val="subscript"/>
        </w:rPr>
        <w:t>2</w:t>
      </w:r>
      <w:r w:rsidR="00751420" w:rsidRPr="00F24D5C">
        <w:rPr>
          <w:szCs w:val="24"/>
        </w:rPr>
        <w:t>) là</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067E8B" w:rsidRPr="00F24D5C">
        <w:rPr>
          <w:b/>
          <w:bCs/>
          <w:position w:val="-28"/>
          <w:szCs w:val="24"/>
        </w:rPr>
        <w:object w:dxaOrig="1800" w:dyaOrig="680">
          <v:shape id="_x0000_i1115" type="#_x0000_t75" style="width:90pt;height:33.75pt" o:ole="">
            <v:imagedata r:id="rId176" o:title=""/>
          </v:shape>
          <o:OLEObject Type="Embed" ProgID="Equation.3" ShapeID="_x0000_i1115" DrawAspect="Content" ObjectID="_1550260181" r:id="rId177"/>
        </w:object>
      </w:r>
      <w:r w:rsidR="003D4237" w:rsidRPr="00F24D5C">
        <w:rPr>
          <w:b/>
          <w:bCs/>
          <w:szCs w:val="24"/>
        </w:rPr>
        <w:tab/>
      </w:r>
      <w:r w:rsidR="004565D9" w:rsidRPr="00F24D5C">
        <w:rPr>
          <w:b/>
          <w:bCs/>
          <w:szCs w:val="24"/>
        </w:rPr>
        <w:t xml:space="preserve">B. </w:t>
      </w:r>
      <w:r w:rsidR="00067E8B" w:rsidRPr="00F24D5C">
        <w:rPr>
          <w:b/>
          <w:bCs/>
          <w:position w:val="-28"/>
          <w:szCs w:val="24"/>
        </w:rPr>
        <w:object w:dxaOrig="1660" w:dyaOrig="680">
          <v:shape id="_x0000_i1116" type="#_x0000_t75" style="width:83.25pt;height:33.75pt" o:ole="">
            <v:imagedata r:id="rId178" o:title=""/>
          </v:shape>
          <o:OLEObject Type="Embed" ProgID="Equation.3" ShapeID="_x0000_i1116" DrawAspect="Content" ObjectID="_1550260182" r:id="rId179"/>
        </w:object>
      </w:r>
      <w:r w:rsidR="003D4237" w:rsidRPr="00F24D5C">
        <w:rPr>
          <w:b/>
          <w:bCs/>
          <w:szCs w:val="24"/>
        </w:rPr>
        <w:tab/>
      </w:r>
      <w:r w:rsidR="004565D9" w:rsidRPr="00F24D5C">
        <w:rPr>
          <w:b/>
          <w:bCs/>
          <w:szCs w:val="24"/>
        </w:rPr>
        <w:t xml:space="preserve">C. </w:t>
      </w:r>
      <w:r w:rsidR="00067E8B" w:rsidRPr="00F24D5C">
        <w:rPr>
          <w:b/>
          <w:bCs/>
          <w:position w:val="-28"/>
          <w:szCs w:val="24"/>
        </w:rPr>
        <w:object w:dxaOrig="1800" w:dyaOrig="680">
          <v:shape id="_x0000_i1117" type="#_x0000_t75" style="width:90pt;height:33.75pt" o:ole="">
            <v:imagedata r:id="rId180" o:title=""/>
          </v:shape>
          <o:OLEObject Type="Embed" ProgID="Equation.3" ShapeID="_x0000_i1117" DrawAspect="Content" ObjectID="_1550260183" r:id="rId181"/>
        </w:object>
      </w:r>
      <w:r w:rsidR="003D4237" w:rsidRPr="00F24D5C">
        <w:rPr>
          <w:b/>
          <w:bCs/>
          <w:szCs w:val="24"/>
        </w:rPr>
        <w:tab/>
      </w:r>
      <w:r w:rsidR="004565D9" w:rsidRPr="00F24D5C">
        <w:rPr>
          <w:b/>
          <w:bCs/>
          <w:szCs w:val="24"/>
        </w:rPr>
        <w:t xml:space="preserve">D. </w:t>
      </w:r>
      <w:r w:rsidR="00067E8B" w:rsidRPr="00F24D5C">
        <w:rPr>
          <w:b/>
          <w:bCs/>
          <w:position w:val="-28"/>
          <w:szCs w:val="24"/>
        </w:rPr>
        <w:object w:dxaOrig="1680" w:dyaOrig="680">
          <v:shape id="_x0000_i1118" type="#_x0000_t75" style="width:84pt;height:33.75pt" o:ole="">
            <v:imagedata r:id="rId182" o:title=""/>
          </v:shape>
          <o:OLEObject Type="Embed" ProgID="Equation.3" ShapeID="_x0000_i1118" DrawAspect="Content" ObjectID="_1550260184" r:id="rId183"/>
        </w:object>
      </w:r>
    </w:p>
    <w:p w:rsidR="00751420" w:rsidRPr="00F24D5C" w:rsidRDefault="00751420">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 xml:space="preserve"> </w:t>
      </w:r>
      <w:r w:rsidRPr="00F24D5C">
        <w:rPr>
          <w:szCs w:val="24"/>
        </w:rPr>
        <w:t>Trong thí nghiệm giao thoa trên mặt nước, A và B là hai nguồn kết hợp có phương trình sóng tại A, B là u</w:t>
      </w:r>
      <w:r w:rsidRPr="00F24D5C">
        <w:rPr>
          <w:szCs w:val="24"/>
          <w:vertAlign w:val="subscript"/>
        </w:rPr>
        <w:t>A</w:t>
      </w:r>
      <w:r w:rsidRPr="00F24D5C">
        <w:rPr>
          <w:szCs w:val="24"/>
        </w:rPr>
        <w:t xml:space="preserve"> =</w:t>
      </w:r>
      <w:r w:rsidR="00067E8B" w:rsidRPr="00F24D5C">
        <w:rPr>
          <w:szCs w:val="24"/>
        </w:rPr>
        <w:t xml:space="preserve"> acos(ω</w:t>
      </w:r>
      <w:r w:rsidRPr="00F24D5C">
        <w:rPr>
          <w:szCs w:val="24"/>
        </w:rPr>
        <w:t>t + π), u</w:t>
      </w:r>
      <w:r w:rsidRPr="00F24D5C">
        <w:rPr>
          <w:szCs w:val="24"/>
          <w:vertAlign w:val="subscript"/>
        </w:rPr>
        <w:t>B</w:t>
      </w:r>
      <w:r w:rsidRPr="00F24D5C">
        <w:rPr>
          <w:szCs w:val="24"/>
        </w:rPr>
        <w:t xml:space="preserve"> = acos(</w:t>
      </w:r>
      <w:r w:rsidR="00067E8B" w:rsidRPr="00F24D5C">
        <w:rPr>
          <w:szCs w:val="24"/>
        </w:rPr>
        <w:t>ω</w:t>
      </w:r>
      <w:r w:rsidRPr="00F24D5C">
        <w:rPr>
          <w:szCs w:val="24"/>
        </w:rPr>
        <w:t>t) thì biên độ dao động của sóng tổng hợp tại M (với MA = d</w:t>
      </w:r>
      <w:r w:rsidRPr="00F24D5C">
        <w:rPr>
          <w:szCs w:val="24"/>
          <w:vertAlign w:val="subscript"/>
        </w:rPr>
        <w:t>1</w:t>
      </w:r>
      <w:r w:rsidRPr="00F24D5C">
        <w:rPr>
          <w:szCs w:val="24"/>
        </w:rPr>
        <w:t xml:space="preserve"> và MB = d</w:t>
      </w:r>
      <w:r w:rsidRPr="00F24D5C">
        <w:rPr>
          <w:szCs w:val="24"/>
          <w:vertAlign w:val="subscript"/>
        </w:rPr>
        <w:t>2</w:t>
      </w:r>
      <w:r w:rsidRPr="00F24D5C">
        <w:rPr>
          <w:szCs w:val="24"/>
        </w:rPr>
        <w:t>) là</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lang w:val="vi-VN"/>
        </w:rPr>
      </w:pPr>
      <w:r w:rsidRPr="00F24D5C">
        <w:rPr>
          <w:b/>
          <w:bCs/>
          <w:szCs w:val="24"/>
        </w:rPr>
        <w:tab/>
      </w:r>
      <w:r w:rsidR="004565D9" w:rsidRPr="00F24D5C">
        <w:rPr>
          <w:b/>
          <w:bCs/>
          <w:szCs w:val="24"/>
        </w:rPr>
        <w:t xml:space="preserve">A. </w:t>
      </w:r>
      <w:r w:rsidR="00067E8B" w:rsidRPr="00F24D5C">
        <w:rPr>
          <w:b/>
          <w:bCs/>
          <w:position w:val="-30"/>
          <w:szCs w:val="24"/>
        </w:rPr>
        <w:object w:dxaOrig="2400" w:dyaOrig="720">
          <v:shape id="_x0000_i1119" type="#_x0000_t75" style="width:120pt;height:36pt" o:ole="">
            <v:imagedata r:id="rId184" o:title=""/>
          </v:shape>
          <o:OLEObject Type="Embed" ProgID="Equation.3" ShapeID="_x0000_i1119" DrawAspect="Content" ObjectID="_1550260185" r:id="rId185"/>
        </w:object>
      </w:r>
      <w:r w:rsidR="00067E8B" w:rsidRPr="00F24D5C">
        <w:rPr>
          <w:b/>
          <w:bCs/>
          <w:szCs w:val="24"/>
          <w:lang w:val="vi-VN"/>
        </w:rPr>
        <w:tab/>
      </w:r>
      <w:r w:rsidR="004565D9" w:rsidRPr="00F24D5C">
        <w:rPr>
          <w:b/>
          <w:bCs/>
          <w:szCs w:val="24"/>
        </w:rPr>
        <w:t xml:space="preserve">B. </w:t>
      </w:r>
      <w:r w:rsidR="00B20F38" w:rsidRPr="00F24D5C">
        <w:rPr>
          <w:b/>
          <w:bCs/>
          <w:position w:val="-30"/>
          <w:szCs w:val="24"/>
        </w:rPr>
        <w:object w:dxaOrig="2380" w:dyaOrig="720">
          <v:shape id="_x0000_i1120" type="#_x0000_t75" style="width:119.25pt;height:36pt" o:ole="">
            <v:imagedata r:id="rId186" o:title=""/>
          </v:shape>
          <o:OLEObject Type="Embed" ProgID="Equation.3" ShapeID="_x0000_i1120" DrawAspect="Content" ObjectID="_1550260186" r:id="rId187"/>
        </w:object>
      </w:r>
      <w:r w:rsidR="00067E8B" w:rsidRPr="00F24D5C">
        <w:rPr>
          <w:b/>
          <w:bCs/>
          <w:szCs w:val="24"/>
          <w:lang w:val="vi-VN"/>
        </w:rPr>
        <w:tab/>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C. </w:t>
      </w:r>
      <w:r w:rsidR="00B20F38" w:rsidRPr="00F24D5C">
        <w:rPr>
          <w:b/>
          <w:bCs/>
          <w:position w:val="-30"/>
          <w:szCs w:val="24"/>
        </w:rPr>
        <w:object w:dxaOrig="2380" w:dyaOrig="720">
          <v:shape id="_x0000_i1121" type="#_x0000_t75" style="width:119.25pt;height:36pt" o:ole="">
            <v:imagedata r:id="rId188" o:title=""/>
          </v:shape>
          <o:OLEObject Type="Embed" ProgID="Equation.3" ShapeID="_x0000_i1121" DrawAspect="Content" ObjectID="_1550260187" r:id="rId189"/>
        </w:object>
      </w:r>
      <w:r w:rsidR="00067E8B" w:rsidRPr="00F24D5C">
        <w:rPr>
          <w:b/>
          <w:bCs/>
          <w:szCs w:val="24"/>
          <w:lang w:val="vi-VN"/>
        </w:rPr>
        <w:tab/>
      </w:r>
      <w:r w:rsidR="004565D9" w:rsidRPr="00F24D5C">
        <w:rPr>
          <w:b/>
          <w:bCs/>
          <w:szCs w:val="24"/>
        </w:rPr>
        <w:t xml:space="preserve">D. </w:t>
      </w:r>
      <w:r w:rsidR="00B20F38" w:rsidRPr="00F24D5C">
        <w:rPr>
          <w:b/>
          <w:bCs/>
          <w:position w:val="-30"/>
          <w:szCs w:val="24"/>
        </w:rPr>
        <w:object w:dxaOrig="2380" w:dyaOrig="720">
          <v:shape id="_x0000_i1122" type="#_x0000_t75" style="width:119.25pt;height:36pt" o:ole="">
            <v:imagedata r:id="rId190" o:title=""/>
          </v:shape>
          <o:OLEObject Type="Embed" ProgID="Equation.3" ShapeID="_x0000_i1122" DrawAspect="Content" ObjectID="_1550260188" r:id="rId191"/>
        </w:object>
      </w:r>
    </w:p>
    <w:p w:rsidR="00751420" w:rsidRPr="00F24D5C" w:rsidRDefault="00751420">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 xml:space="preserve"> </w:t>
      </w:r>
      <w:r w:rsidRPr="00F24D5C">
        <w:rPr>
          <w:szCs w:val="24"/>
        </w:rPr>
        <w:t>Trong thí nghiệm giao thoa trên mặt nước, A và B là hai nguồn kết hợp có phương trình sóng tại A, B là u</w:t>
      </w:r>
      <w:r w:rsidRPr="00F24D5C">
        <w:rPr>
          <w:szCs w:val="24"/>
          <w:vertAlign w:val="subscript"/>
        </w:rPr>
        <w:t>A</w:t>
      </w:r>
      <w:r w:rsidRPr="00F24D5C">
        <w:rPr>
          <w:szCs w:val="24"/>
        </w:rPr>
        <w:t xml:space="preserve"> =</w:t>
      </w:r>
      <w:r w:rsidR="00B20F38" w:rsidRPr="00F24D5C">
        <w:rPr>
          <w:szCs w:val="24"/>
          <w:lang w:val="vi-VN"/>
        </w:rPr>
        <w:t xml:space="preserve"> </w:t>
      </w:r>
      <w:r w:rsidRPr="00F24D5C">
        <w:rPr>
          <w:szCs w:val="24"/>
        </w:rPr>
        <w:t>acos(</w:t>
      </w:r>
      <w:r w:rsidR="00B20F38" w:rsidRPr="00F24D5C">
        <w:rPr>
          <w:szCs w:val="24"/>
        </w:rPr>
        <w:t>ω</w:t>
      </w:r>
      <w:r w:rsidRPr="00F24D5C">
        <w:rPr>
          <w:szCs w:val="24"/>
        </w:rPr>
        <w:t>t + π/2), u</w:t>
      </w:r>
      <w:r w:rsidRPr="00F24D5C">
        <w:rPr>
          <w:szCs w:val="24"/>
          <w:vertAlign w:val="subscript"/>
        </w:rPr>
        <w:t>B</w:t>
      </w:r>
      <w:r w:rsidRPr="00F24D5C">
        <w:rPr>
          <w:szCs w:val="24"/>
        </w:rPr>
        <w:t xml:space="preserve"> = acos(</w:t>
      </w:r>
      <w:r w:rsidR="00B20F38" w:rsidRPr="00F24D5C">
        <w:rPr>
          <w:szCs w:val="24"/>
        </w:rPr>
        <w:t>ω</w:t>
      </w:r>
      <w:r w:rsidRPr="00F24D5C">
        <w:rPr>
          <w:szCs w:val="24"/>
        </w:rPr>
        <w:t>t) thì biên độ dao động của sóng tổng hợp tại M (với MA = d</w:t>
      </w:r>
      <w:r w:rsidRPr="00F24D5C">
        <w:rPr>
          <w:szCs w:val="24"/>
          <w:vertAlign w:val="subscript"/>
        </w:rPr>
        <w:t>1</w:t>
      </w:r>
      <w:r w:rsidRPr="00F24D5C">
        <w:rPr>
          <w:szCs w:val="24"/>
        </w:rPr>
        <w:t xml:space="preserve"> và MB = d</w:t>
      </w:r>
      <w:r w:rsidRPr="00F24D5C">
        <w:rPr>
          <w:szCs w:val="24"/>
          <w:vertAlign w:val="subscript"/>
        </w:rPr>
        <w:t>2</w:t>
      </w:r>
      <w:r w:rsidRPr="00F24D5C">
        <w:rPr>
          <w:szCs w:val="24"/>
        </w:rPr>
        <w:t>) là</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2A3AEB" w:rsidRPr="00F24D5C">
        <w:rPr>
          <w:b/>
          <w:bCs/>
          <w:position w:val="-30"/>
          <w:szCs w:val="24"/>
        </w:rPr>
        <w:object w:dxaOrig="2380" w:dyaOrig="720">
          <v:shape id="_x0000_i1123" type="#_x0000_t75" style="width:119.25pt;height:36pt" o:ole="">
            <v:imagedata r:id="rId192" o:title=""/>
          </v:shape>
          <o:OLEObject Type="Embed" ProgID="Equation.3" ShapeID="_x0000_i1123" DrawAspect="Content" ObjectID="_1550260189" r:id="rId193"/>
        </w:object>
      </w:r>
      <w:r w:rsidR="00B20F38" w:rsidRPr="00F24D5C">
        <w:rPr>
          <w:b/>
          <w:bCs/>
          <w:szCs w:val="24"/>
          <w:lang w:val="vi-VN"/>
        </w:rPr>
        <w:tab/>
      </w:r>
      <w:r w:rsidR="004565D9" w:rsidRPr="00F24D5C">
        <w:rPr>
          <w:b/>
          <w:bCs/>
          <w:szCs w:val="24"/>
        </w:rPr>
        <w:t xml:space="preserve">B. </w:t>
      </w:r>
      <w:r w:rsidR="002A3AEB" w:rsidRPr="00F24D5C">
        <w:rPr>
          <w:b/>
          <w:bCs/>
          <w:position w:val="-30"/>
          <w:szCs w:val="24"/>
        </w:rPr>
        <w:object w:dxaOrig="2380" w:dyaOrig="720">
          <v:shape id="_x0000_i1124" type="#_x0000_t75" style="width:119.25pt;height:36pt" o:ole="">
            <v:imagedata r:id="rId194" o:title=""/>
          </v:shape>
          <o:OLEObject Type="Embed" ProgID="Equation.3" ShapeID="_x0000_i1124" DrawAspect="Content" ObjectID="_1550260190" r:id="rId195"/>
        </w:objec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C. </w:t>
      </w:r>
      <w:r w:rsidR="00B20F38" w:rsidRPr="00F24D5C">
        <w:rPr>
          <w:b/>
          <w:bCs/>
          <w:position w:val="-30"/>
          <w:szCs w:val="24"/>
        </w:rPr>
        <w:object w:dxaOrig="2380" w:dyaOrig="720">
          <v:shape id="_x0000_i1125" type="#_x0000_t75" style="width:119.25pt;height:36pt" o:ole="">
            <v:imagedata r:id="rId196" o:title=""/>
          </v:shape>
          <o:OLEObject Type="Embed" ProgID="Equation.3" ShapeID="_x0000_i1125" DrawAspect="Content" ObjectID="_1550260191" r:id="rId197"/>
        </w:object>
      </w:r>
      <w:r w:rsidR="00B20F38" w:rsidRPr="00F24D5C">
        <w:rPr>
          <w:b/>
          <w:bCs/>
          <w:szCs w:val="24"/>
          <w:lang w:val="vi-VN"/>
        </w:rPr>
        <w:tab/>
      </w:r>
      <w:r w:rsidR="004565D9" w:rsidRPr="00F24D5C">
        <w:rPr>
          <w:b/>
          <w:bCs/>
          <w:szCs w:val="24"/>
        </w:rPr>
        <w:t xml:space="preserve">D. </w:t>
      </w:r>
      <w:r w:rsidR="002A3AEB" w:rsidRPr="00F24D5C">
        <w:rPr>
          <w:b/>
          <w:bCs/>
          <w:position w:val="-30"/>
          <w:szCs w:val="24"/>
        </w:rPr>
        <w:object w:dxaOrig="2380" w:dyaOrig="720">
          <v:shape id="_x0000_i1126" type="#_x0000_t75" style="width:119.25pt;height:36pt" o:ole="">
            <v:imagedata r:id="rId198" o:title=""/>
          </v:shape>
          <o:OLEObject Type="Embed" ProgID="Equation.3" ShapeID="_x0000_i1126" DrawAspect="Content" ObjectID="_1550260192" r:id="rId199"/>
        </w:object>
      </w:r>
    </w:p>
    <w:p w:rsidR="00751420" w:rsidRPr="00F24D5C" w:rsidRDefault="00685FDF">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t xml:space="preserve"> </w:t>
      </w:r>
      <w:r w:rsidR="00751420" w:rsidRPr="00F24D5C">
        <w:rPr>
          <w:szCs w:val="24"/>
        </w:rPr>
        <w:t>Trong thí nghiệm giao thoa trên mặt nước, A và B là hai nguồn kết hợp có phương trình sóng tại A, B là u</w:t>
      </w:r>
      <w:r w:rsidR="00751420" w:rsidRPr="00F24D5C">
        <w:rPr>
          <w:szCs w:val="24"/>
          <w:vertAlign w:val="subscript"/>
        </w:rPr>
        <w:t>A</w:t>
      </w:r>
      <w:r w:rsidR="00751420" w:rsidRPr="00F24D5C">
        <w:rPr>
          <w:szCs w:val="24"/>
        </w:rPr>
        <w:t xml:space="preserve"> =</w:t>
      </w:r>
      <w:r w:rsidR="00446BF7" w:rsidRPr="00F24D5C">
        <w:rPr>
          <w:szCs w:val="24"/>
          <w:lang w:val="vi-VN"/>
        </w:rPr>
        <w:t xml:space="preserve"> </w:t>
      </w:r>
      <w:r w:rsidR="00751420" w:rsidRPr="00F24D5C">
        <w:rPr>
          <w:szCs w:val="24"/>
        </w:rPr>
        <w:t>acos(</w:t>
      </w:r>
      <w:r w:rsidR="00446BF7" w:rsidRPr="00F24D5C">
        <w:rPr>
          <w:szCs w:val="24"/>
        </w:rPr>
        <w:t>ω</w:t>
      </w:r>
      <w:r w:rsidR="00751420" w:rsidRPr="00F24D5C">
        <w:rPr>
          <w:szCs w:val="24"/>
        </w:rPr>
        <w:t>t + π), u</w:t>
      </w:r>
      <w:r w:rsidR="00751420" w:rsidRPr="00F24D5C">
        <w:rPr>
          <w:szCs w:val="24"/>
          <w:vertAlign w:val="subscript"/>
        </w:rPr>
        <w:t>B</w:t>
      </w:r>
      <w:r w:rsidR="00751420" w:rsidRPr="00F24D5C">
        <w:rPr>
          <w:szCs w:val="24"/>
        </w:rPr>
        <w:t xml:space="preserve"> = acos(</w:t>
      </w:r>
      <w:r w:rsidR="00446BF7" w:rsidRPr="00F24D5C">
        <w:rPr>
          <w:szCs w:val="24"/>
        </w:rPr>
        <w:t>ω</w:t>
      </w:r>
      <w:r w:rsidR="00751420" w:rsidRPr="00F24D5C">
        <w:rPr>
          <w:szCs w:val="24"/>
        </w:rPr>
        <w:t>t) thì pha ban đầu của sóng tổng hợp tại M (với MA = d</w:t>
      </w:r>
      <w:r w:rsidR="00751420" w:rsidRPr="00F24D5C">
        <w:rPr>
          <w:szCs w:val="24"/>
          <w:vertAlign w:val="subscript"/>
        </w:rPr>
        <w:t>1</w:t>
      </w:r>
      <w:r w:rsidR="00751420" w:rsidRPr="00F24D5C">
        <w:rPr>
          <w:szCs w:val="24"/>
        </w:rPr>
        <w:t xml:space="preserve"> và MB = d</w:t>
      </w:r>
      <w:r w:rsidR="00751420" w:rsidRPr="00F24D5C">
        <w:rPr>
          <w:szCs w:val="24"/>
          <w:vertAlign w:val="subscript"/>
        </w:rPr>
        <w:t>2</w:t>
      </w:r>
      <w:r w:rsidR="00751420" w:rsidRPr="00F24D5C">
        <w:rPr>
          <w:szCs w:val="24"/>
        </w:rPr>
        <w:t>) là</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446BF7" w:rsidRPr="00F24D5C">
        <w:rPr>
          <w:b/>
          <w:bCs/>
          <w:position w:val="-24"/>
          <w:szCs w:val="24"/>
        </w:rPr>
        <w:object w:dxaOrig="1700" w:dyaOrig="620">
          <v:shape id="_x0000_i1127" type="#_x0000_t75" style="width:84.75pt;height:30.75pt" o:ole="">
            <v:imagedata r:id="rId200" o:title=""/>
          </v:shape>
          <o:OLEObject Type="Embed" ProgID="Equation.3" ShapeID="_x0000_i1127" DrawAspect="Content" ObjectID="_1550260193" r:id="rId201"/>
        </w:object>
      </w:r>
      <w:r w:rsidR="00446BF7" w:rsidRPr="00F24D5C">
        <w:rPr>
          <w:b/>
          <w:bCs/>
          <w:szCs w:val="24"/>
          <w:lang w:val="vi-VN"/>
        </w:rPr>
        <w:tab/>
      </w:r>
      <w:r w:rsidR="004565D9" w:rsidRPr="00F24D5C">
        <w:rPr>
          <w:b/>
          <w:bCs/>
          <w:szCs w:val="24"/>
        </w:rPr>
        <w:t xml:space="preserve">B. </w:t>
      </w:r>
      <w:r w:rsidR="00446BF7" w:rsidRPr="00F24D5C">
        <w:rPr>
          <w:b/>
          <w:bCs/>
          <w:position w:val="-24"/>
          <w:szCs w:val="24"/>
        </w:rPr>
        <w:object w:dxaOrig="1700" w:dyaOrig="620">
          <v:shape id="_x0000_i1128" type="#_x0000_t75" style="width:84.75pt;height:30.75pt" o:ole="">
            <v:imagedata r:id="rId202" o:title=""/>
          </v:shape>
          <o:OLEObject Type="Embed" ProgID="Equation.3" ShapeID="_x0000_i1128" DrawAspect="Content" ObjectID="_1550260194" r:id="rId203"/>
        </w:object>
      </w:r>
      <w:r w:rsidR="00446BF7" w:rsidRPr="00F24D5C">
        <w:rPr>
          <w:b/>
          <w:bCs/>
          <w:szCs w:val="24"/>
          <w:lang w:val="vi-VN"/>
        </w:rPr>
        <w:tab/>
      </w:r>
      <w:r w:rsidR="004565D9" w:rsidRPr="00F24D5C">
        <w:rPr>
          <w:b/>
          <w:bCs/>
          <w:szCs w:val="24"/>
        </w:rPr>
        <w:t xml:space="preserve">C. </w:t>
      </w:r>
      <w:r w:rsidR="0031700C" w:rsidRPr="00F24D5C">
        <w:rPr>
          <w:b/>
          <w:bCs/>
          <w:position w:val="-24"/>
          <w:szCs w:val="24"/>
        </w:rPr>
        <w:object w:dxaOrig="1700" w:dyaOrig="620">
          <v:shape id="_x0000_i1129" type="#_x0000_t75" style="width:84.75pt;height:30.75pt" o:ole="">
            <v:imagedata r:id="rId204" o:title=""/>
          </v:shape>
          <o:OLEObject Type="Embed" ProgID="Equation.3" ShapeID="_x0000_i1129" DrawAspect="Content" ObjectID="_1550260195" r:id="rId205"/>
        </w:object>
      </w:r>
      <w:r w:rsidR="00446BF7" w:rsidRPr="00F24D5C">
        <w:rPr>
          <w:b/>
          <w:bCs/>
          <w:szCs w:val="24"/>
          <w:lang w:val="vi-VN"/>
        </w:rPr>
        <w:tab/>
      </w:r>
      <w:r w:rsidR="004565D9" w:rsidRPr="00F24D5C">
        <w:rPr>
          <w:b/>
          <w:bCs/>
          <w:szCs w:val="24"/>
        </w:rPr>
        <w:t xml:space="preserve">D. </w:t>
      </w:r>
      <w:r w:rsidR="0031700C" w:rsidRPr="00F24D5C">
        <w:rPr>
          <w:b/>
          <w:bCs/>
          <w:position w:val="-24"/>
          <w:szCs w:val="24"/>
        </w:rPr>
        <w:object w:dxaOrig="1480" w:dyaOrig="620">
          <v:shape id="_x0000_i1130" type="#_x0000_t75" style="width:74.25pt;height:30.75pt" o:ole="">
            <v:imagedata r:id="rId206" o:title=""/>
          </v:shape>
          <o:OLEObject Type="Embed" ProgID="Equation.3" ShapeID="_x0000_i1130" DrawAspect="Content" ObjectID="_1550260196" r:id="rId207"/>
        </w:object>
      </w:r>
    </w:p>
    <w:p w:rsidR="00751420" w:rsidRPr="00F24D5C" w:rsidRDefault="00685FDF">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t xml:space="preserve"> </w:t>
      </w:r>
      <w:r w:rsidR="00751420" w:rsidRPr="00F24D5C">
        <w:rPr>
          <w:szCs w:val="24"/>
        </w:rPr>
        <w:t>Tại hai điểm A và B trên mặt nước có hai nguồn sóng giống nhau với biên độ a, bước sóng là 10 cm. Điểm</w:t>
      </w:r>
      <w:r w:rsidR="00055234" w:rsidRPr="00F24D5C">
        <w:rPr>
          <w:szCs w:val="24"/>
          <w:lang w:val="vi-VN"/>
        </w:rPr>
        <w:t xml:space="preserve"> </w:t>
      </w:r>
      <w:r w:rsidR="00751420" w:rsidRPr="00F24D5C">
        <w:rPr>
          <w:szCs w:val="24"/>
        </w:rPr>
        <w:t>M cách A một khoảng 25 cm, cách B một khoảng 5 cm sẽ dao động với biên độ là</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751420" w:rsidRPr="00F24D5C">
        <w:rPr>
          <w:szCs w:val="24"/>
        </w:rPr>
        <w:t>2</w:t>
      </w:r>
      <w:r w:rsidR="0031700C" w:rsidRPr="00F24D5C">
        <w:rPr>
          <w:szCs w:val="24"/>
          <w:lang w:val="vi-VN"/>
        </w:rPr>
        <w:t>a.</w:t>
      </w:r>
      <w:r w:rsidR="004565D9" w:rsidRPr="00F24D5C">
        <w:rPr>
          <w:b/>
          <w:szCs w:val="24"/>
        </w:rPr>
        <w:t xml:space="preserve"> </w:t>
      </w:r>
      <w:r w:rsidR="0031700C" w:rsidRPr="00F24D5C">
        <w:rPr>
          <w:b/>
          <w:szCs w:val="24"/>
          <w:lang w:val="vi-VN"/>
        </w:rPr>
        <w:tab/>
      </w:r>
      <w:r w:rsidR="004565D9" w:rsidRPr="00F24D5C">
        <w:rPr>
          <w:b/>
          <w:bCs/>
          <w:szCs w:val="24"/>
        </w:rPr>
        <w:t xml:space="preserve">B. </w:t>
      </w:r>
      <w:r w:rsidR="004565D9" w:rsidRPr="00F24D5C">
        <w:rPr>
          <w:szCs w:val="24"/>
        </w:rPr>
        <w:t>A</w:t>
      </w:r>
      <w:r w:rsidR="0031700C" w:rsidRPr="00F24D5C">
        <w:rPr>
          <w:szCs w:val="24"/>
          <w:lang w:val="vi-VN"/>
        </w:rPr>
        <w:t>.</w:t>
      </w:r>
      <w:r w:rsidR="004565D9" w:rsidRPr="00F24D5C">
        <w:rPr>
          <w:b/>
          <w:szCs w:val="24"/>
        </w:rPr>
        <w:t xml:space="preserve"> </w:t>
      </w:r>
      <w:r w:rsidR="0031700C" w:rsidRPr="00F24D5C">
        <w:rPr>
          <w:b/>
          <w:szCs w:val="24"/>
          <w:lang w:val="vi-VN"/>
        </w:rPr>
        <w:tab/>
      </w:r>
      <w:r w:rsidR="004565D9" w:rsidRPr="00F24D5C">
        <w:rPr>
          <w:b/>
          <w:bCs/>
          <w:szCs w:val="24"/>
        </w:rPr>
        <w:t xml:space="preserve">C. </w:t>
      </w:r>
      <w:r w:rsidR="00751420" w:rsidRPr="00F24D5C">
        <w:rPr>
          <w:szCs w:val="24"/>
        </w:rPr>
        <w:t>–2</w:t>
      </w:r>
      <w:r w:rsidR="0031700C" w:rsidRPr="00F24D5C">
        <w:rPr>
          <w:szCs w:val="24"/>
          <w:lang w:val="vi-VN"/>
        </w:rPr>
        <w:t>a.</w:t>
      </w:r>
      <w:r w:rsidR="004565D9" w:rsidRPr="00F24D5C">
        <w:rPr>
          <w:b/>
          <w:szCs w:val="24"/>
        </w:rPr>
        <w:t xml:space="preserve"> </w:t>
      </w:r>
      <w:r w:rsidR="0031700C" w:rsidRPr="00F24D5C">
        <w:rPr>
          <w:b/>
          <w:szCs w:val="24"/>
          <w:lang w:val="vi-VN"/>
        </w:rPr>
        <w:tab/>
      </w:r>
      <w:r w:rsidR="004565D9" w:rsidRPr="00F24D5C">
        <w:rPr>
          <w:b/>
          <w:bCs/>
          <w:szCs w:val="24"/>
        </w:rPr>
        <w:t xml:space="preserve">D. </w:t>
      </w:r>
      <w:r w:rsidR="00751420" w:rsidRPr="00F24D5C">
        <w:rPr>
          <w:szCs w:val="24"/>
        </w:rPr>
        <w:t>0.</w:t>
      </w:r>
    </w:p>
    <w:p w:rsidR="00751420" w:rsidRPr="00F24D5C" w:rsidRDefault="00751420">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 xml:space="preserve"> </w:t>
      </w:r>
      <w:r w:rsidRPr="00F24D5C">
        <w:rPr>
          <w:szCs w:val="24"/>
        </w:rPr>
        <w:t>Tại hai điểm A và B trên mặt nước có hai nguồn sóng giống nhau với biên độ a, bước sóng là 10 cm. Điểm N</w:t>
      </w:r>
      <w:r w:rsidR="003B0404" w:rsidRPr="00F24D5C">
        <w:rPr>
          <w:szCs w:val="24"/>
          <w:lang w:val="vi-VN"/>
        </w:rPr>
        <w:t xml:space="preserve"> </w:t>
      </w:r>
      <w:r w:rsidRPr="00F24D5C">
        <w:rPr>
          <w:szCs w:val="24"/>
        </w:rPr>
        <w:t>cách A một khoảng một khoảng 25cm, cách B một khoảng 10cm sẽ dao động với biên độ là</w:t>
      </w:r>
    </w:p>
    <w:p w:rsidR="00751420" w:rsidRPr="00F24D5C" w:rsidRDefault="003B040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lang w:val="vi-VN"/>
        </w:rPr>
        <w:tab/>
      </w:r>
      <w:r w:rsidR="004565D9" w:rsidRPr="00F24D5C">
        <w:rPr>
          <w:b/>
          <w:bCs/>
          <w:szCs w:val="24"/>
        </w:rPr>
        <w:t xml:space="preserve">A. </w:t>
      </w:r>
      <w:r w:rsidR="00751420" w:rsidRPr="00F24D5C">
        <w:rPr>
          <w:szCs w:val="24"/>
        </w:rPr>
        <w:t>2</w:t>
      </w:r>
      <w:r w:rsidRPr="00F24D5C">
        <w:rPr>
          <w:szCs w:val="24"/>
          <w:lang w:val="vi-VN"/>
        </w:rPr>
        <w:t>a.</w:t>
      </w:r>
      <w:r w:rsidRPr="00F24D5C">
        <w:rPr>
          <w:szCs w:val="24"/>
          <w:lang w:val="vi-VN"/>
        </w:rPr>
        <w:tab/>
      </w:r>
      <w:r w:rsidR="004565D9" w:rsidRPr="00F24D5C">
        <w:rPr>
          <w:b/>
          <w:bCs/>
          <w:szCs w:val="24"/>
        </w:rPr>
        <w:t xml:space="preserve">B. </w:t>
      </w:r>
      <w:r w:rsidR="004565D9" w:rsidRPr="00F24D5C">
        <w:rPr>
          <w:szCs w:val="24"/>
        </w:rPr>
        <w:t>A.</w:t>
      </w:r>
      <w:r w:rsidR="004565D9" w:rsidRPr="00F24D5C">
        <w:rPr>
          <w:b/>
          <w:szCs w:val="24"/>
        </w:rPr>
        <w:t xml:space="preserve"> </w:t>
      </w:r>
      <w:r w:rsidRPr="00F24D5C">
        <w:rPr>
          <w:b/>
          <w:szCs w:val="24"/>
          <w:lang w:val="vi-VN"/>
        </w:rPr>
        <w:tab/>
      </w:r>
      <w:r w:rsidR="004565D9" w:rsidRPr="00F24D5C">
        <w:rPr>
          <w:b/>
          <w:bCs/>
          <w:szCs w:val="24"/>
        </w:rPr>
        <w:t xml:space="preserve">C. </w:t>
      </w:r>
      <w:r w:rsidR="00751420" w:rsidRPr="00F24D5C">
        <w:rPr>
          <w:szCs w:val="24"/>
        </w:rPr>
        <w:t>–2</w:t>
      </w:r>
      <w:r w:rsidRPr="00F24D5C">
        <w:rPr>
          <w:szCs w:val="24"/>
          <w:lang w:val="vi-VN"/>
        </w:rPr>
        <w:t>a.</w:t>
      </w:r>
      <w:r w:rsidR="004565D9" w:rsidRPr="00F24D5C">
        <w:rPr>
          <w:b/>
          <w:szCs w:val="24"/>
        </w:rPr>
        <w:t xml:space="preserve"> </w:t>
      </w:r>
      <w:r w:rsidRPr="00F24D5C">
        <w:rPr>
          <w:b/>
          <w:szCs w:val="24"/>
          <w:lang w:val="vi-VN"/>
        </w:rPr>
        <w:tab/>
      </w:r>
      <w:r w:rsidR="004565D9" w:rsidRPr="00F24D5C">
        <w:rPr>
          <w:b/>
          <w:bCs/>
          <w:szCs w:val="24"/>
        </w:rPr>
        <w:t xml:space="preserve">D. </w:t>
      </w:r>
      <w:r w:rsidR="00751420" w:rsidRPr="00F24D5C">
        <w:rPr>
          <w:szCs w:val="24"/>
        </w:rPr>
        <w:t>0.</w:t>
      </w:r>
    </w:p>
    <w:p w:rsidR="00751420" w:rsidRPr="00F24D5C" w:rsidRDefault="00751420">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 xml:space="preserve"> </w:t>
      </w:r>
      <w:r w:rsidRPr="00F24D5C">
        <w:rPr>
          <w:szCs w:val="24"/>
        </w:rPr>
        <w:t xml:space="preserve">Hai nguồn kết hợp A và B dao động cùng tần số </w:t>
      </w:r>
      <w:r w:rsidR="002F7036" w:rsidRPr="00F24D5C">
        <w:rPr>
          <w:szCs w:val="24"/>
        </w:rPr>
        <w:t xml:space="preserve">ƒ </w:t>
      </w:r>
      <w:r w:rsidRPr="00F24D5C">
        <w:rPr>
          <w:szCs w:val="24"/>
        </w:rPr>
        <w:t xml:space="preserve">= 30 Hz, cùng biên độ a = 2 cm nhưng ngược pha nhau. Coi biên độ sóng không đổi, tốc độ truyền sóng v = 90 cm/s. Biên độ dao động </w:t>
      </w:r>
      <w:r w:rsidRPr="00F24D5C">
        <w:rPr>
          <w:szCs w:val="24"/>
        </w:rPr>
        <w:lastRenderedPageBreak/>
        <w:t>tổng hợp tại điểm M cách A, B một</w:t>
      </w:r>
      <w:r w:rsidR="00225FED" w:rsidRPr="00F24D5C">
        <w:rPr>
          <w:szCs w:val="24"/>
          <w:lang w:val="vi-VN"/>
        </w:rPr>
        <w:t xml:space="preserve"> </w:t>
      </w:r>
      <w:r w:rsidRPr="00F24D5C">
        <w:rPr>
          <w:szCs w:val="24"/>
        </w:rPr>
        <w:t>đoạn AM = 15 cm, BM = 13 cm bằng</w:t>
      </w:r>
    </w:p>
    <w:p w:rsidR="00751420" w:rsidRPr="00F24D5C" w:rsidRDefault="00225FED">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 xml:space="preserve"> </w:t>
      </w:r>
      <w:r w:rsidR="008F43E9" w:rsidRPr="00F24D5C">
        <w:rPr>
          <w:b/>
          <w:bCs/>
          <w:szCs w:val="24"/>
        </w:rPr>
        <w:tab/>
      </w:r>
      <w:r w:rsidR="004565D9" w:rsidRPr="00F24D5C">
        <w:rPr>
          <w:b/>
          <w:bCs/>
          <w:szCs w:val="24"/>
        </w:rPr>
        <w:t xml:space="preserve">A. </w:t>
      </w:r>
      <w:r w:rsidR="00751420" w:rsidRPr="00F24D5C">
        <w:rPr>
          <w:szCs w:val="24"/>
        </w:rPr>
        <w:t xml:space="preserve">2 cm. </w:t>
      </w:r>
      <w:r w:rsidRPr="00F24D5C">
        <w:rPr>
          <w:szCs w:val="24"/>
          <w:lang w:val="vi-VN"/>
        </w:rPr>
        <w:tab/>
      </w:r>
      <w:r w:rsidR="004565D9" w:rsidRPr="00F24D5C">
        <w:rPr>
          <w:b/>
          <w:bCs/>
          <w:szCs w:val="24"/>
        </w:rPr>
        <w:t xml:space="preserve">B. </w:t>
      </w:r>
      <w:r w:rsidR="00751420" w:rsidRPr="00F24D5C">
        <w:rPr>
          <w:szCs w:val="24"/>
        </w:rPr>
        <w:t>2</w:t>
      </w:r>
      <w:r w:rsidRPr="00F24D5C">
        <w:rPr>
          <w:szCs w:val="24"/>
        </w:rPr>
        <w:fldChar w:fldCharType="begin"/>
      </w:r>
      <w:r w:rsidRPr="00F24D5C">
        <w:rPr>
          <w:szCs w:val="24"/>
        </w:rPr>
        <w:instrText>eq \l(\r(,3))</w:instrText>
      </w:r>
      <w:r w:rsidRPr="00F24D5C">
        <w:rPr>
          <w:szCs w:val="24"/>
        </w:rPr>
        <w:fldChar w:fldCharType="end"/>
      </w:r>
      <w:r w:rsidRPr="00F24D5C">
        <w:rPr>
          <w:szCs w:val="24"/>
        </w:rPr>
        <w:t xml:space="preserve"> </w:t>
      </w:r>
      <w:r w:rsidR="00751420" w:rsidRPr="00F24D5C">
        <w:rPr>
          <w:szCs w:val="24"/>
        </w:rPr>
        <w:t xml:space="preserve">(cm). </w:t>
      </w:r>
      <w:r w:rsidRPr="00F24D5C">
        <w:rPr>
          <w:szCs w:val="24"/>
          <w:lang w:val="vi-VN"/>
        </w:rPr>
        <w:tab/>
      </w:r>
      <w:r w:rsidR="004565D9" w:rsidRPr="00F24D5C">
        <w:rPr>
          <w:b/>
          <w:bCs/>
          <w:szCs w:val="24"/>
        </w:rPr>
        <w:t xml:space="preserve">C. </w:t>
      </w:r>
      <w:r w:rsidR="00751420" w:rsidRPr="00F24D5C">
        <w:rPr>
          <w:szCs w:val="24"/>
        </w:rPr>
        <w:t xml:space="preserve">4 cm. </w:t>
      </w:r>
      <w:r w:rsidRPr="00F24D5C">
        <w:rPr>
          <w:szCs w:val="24"/>
          <w:lang w:val="vi-VN"/>
        </w:rPr>
        <w:tab/>
      </w:r>
      <w:r w:rsidR="004565D9" w:rsidRPr="00F24D5C">
        <w:rPr>
          <w:b/>
          <w:bCs/>
          <w:szCs w:val="24"/>
        </w:rPr>
        <w:t xml:space="preserve">D. </w:t>
      </w:r>
      <w:r w:rsidR="00751420" w:rsidRPr="00F24D5C">
        <w:rPr>
          <w:szCs w:val="24"/>
        </w:rPr>
        <w:t>0 cm.</w:t>
      </w:r>
    </w:p>
    <w:p w:rsidR="00751420" w:rsidRPr="00F24D5C" w:rsidRDefault="00751420" w:rsidP="00685FDF">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 xml:space="preserve"> </w:t>
      </w:r>
      <w:r w:rsidRPr="00F24D5C">
        <w:rPr>
          <w:szCs w:val="24"/>
        </w:rPr>
        <w:t>Hai điểm A và B cách nhau 10 cm trên mặt chất lỏng dao động với phương trình u</w:t>
      </w:r>
      <w:r w:rsidRPr="00F24D5C">
        <w:rPr>
          <w:szCs w:val="24"/>
          <w:vertAlign w:val="subscript"/>
        </w:rPr>
        <w:t>A</w:t>
      </w:r>
      <w:r w:rsidRPr="00F24D5C">
        <w:rPr>
          <w:szCs w:val="24"/>
        </w:rPr>
        <w:t xml:space="preserve"> = u</w:t>
      </w:r>
      <w:r w:rsidRPr="00F24D5C">
        <w:rPr>
          <w:szCs w:val="24"/>
          <w:vertAlign w:val="subscript"/>
        </w:rPr>
        <w:t>B</w:t>
      </w:r>
      <w:r w:rsidRPr="00F24D5C">
        <w:rPr>
          <w:szCs w:val="24"/>
        </w:rPr>
        <w:t xml:space="preserve"> = 2cos(100πt) cm, tốc độ truyền sóng là v = 100 cm/s. Phương trình sóng tại điểm M nằm trên đường trung trực của AB là</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751420" w:rsidRPr="00F24D5C">
        <w:rPr>
          <w:szCs w:val="24"/>
        </w:rPr>
        <w:t>u</w:t>
      </w:r>
      <w:r w:rsidR="00751420" w:rsidRPr="00F24D5C">
        <w:rPr>
          <w:szCs w:val="24"/>
          <w:vertAlign w:val="subscript"/>
        </w:rPr>
        <w:t>M</w:t>
      </w:r>
      <w:r w:rsidR="00751420" w:rsidRPr="00F24D5C">
        <w:rPr>
          <w:szCs w:val="24"/>
        </w:rPr>
        <w:t xml:space="preserve"> = 4cos(100πt – πd) cm. </w:t>
      </w:r>
      <w:r w:rsidR="00EE1CB3" w:rsidRPr="00F24D5C">
        <w:rPr>
          <w:szCs w:val="24"/>
          <w:lang w:val="vi-VN"/>
        </w:rPr>
        <w:tab/>
      </w:r>
      <w:r w:rsidR="004565D9" w:rsidRPr="00F24D5C">
        <w:rPr>
          <w:b/>
          <w:bCs/>
          <w:szCs w:val="24"/>
        </w:rPr>
        <w:t xml:space="preserve">B. </w:t>
      </w:r>
      <w:r w:rsidR="00751420" w:rsidRPr="00F24D5C">
        <w:rPr>
          <w:szCs w:val="24"/>
        </w:rPr>
        <w:t>u</w:t>
      </w:r>
      <w:r w:rsidR="00751420" w:rsidRPr="00F24D5C">
        <w:rPr>
          <w:szCs w:val="24"/>
          <w:vertAlign w:val="subscript"/>
        </w:rPr>
        <w:t>M</w:t>
      </w:r>
      <w:r w:rsidR="00751420" w:rsidRPr="00F24D5C">
        <w:rPr>
          <w:szCs w:val="24"/>
        </w:rPr>
        <w:t xml:space="preserve"> = 4cos(100πt + πd) cm.</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C. </w:t>
      </w:r>
      <w:r w:rsidR="00751420" w:rsidRPr="00F24D5C">
        <w:rPr>
          <w:szCs w:val="24"/>
        </w:rPr>
        <w:t>u</w:t>
      </w:r>
      <w:r w:rsidR="00751420" w:rsidRPr="00F24D5C">
        <w:rPr>
          <w:szCs w:val="24"/>
          <w:vertAlign w:val="subscript"/>
        </w:rPr>
        <w:t>M</w:t>
      </w:r>
      <w:r w:rsidR="00751420" w:rsidRPr="00F24D5C">
        <w:rPr>
          <w:szCs w:val="24"/>
        </w:rPr>
        <w:t xml:space="preserve"> = 2cos(100πt – πd) cm. </w:t>
      </w:r>
      <w:r w:rsidR="00EE1CB3" w:rsidRPr="00F24D5C">
        <w:rPr>
          <w:szCs w:val="24"/>
          <w:lang w:val="vi-VN"/>
        </w:rPr>
        <w:tab/>
      </w:r>
      <w:r w:rsidR="004565D9" w:rsidRPr="00F24D5C">
        <w:rPr>
          <w:b/>
          <w:bCs/>
          <w:szCs w:val="24"/>
        </w:rPr>
        <w:t xml:space="preserve">D. </w:t>
      </w:r>
      <w:r w:rsidR="00751420" w:rsidRPr="00F24D5C">
        <w:rPr>
          <w:szCs w:val="24"/>
        </w:rPr>
        <w:t>u</w:t>
      </w:r>
      <w:r w:rsidR="00751420" w:rsidRPr="00F24D5C">
        <w:rPr>
          <w:szCs w:val="24"/>
          <w:vertAlign w:val="subscript"/>
        </w:rPr>
        <w:t>M</w:t>
      </w:r>
      <w:r w:rsidR="00751420" w:rsidRPr="00F24D5C">
        <w:rPr>
          <w:szCs w:val="24"/>
        </w:rPr>
        <w:t xml:space="preserve"> = 4cos(100πt – 2πd) cm.</w:t>
      </w:r>
    </w:p>
    <w:p w:rsidR="00751420" w:rsidRPr="00F24D5C" w:rsidRDefault="001A0976">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t xml:space="preserve"> </w:t>
      </w:r>
      <w:r w:rsidR="00751420" w:rsidRPr="00F24D5C">
        <w:rPr>
          <w:szCs w:val="24"/>
        </w:rPr>
        <w:t>Cho hai nguồn kết hợp A, B dao động với các phương trình u</w:t>
      </w:r>
      <w:r w:rsidR="00751420" w:rsidRPr="00F24D5C">
        <w:rPr>
          <w:szCs w:val="24"/>
          <w:vertAlign w:val="subscript"/>
        </w:rPr>
        <w:t>A</w:t>
      </w:r>
      <w:r w:rsidR="00751420" w:rsidRPr="00F24D5C">
        <w:rPr>
          <w:szCs w:val="24"/>
        </w:rPr>
        <w:t xml:space="preserve"> = u</w:t>
      </w:r>
      <w:r w:rsidR="00751420" w:rsidRPr="00F24D5C">
        <w:rPr>
          <w:szCs w:val="24"/>
          <w:vertAlign w:val="subscript"/>
        </w:rPr>
        <w:t>B</w:t>
      </w:r>
      <w:r w:rsidR="00751420" w:rsidRPr="00F24D5C">
        <w:rPr>
          <w:szCs w:val="24"/>
        </w:rPr>
        <w:t xml:space="preserve"> = 2sin(10πt) cm. Tốc độ truyền sóng là v</w:t>
      </w:r>
      <w:r w:rsidR="00EE1CB3" w:rsidRPr="00F24D5C">
        <w:rPr>
          <w:szCs w:val="24"/>
          <w:lang w:val="vi-VN"/>
        </w:rPr>
        <w:t xml:space="preserve"> </w:t>
      </w:r>
      <w:r w:rsidR="00751420" w:rsidRPr="00F24D5C">
        <w:rPr>
          <w:szCs w:val="24"/>
        </w:rPr>
        <w:t>= 3 m/s. Phương trình sóng tại M cách A, B một khoảng lần lượt d</w:t>
      </w:r>
      <w:r w:rsidR="00751420" w:rsidRPr="00F24D5C">
        <w:rPr>
          <w:szCs w:val="24"/>
          <w:vertAlign w:val="subscript"/>
        </w:rPr>
        <w:t>1</w:t>
      </w:r>
      <w:r w:rsidR="00751420" w:rsidRPr="00F24D5C">
        <w:rPr>
          <w:szCs w:val="24"/>
        </w:rPr>
        <w:t xml:space="preserve"> = 15 cm, d</w:t>
      </w:r>
      <w:r w:rsidR="00751420" w:rsidRPr="00F24D5C">
        <w:rPr>
          <w:szCs w:val="24"/>
          <w:vertAlign w:val="subscript"/>
        </w:rPr>
        <w:t>2</w:t>
      </w:r>
      <w:r w:rsidR="00751420" w:rsidRPr="00F24D5C">
        <w:rPr>
          <w:szCs w:val="24"/>
        </w:rPr>
        <w:t xml:space="preserve"> = 20 cm là</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A45417" w:rsidRPr="00F24D5C">
        <w:rPr>
          <w:b/>
          <w:bCs/>
          <w:position w:val="-24"/>
          <w:szCs w:val="24"/>
        </w:rPr>
        <w:object w:dxaOrig="2600" w:dyaOrig="620">
          <v:shape id="_x0000_i1131" type="#_x0000_t75" style="width:129.75pt;height:30.75pt" o:ole="">
            <v:imagedata r:id="rId208" o:title=""/>
          </v:shape>
          <o:OLEObject Type="Embed" ProgID="Equation.3" ShapeID="_x0000_i1131" DrawAspect="Content" ObjectID="_1550260197" r:id="rId209"/>
        </w:object>
      </w:r>
      <w:r w:rsidR="00751420" w:rsidRPr="00F24D5C">
        <w:rPr>
          <w:szCs w:val="24"/>
        </w:rPr>
        <w:t>cm.</w:t>
      </w:r>
      <w:r w:rsidR="00810D5F" w:rsidRPr="00F24D5C">
        <w:rPr>
          <w:szCs w:val="24"/>
          <w:lang w:val="vi-VN"/>
        </w:rPr>
        <w:tab/>
      </w:r>
      <w:r w:rsidR="004565D9" w:rsidRPr="00F24D5C">
        <w:rPr>
          <w:b/>
          <w:bCs/>
          <w:szCs w:val="24"/>
        </w:rPr>
        <w:t xml:space="preserve">B. </w:t>
      </w:r>
      <w:r w:rsidR="008D3216" w:rsidRPr="00F24D5C">
        <w:rPr>
          <w:b/>
          <w:bCs/>
          <w:position w:val="-24"/>
          <w:szCs w:val="24"/>
        </w:rPr>
        <w:object w:dxaOrig="2600" w:dyaOrig="620">
          <v:shape id="_x0000_i1132" type="#_x0000_t75" style="width:129.75pt;height:30.75pt" o:ole="">
            <v:imagedata r:id="rId210" o:title=""/>
          </v:shape>
          <o:OLEObject Type="Embed" ProgID="Equation.3" ShapeID="_x0000_i1132" DrawAspect="Content" ObjectID="_1550260198" r:id="rId211"/>
        </w:object>
      </w:r>
      <w:r w:rsidR="00751420" w:rsidRPr="00F24D5C">
        <w:rPr>
          <w:szCs w:val="24"/>
        </w:rPr>
        <w:t>cm.</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C. </w:t>
      </w:r>
      <w:r w:rsidR="00AD3B8D" w:rsidRPr="00F24D5C">
        <w:rPr>
          <w:b/>
          <w:bCs/>
          <w:position w:val="-24"/>
          <w:szCs w:val="24"/>
        </w:rPr>
        <w:object w:dxaOrig="2600" w:dyaOrig="620">
          <v:shape id="_x0000_i1133" type="#_x0000_t75" style="width:129.75pt;height:30.75pt" o:ole="">
            <v:imagedata r:id="rId212" o:title=""/>
          </v:shape>
          <o:OLEObject Type="Embed" ProgID="Equation.3" ShapeID="_x0000_i1133" DrawAspect="Content" ObjectID="_1550260199" r:id="rId213"/>
        </w:object>
      </w:r>
      <w:r w:rsidR="00751420" w:rsidRPr="00F24D5C">
        <w:rPr>
          <w:szCs w:val="24"/>
        </w:rPr>
        <w:t>cm.</w:t>
      </w:r>
      <w:r w:rsidR="00810D5F" w:rsidRPr="00F24D5C">
        <w:rPr>
          <w:szCs w:val="24"/>
          <w:lang w:val="vi-VN"/>
        </w:rPr>
        <w:tab/>
      </w:r>
      <w:r w:rsidR="004565D9" w:rsidRPr="00F24D5C">
        <w:rPr>
          <w:b/>
          <w:bCs/>
          <w:szCs w:val="24"/>
        </w:rPr>
        <w:t xml:space="preserve">D. </w:t>
      </w:r>
      <w:r w:rsidR="000E3991" w:rsidRPr="00F24D5C">
        <w:rPr>
          <w:b/>
          <w:bCs/>
          <w:position w:val="-24"/>
          <w:szCs w:val="24"/>
        </w:rPr>
        <w:object w:dxaOrig="2600" w:dyaOrig="620">
          <v:shape id="_x0000_i1134" type="#_x0000_t75" style="width:129.75pt;height:30.75pt" o:ole="">
            <v:imagedata r:id="rId214" o:title=""/>
          </v:shape>
          <o:OLEObject Type="Embed" ProgID="Equation.3" ShapeID="_x0000_i1134" DrawAspect="Content" ObjectID="_1550260200" r:id="rId215"/>
        </w:object>
      </w:r>
    </w:p>
    <w:p w:rsidR="00751420" w:rsidRPr="00F24D5C" w:rsidRDefault="002A3AEB">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t xml:space="preserve"> </w:t>
      </w:r>
      <w:r w:rsidR="00751420" w:rsidRPr="00F24D5C">
        <w:rPr>
          <w:szCs w:val="24"/>
        </w:rPr>
        <w:t>Trong quá trình giao thoa sóng, dao động tổng hợp tại M chính là sự tổng hợp của các sóng thành phần. Gọi</w:t>
      </w:r>
      <w:r w:rsidR="006D5973" w:rsidRPr="00F24D5C">
        <w:rPr>
          <w:szCs w:val="24"/>
          <w:lang w:val="vi-VN"/>
        </w:rPr>
        <w:t xml:space="preserve"> </w:t>
      </w:r>
      <w:r w:rsidR="00751420" w:rsidRPr="00F24D5C">
        <w:rPr>
          <w:szCs w:val="24"/>
        </w:rPr>
        <w:t>∆φ là độ lệch pha của hai sóng thành phần. Biên độ dao động tại M đạt cực đại khi ∆φ có giá trị</w:t>
      </w:r>
    </w:p>
    <w:p w:rsidR="00751420" w:rsidRPr="00F24D5C" w:rsidRDefault="004565D9" w:rsidP="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 xml:space="preserve">∆φ = 2nπ. </w:t>
      </w:r>
      <w:r w:rsidR="006D5973" w:rsidRPr="00F24D5C">
        <w:rPr>
          <w:szCs w:val="24"/>
          <w:lang w:val="vi-VN"/>
        </w:rPr>
        <w:tab/>
      </w:r>
      <w:r w:rsidRPr="00F24D5C">
        <w:rPr>
          <w:b/>
          <w:bCs/>
          <w:szCs w:val="24"/>
        </w:rPr>
        <w:t xml:space="preserve">B. </w:t>
      </w:r>
      <w:r w:rsidR="00751420" w:rsidRPr="00F24D5C">
        <w:rPr>
          <w:szCs w:val="24"/>
        </w:rPr>
        <w:t>∆φ = (2n + 1)π.</w:t>
      </w:r>
      <w:r w:rsidR="006D5973" w:rsidRPr="00F24D5C">
        <w:rPr>
          <w:szCs w:val="24"/>
          <w:lang w:val="vi-VN"/>
        </w:rPr>
        <w:tab/>
      </w:r>
      <w:r w:rsidRPr="00F24D5C">
        <w:rPr>
          <w:b/>
          <w:bCs/>
          <w:szCs w:val="24"/>
        </w:rPr>
        <w:t xml:space="preserve">C. </w:t>
      </w:r>
      <w:r w:rsidR="00751420" w:rsidRPr="00F24D5C">
        <w:rPr>
          <w:szCs w:val="24"/>
        </w:rPr>
        <w:t xml:space="preserve">∆φ = (2n + 1)π/2. </w:t>
      </w:r>
      <w:r w:rsidR="006D5973" w:rsidRPr="00F24D5C">
        <w:rPr>
          <w:szCs w:val="24"/>
          <w:lang w:val="vi-VN"/>
        </w:rPr>
        <w:tab/>
      </w:r>
      <w:r w:rsidRPr="00F24D5C">
        <w:rPr>
          <w:b/>
          <w:bCs/>
          <w:szCs w:val="24"/>
        </w:rPr>
        <w:t xml:space="preserve">D. </w:t>
      </w:r>
      <w:r w:rsidR="00751420" w:rsidRPr="00F24D5C">
        <w:rPr>
          <w:szCs w:val="24"/>
        </w:rPr>
        <w:t>∆φ = (2n + 1)/2.</w:t>
      </w:r>
    </w:p>
    <w:p w:rsidR="00751420" w:rsidRPr="00F24D5C" w:rsidRDefault="002A3AEB">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t xml:space="preserve"> </w:t>
      </w:r>
      <w:r w:rsidR="00751420" w:rsidRPr="00F24D5C">
        <w:rPr>
          <w:szCs w:val="24"/>
        </w:rPr>
        <w:t>Trong thí nghiệm giao thoa sóng trên mặt nước, hai nguồn kết hợp A, B dao động với tần số 20 Hz, tại một</w:t>
      </w:r>
      <w:r w:rsidR="008D3216" w:rsidRPr="00F24D5C">
        <w:rPr>
          <w:szCs w:val="24"/>
          <w:lang w:val="vi-VN"/>
        </w:rPr>
        <w:t xml:space="preserve"> </w:t>
      </w:r>
      <w:r w:rsidR="00751420" w:rsidRPr="00F24D5C">
        <w:rPr>
          <w:szCs w:val="24"/>
        </w:rPr>
        <w:t xml:space="preserve">điểm M cách A và B lần lượt là 16 cm và 20 cm, sóng có biên độ cực đại, giữa M và đường trung trực của AB có 3 dãy cực đại </w:t>
      </w:r>
      <w:r w:rsidR="0082130B" w:rsidRPr="00F24D5C">
        <w:rPr>
          <w:szCs w:val="24"/>
        </w:rPr>
        <w:t xml:space="preserve">khác. </w:t>
      </w:r>
      <w:r w:rsidR="00751420" w:rsidRPr="00F24D5C">
        <w:rPr>
          <w:szCs w:val="24"/>
        </w:rPr>
        <w:t>Tốc độ truyền sóng trên mặt nước là bao nhiêu?</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751420" w:rsidRPr="00F24D5C">
        <w:rPr>
          <w:szCs w:val="24"/>
        </w:rPr>
        <w:t xml:space="preserve">v = 20 cm/s. </w:t>
      </w:r>
      <w:r w:rsidR="008D3216" w:rsidRPr="00F24D5C">
        <w:rPr>
          <w:szCs w:val="24"/>
          <w:lang w:val="vi-VN"/>
        </w:rPr>
        <w:tab/>
      </w:r>
      <w:r w:rsidR="004565D9" w:rsidRPr="00F24D5C">
        <w:rPr>
          <w:b/>
          <w:bCs/>
          <w:szCs w:val="24"/>
        </w:rPr>
        <w:t xml:space="preserve">B. </w:t>
      </w:r>
      <w:r w:rsidR="00751420" w:rsidRPr="00F24D5C">
        <w:rPr>
          <w:szCs w:val="24"/>
        </w:rPr>
        <w:t xml:space="preserve">v = 26,7 cm/s. </w:t>
      </w:r>
      <w:r w:rsidR="008D3216" w:rsidRPr="00F24D5C">
        <w:rPr>
          <w:szCs w:val="24"/>
          <w:lang w:val="vi-VN"/>
        </w:rPr>
        <w:tab/>
      </w:r>
      <w:r w:rsidR="004565D9" w:rsidRPr="00F24D5C">
        <w:rPr>
          <w:b/>
          <w:bCs/>
          <w:szCs w:val="24"/>
        </w:rPr>
        <w:t xml:space="preserve">C. </w:t>
      </w:r>
      <w:r w:rsidR="00751420" w:rsidRPr="00F24D5C">
        <w:rPr>
          <w:szCs w:val="24"/>
        </w:rPr>
        <w:t xml:space="preserve">v = 40 cm/s. </w:t>
      </w:r>
      <w:r w:rsidR="008D3216" w:rsidRPr="00F24D5C">
        <w:rPr>
          <w:szCs w:val="24"/>
          <w:lang w:val="vi-VN"/>
        </w:rPr>
        <w:tab/>
      </w:r>
      <w:r w:rsidR="004565D9" w:rsidRPr="00F24D5C">
        <w:rPr>
          <w:b/>
          <w:bCs/>
          <w:szCs w:val="24"/>
        </w:rPr>
        <w:t xml:space="preserve">D. </w:t>
      </w:r>
      <w:r w:rsidR="00751420" w:rsidRPr="00F24D5C">
        <w:rPr>
          <w:szCs w:val="24"/>
        </w:rPr>
        <w:t>v = 53,4 cm/s.</w:t>
      </w:r>
    </w:p>
    <w:p w:rsidR="00751420" w:rsidRPr="00F24D5C" w:rsidRDefault="00751420">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 xml:space="preserve"> </w:t>
      </w:r>
      <w:r w:rsidRPr="00F24D5C">
        <w:rPr>
          <w:szCs w:val="24"/>
        </w:rPr>
        <w:t xml:space="preserve">Trong thí nghiệm tạo vân giao thoa sóng trên mặt nước, hai nguồn kết hợp A, B dao động với tần số </w:t>
      </w:r>
      <w:r w:rsidR="002F7036" w:rsidRPr="00F24D5C">
        <w:rPr>
          <w:szCs w:val="24"/>
        </w:rPr>
        <w:t xml:space="preserve">ƒ </w:t>
      </w:r>
      <w:r w:rsidRPr="00F24D5C">
        <w:rPr>
          <w:szCs w:val="24"/>
        </w:rPr>
        <w:t xml:space="preserve">= 13Hz và dao động cùng </w:t>
      </w:r>
      <w:r w:rsidR="004565D9" w:rsidRPr="00F24D5C">
        <w:rPr>
          <w:szCs w:val="24"/>
        </w:rPr>
        <w:t xml:space="preserve">pha. </w:t>
      </w:r>
      <w:r w:rsidRPr="00F24D5C">
        <w:rPr>
          <w:szCs w:val="24"/>
        </w:rPr>
        <w:t>Tại một điểm M cách A và B những khoảng d</w:t>
      </w:r>
      <w:r w:rsidRPr="00F24D5C">
        <w:rPr>
          <w:szCs w:val="24"/>
          <w:vertAlign w:val="subscript"/>
        </w:rPr>
        <w:t>1</w:t>
      </w:r>
      <w:r w:rsidRPr="00F24D5C">
        <w:rPr>
          <w:szCs w:val="24"/>
        </w:rPr>
        <w:t xml:space="preserve"> = 12 cm; d</w:t>
      </w:r>
      <w:r w:rsidRPr="00F24D5C">
        <w:rPr>
          <w:szCs w:val="24"/>
          <w:vertAlign w:val="subscript"/>
        </w:rPr>
        <w:t>2</w:t>
      </w:r>
      <w:r w:rsidRPr="00F24D5C">
        <w:rPr>
          <w:szCs w:val="24"/>
        </w:rPr>
        <w:t xml:space="preserve"> = 14 cm, sóng có biên độ cực</w:t>
      </w:r>
      <w:r w:rsidR="000E3991" w:rsidRPr="00F24D5C">
        <w:rPr>
          <w:szCs w:val="24"/>
          <w:lang w:val="vi-VN"/>
        </w:rPr>
        <w:t xml:space="preserve"> </w:t>
      </w:r>
      <w:r w:rsidRPr="00F24D5C">
        <w:rPr>
          <w:szCs w:val="24"/>
        </w:rPr>
        <w:t xml:space="preserve">đại. Giữa M và đường trung trực không có dãy cực đại </w:t>
      </w:r>
      <w:r w:rsidR="0082130B" w:rsidRPr="00F24D5C">
        <w:rPr>
          <w:szCs w:val="24"/>
        </w:rPr>
        <w:t xml:space="preserve">khác. </w:t>
      </w:r>
      <w:r w:rsidRPr="00F24D5C">
        <w:rPr>
          <w:szCs w:val="24"/>
        </w:rPr>
        <w:t>Tốc độ truyền sóng trên mặt nước là bao nhiêu?</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751420" w:rsidRPr="00F24D5C">
        <w:rPr>
          <w:szCs w:val="24"/>
        </w:rPr>
        <w:t xml:space="preserve">v = 26 m/s. </w:t>
      </w:r>
      <w:r w:rsidR="000E3991" w:rsidRPr="00F24D5C">
        <w:rPr>
          <w:szCs w:val="24"/>
          <w:lang w:val="vi-VN"/>
        </w:rPr>
        <w:tab/>
      </w:r>
      <w:r w:rsidR="004565D9" w:rsidRPr="00F24D5C">
        <w:rPr>
          <w:b/>
          <w:bCs/>
          <w:szCs w:val="24"/>
        </w:rPr>
        <w:t xml:space="preserve">B. </w:t>
      </w:r>
      <w:r w:rsidR="00751420" w:rsidRPr="00F24D5C">
        <w:rPr>
          <w:szCs w:val="24"/>
        </w:rPr>
        <w:t xml:space="preserve">v = 26 cm/s. </w:t>
      </w:r>
      <w:r w:rsidR="000E3991" w:rsidRPr="00F24D5C">
        <w:rPr>
          <w:szCs w:val="24"/>
          <w:lang w:val="vi-VN"/>
        </w:rPr>
        <w:tab/>
      </w:r>
      <w:r w:rsidR="004565D9" w:rsidRPr="00F24D5C">
        <w:rPr>
          <w:b/>
          <w:bCs/>
          <w:szCs w:val="24"/>
        </w:rPr>
        <w:t xml:space="preserve">C. </w:t>
      </w:r>
      <w:r w:rsidR="00751420" w:rsidRPr="00F24D5C">
        <w:rPr>
          <w:szCs w:val="24"/>
        </w:rPr>
        <w:t xml:space="preserve">v = 52 m/s. </w:t>
      </w:r>
      <w:r w:rsidR="000E3991" w:rsidRPr="00F24D5C">
        <w:rPr>
          <w:szCs w:val="24"/>
          <w:lang w:val="vi-VN"/>
        </w:rPr>
        <w:tab/>
      </w:r>
      <w:r w:rsidR="004565D9" w:rsidRPr="00F24D5C">
        <w:rPr>
          <w:b/>
          <w:bCs/>
          <w:szCs w:val="24"/>
        </w:rPr>
        <w:t xml:space="preserve">D. </w:t>
      </w:r>
      <w:r w:rsidR="00751420" w:rsidRPr="00F24D5C">
        <w:rPr>
          <w:szCs w:val="24"/>
        </w:rPr>
        <w:t>v = 52 cm/s.</w:t>
      </w:r>
    </w:p>
    <w:p w:rsidR="008F43E9" w:rsidRPr="00F24D5C" w:rsidRDefault="00FE7249">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t xml:space="preserve"> </w:t>
      </w:r>
      <w:r w:rsidR="00751420" w:rsidRPr="00F24D5C">
        <w:rPr>
          <w:szCs w:val="24"/>
        </w:rPr>
        <w:t xml:space="preserve">Trong một thí nghiệm về giao thoa sóng trên mặt nước, hai nguồn kết hợp A, B dao động với tần số </w:t>
      </w:r>
      <w:r w:rsidR="002F7036" w:rsidRPr="00F24D5C">
        <w:rPr>
          <w:szCs w:val="24"/>
        </w:rPr>
        <w:t>ƒ</w:t>
      </w:r>
      <w:r w:rsidR="00751420" w:rsidRPr="00F24D5C">
        <w:rPr>
          <w:szCs w:val="24"/>
        </w:rPr>
        <w:t xml:space="preserve"> = 14Hz và dao động cùng </w:t>
      </w:r>
      <w:r w:rsidR="004565D9" w:rsidRPr="00F24D5C">
        <w:rPr>
          <w:szCs w:val="24"/>
        </w:rPr>
        <w:t xml:space="preserve">pha. </w:t>
      </w:r>
      <w:r w:rsidR="00751420" w:rsidRPr="00F24D5C">
        <w:rPr>
          <w:szCs w:val="24"/>
        </w:rPr>
        <w:t>Tại điểm M cách nguồn A, B những khoảng d</w:t>
      </w:r>
      <w:r w:rsidR="00751420" w:rsidRPr="00F24D5C">
        <w:rPr>
          <w:szCs w:val="24"/>
          <w:vertAlign w:val="subscript"/>
        </w:rPr>
        <w:t>1</w:t>
      </w:r>
      <w:r w:rsidR="00751420" w:rsidRPr="00F24D5C">
        <w:rPr>
          <w:szCs w:val="24"/>
        </w:rPr>
        <w:t xml:space="preserve"> = 19 cm, d</w:t>
      </w:r>
      <w:r w:rsidR="00751420" w:rsidRPr="00F24D5C">
        <w:rPr>
          <w:szCs w:val="24"/>
          <w:vertAlign w:val="subscript"/>
        </w:rPr>
        <w:t>2</w:t>
      </w:r>
      <w:r w:rsidR="00751420" w:rsidRPr="00F24D5C">
        <w:rPr>
          <w:szCs w:val="24"/>
        </w:rPr>
        <w:t xml:space="preserve"> = 21 cm, sóng có biên độ cực đại. Giữa M và đường trung trực của AB chỉ có duy nhất một cực đại. Tốc độ truyền sóng trên mặt nước có giá trị là</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rPr>
        <w:tab/>
      </w:r>
      <w:r w:rsidR="004565D9" w:rsidRPr="00F24D5C">
        <w:rPr>
          <w:b/>
          <w:bCs/>
          <w:szCs w:val="24"/>
        </w:rPr>
        <w:t xml:space="preserve">A. </w:t>
      </w:r>
      <w:r w:rsidR="00751420" w:rsidRPr="00F24D5C">
        <w:rPr>
          <w:szCs w:val="24"/>
        </w:rPr>
        <w:t xml:space="preserve">v = 28 m/s. </w:t>
      </w:r>
      <w:r w:rsidR="000E3991" w:rsidRPr="00F24D5C">
        <w:rPr>
          <w:szCs w:val="24"/>
          <w:lang w:val="vi-VN"/>
        </w:rPr>
        <w:tab/>
      </w:r>
      <w:r w:rsidR="004565D9" w:rsidRPr="00F24D5C">
        <w:rPr>
          <w:b/>
          <w:bCs/>
          <w:szCs w:val="24"/>
        </w:rPr>
        <w:t xml:space="preserve">B. </w:t>
      </w:r>
      <w:r w:rsidR="00751420" w:rsidRPr="00F24D5C">
        <w:rPr>
          <w:szCs w:val="24"/>
        </w:rPr>
        <w:t xml:space="preserve">v = 7 cm/s. </w:t>
      </w:r>
      <w:r w:rsidR="000E3991" w:rsidRPr="00F24D5C">
        <w:rPr>
          <w:szCs w:val="24"/>
          <w:lang w:val="vi-VN"/>
        </w:rPr>
        <w:tab/>
      </w:r>
      <w:r w:rsidR="004565D9" w:rsidRPr="00F24D5C">
        <w:rPr>
          <w:b/>
          <w:bCs/>
          <w:szCs w:val="24"/>
        </w:rPr>
        <w:t xml:space="preserve">C. </w:t>
      </w:r>
      <w:r w:rsidR="00751420" w:rsidRPr="00F24D5C">
        <w:rPr>
          <w:szCs w:val="24"/>
        </w:rPr>
        <w:t xml:space="preserve">v = 14 cm/s. </w:t>
      </w:r>
      <w:r w:rsidR="000E3991" w:rsidRPr="00F24D5C">
        <w:rPr>
          <w:szCs w:val="24"/>
          <w:lang w:val="vi-VN"/>
        </w:rPr>
        <w:tab/>
      </w:r>
      <w:r w:rsidR="004565D9" w:rsidRPr="00F24D5C">
        <w:rPr>
          <w:b/>
          <w:bCs/>
          <w:szCs w:val="24"/>
        </w:rPr>
        <w:t xml:space="preserve">D. </w:t>
      </w:r>
      <w:r w:rsidR="00751420" w:rsidRPr="00F24D5C">
        <w:rPr>
          <w:szCs w:val="24"/>
        </w:rPr>
        <w:t>v = 56 cm/s.</w:t>
      </w:r>
    </w:p>
    <w:p w:rsidR="00751420" w:rsidRPr="00F24D5C" w:rsidRDefault="00FE7249" w:rsidP="00FE7249">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t xml:space="preserve"> </w:t>
      </w:r>
      <w:r w:rsidR="00751420" w:rsidRPr="00F24D5C">
        <w:rPr>
          <w:szCs w:val="24"/>
        </w:rPr>
        <w:t xml:space="preserve">Trong thí nghiệm giao thoa sóng, hai nguồn kết hợp A, B dao động ngược pha với cùng tần số </w:t>
      </w:r>
      <w:r w:rsidR="002F7036" w:rsidRPr="00F24D5C">
        <w:rPr>
          <w:szCs w:val="24"/>
        </w:rPr>
        <w:t xml:space="preserve">ƒ </w:t>
      </w:r>
      <w:r w:rsidR="00751420" w:rsidRPr="00F24D5C">
        <w:rPr>
          <w:szCs w:val="24"/>
        </w:rPr>
        <w:t xml:space="preserve"> = 15 Hz. Tại điểm M cách nguồn A, B những khoảng d</w:t>
      </w:r>
      <w:r w:rsidR="00751420" w:rsidRPr="00F24D5C">
        <w:rPr>
          <w:szCs w:val="24"/>
          <w:vertAlign w:val="subscript"/>
        </w:rPr>
        <w:t>1</w:t>
      </w:r>
      <w:r w:rsidR="00751420" w:rsidRPr="00F24D5C">
        <w:rPr>
          <w:szCs w:val="24"/>
        </w:rPr>
        <w:t xml:space="preserve"> = 22 cm, d</w:t>
      </w:r>
      <w:r w:rsidR="00751420" w:rsidRPr="00F24D5C">
        <w:rPr>
          <w:szCs w:val="24"/>
          <w:vertAlign w:val="subscript"/>
        </w:rPr>
        <w:t>2</w:t>
      </w:r>
      <w:r w:rsidR="00751420" w:rsidRPr="00F24D5C">
        <w:rPr>
          <w:szCs w:val="24"/>
        </w:rPr>
        <w:t xml:space="preserve"> = 25 cm, sóng có biên độ cực đại. Giữa M và đường trung trực của AB có hai đường dao động với biên độ cực tiểu. Tốc độ truyền sóng trên mặt nước có giá trị là</w:t>
      </w:r>
    </w:p>
    <w:p w:rsidR="008F43E9"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751420" w:rsidRPr="00F24D5C">
        <w:rPr>
          <w:szCs w:val="24"/>
        </w:rPr>
        <w:t xml:space="preserve">v = 24 m/s. </w:t>
      </w:r>
      <w:r w:rsidR="000E3991" w:rsidRPr="00F24D5C">
        <w:rPr>
          <w:szCs w:val="24"/>
          <w:lang w:val="vi-VN"/>
        </w:rPr>
        <w:tab/>
      </w:r>
      <w:r w:rsidR="004565D9" w:rsidRPr="00F24D5C">
        <w:rPr>
          <w:b/>
          <w:bCs/>
          <w:szCs w:val="24"/>
        </w:rPr>
        <w:t xml:space="preserve">B. </w:t>
      </w:r>
      <w:r w:rsidR="00751420" w:rsidRPr="00F24D5C">
        <w:rPr>
          <w:szCs w:val="24"/>
        </w:rPr>
        <w:t xml:space="preserve">v = 22,5 cm/s. </w:t>
      </w:r>
      <w:r w:rsidR="000E3991" w:rsidRPr="00F24D5C">
        <w:rPr>
          <w:szCs w:val="24"/>
          <w:lang w:val="vi-VN"/>
        </w:rPr>
        <w:tab/>
      </w:r>
      <w:r w:rsidR="004565D9" w:rsidRPr="00F24D5C">
        <w:rPr>
          <w:b/>
          <w:bCs/>
          <w:szCs w:val="24"/>
        </w:rPr>
        <w:t xml:space="preserve">C. </w:t>
      </w:r>
      <w:r w:rsidR="00751420" w:rsidRPr="00F24D5C">
        <w:rPr>
          <w:szCs w:val="24"/>
        </w:rPr>
        <w:t xml:space="preserve">v = 15 cm/s. </w:t>
      </w:r>
      <w:r w:rsidR="000E3991" w:rsidRPr="00F24D5C">
        <w:rPr>
          <w:szCs w:val="24"/>
          <w:lang w:val="vi-VN"/>
        </w:rPr>
        <w:tab/>
      </w:r>
      <w:r w:rsidR="004565D9" w:rsidRPr="00F24D5C">
        <w:rPr>
          <w:b/>
          <w:bCs/>
          <w:szCs w:val="24"/>
        </w:rPr>
        <w:t xml:space="preserve">D. </w:t>
      </w:r>
      <w:r w:rsidR="00751420" w:rsidRPr="00F24D5C">
        <w:rPr>
          <w:szCs w:val="24"/>
        </w:rPr>
        <w:t>v = 30 cm/s.</w:t>
      </w:r>
    </w:p>
    <w:p w:rsidR="00751420" w:rsidRPr="00F24D5C" w:rsidRDefault="00106E42" w:rsidP="00106E42">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t xml:space="preserve"> </w:t>
      </w:r>
      <w:r w:rsidR="00751420" w:rsidRPr="00F24D5C">
        <w:rPr>
          <w:szCs w:val="24"/>
        </w:rPr>
        <w:t>Sóng trên mặt nước tạo thành do 2 nguồn kết hợp A và M dao động với tần số 15 Hz. Người ta thấy sóng có biên độ cực đại thứ nhất kể từ đường trung trực của AM tại những điểm có hiệu khoảng cách đến A và M bằng 2 cm. Tính tốc độ truyền sóng trên mặt nước</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751420" w:rsidRPr="00F24D5C">
        <w:rPr>
          <w:szCs w:val="24"/>
        </w:rPr>
        <w:t xml:space="preserve">13 cm/s. </w:t>
      </w:r>
      <w:r w:rsidR="00261500" w:rsidRPr="00F24D5C">
        <w:rPr>
          <w:szCs w:val="24"/>
          <w:lang w:val="vi-VN"/>
        </w:rPr>
        <w:tab/>
      </w:r>
      <w:r w:rsidR="004565D9" w:rsidRPr="00F24D5C">
        <w:rPr>
          <w:b/>
          <w:bCs/>
          <w:szCs w:val="24"/>
        </w:rPr>
        <w:t xml:space="preserve">B. </w:t>
      </w:r>
      <w:r w:rsidR="00751420" w:rsidRPr="00F24D5C">
        <w:rPr>
          <w:szCs w:val="24"/>
        </w:rPr>
        <w:t xml:space="preserve">15 cm/s. </w:t>
      </w:r>
      <w:r w:rsidR="00261500" w:rsidRPr="00F24D5C">
        <w:rPr>
          <w:szCs w:val="24"/>
          <w:lang w:val="vi-VN"/>
        </w:rPr>
        <w:tab/>
      </w:r>
      <w:r w:rsidR="004565D9" w:rsidRPr="00F24D5C">
        <w:rPr>
          <w:b/>
          <w:bCs/>
          <w:szCs w:val="24"/>
        </w:rPr>
        <w:t xml:space="preserve">C. </w:t>
      </w:r>
      <w:r w:rsidR="00751420" w:rsidRPr="00F24D5C">
        <w:rPr>
          <w:szCs w:val="24"/>
        </w:rPr>
        <w:t xml:space="preserve">30 cm/s. </w:t>
      </w:r>
      <w:r w:rsidR="00261500" w:rsidRPr="00F24D5C">
        <w:rPr>
          <w:szCs w:val="24"/>
          <w:lang w:val="vi-VN"/>
        </w:rPr>
        <w:tab/>
      </w:r>
      <w:r w:rsidR="004565D9" w:rsidRPr="00F24D5C">
        <w:rPr>
          <w:b/>
          <w:bCs/>
          <w:szCs w:val="24"/>
        </w:rPr>
        <w:t xml:space="preserve">D. </w:t>
      </w:r>
      <w:r w:rsidR="00751420" w:rsidRPr="00F24D5C">
        <w:rPr>
          <w:szCs w:val="24"/>
        </w:rPr>
        <w:t>45 cm/s.</w:t>
      </w:r>
    </w:p>
    <w:p w:rsidR="00751420" w:rsidRPr="00F24D5C" w:rsidRDefault="00751420" w:rsidP="00106E42">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 xml:space="preserve"> </w:t>
      </w:r>
      <w:r w:rsidRPr="00F24D5C">
        <w:rPr>
          <w:szCs w:val="24"/>
        </w:rPr>
        <w:t xml:space="preserve">Trong thí nghiệm giao thoa sóng trên mặt nước hai nguồn kết hợp A, B dao động cùng pha với tần số </w:t>
      </w:r>
      <w:r w:rsidR="002F7036" w:rsidRPr="00F24D5C">
        <w:rPr>
          <w:szCs w:val="24"/>
        </w:rPr>
        <w:t xml:space="preserve">ƒ </w:t>
      </w:r>
      <w:r w:rsidRPr="00F24D5C">
        <w:rPr>
          <w:szCs w:val="24"/>
        </w:rPr>
        <w:t xml:space="preserve">= 16 Hz tại M cách các nguồn những khoảng 30 cm và 25,5 cm thì dao động với biên độ cực đại, giữa M và đường trung trực của AB có 2 dãy cực đại </w:t>
      </w:r>
      <w:r w:rsidR="0082130B" w:rsidRPr="00F24D5C">
        <w:rPr>
          <w:szCs w:val="24"/>
        </w:rPr>
        <w:t xml:space="preserve">khác. </w:t>
      </w:r>
      <w:r w:rsidRPr="00F24D5C">
        <w:rPr>
          <w:szCs w:val="24"/>
        </w:rPr>
        <w:t>Tốc độ truyền sóng bằng:</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751420" w:rsidRPr="00F24D5C">
        <w:rPr>
          <w:szCs w:val="24"/>
        </w:rPr>
        <w:t xml:space="preserve">13 cm/s. </w:t>
      </w:r>
      <w:r w:rsidR="00261500" w:rsidRPr="00F24D5C">
        <w:rPr>
          <w:szCs w:val="24"/>
          <w:lang w:val="vi-VN"/>
        </w:rPr>
        <w:tab/>
      </w:r>
      <w:r w:rsidR="004565D9" w:rsidRPr="00F24D5C">
        <w:rPr>
          <w:b/>
          <w:bCs/>
          <w:szCs w:val="24"/>
        </w:rPr>
        <w:t xml:space="preserve">B. </w:t>
      </w:r>
      <w:r w:rsidR="00751420" w:rsidRPr="00F24D5C">
        <w:rPr>
          <w:szCs w:val="24"/>
        </w:rPr>
        <w:t xml:space="preserve">26 cm/s. </w:t>
      </w:r>
      <w:r w:rsidR="00261500" w:rsidRPr="00F24D5C">
        <w:rPr>
          <w:szCs w:val="24"/>
          <w:lang w:val="vi-VN"/>
        </w:rPr>
        <w:tab/>
      </w:r>
      <w:r w:rsidR="004565D9" w:rsidRPr="00F24D5C">
        <w:rPr>
          <w:b/>
          <w:bCs/>
          <w:szCs w:val="24"/>
        </w:rPr>
        <w:t xml:space="preserve">C. </w:t>
      </w:r>
      <w:r w:rsidR="00751420" w:rsidRPr="00F24D5C">
        <w:rPr>
          <w:szCs w:val="24"/>
        </w:rPr>
        <w:t xml:space="preserve">52 cm/s. </w:t>
      </w:r>
      <w:r w:rsidR="00261500" w:rsidRPr="00F24D5C">
        <w:rPr>
          <w:szCs w:val="24"/>
          <w:lang w:val="vi-VN"/>
        </w:rPr>
        <w:tab/>
      </w:r>
      <w:r w:rsidR="004565D9" w:rsidRPr="00F24D5C">
        <w:rPr>
          <w:b/>
          <w:bCs/>
          <w:szCs w:val="24"/>
        </w:rPr>
        <w:t xml:space="preserve">D. </w:t>
      </w:r>
      <w:r w:rsidR="00751420" w:rsidRPr="00F24D5C">
        <w:rPr>
          <w:szCs w:val="24"/>
        </w:rPr>
        <w:t>24 cm/s.</w:t>
      </w:r>
    </w:p>
    <w:p w:rsidR="00751420" w:rsidRPr="00F24D5C" w:rsidRDefault="00751420">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 xml:space="preserve"> </w:t>
      </w:r>
      <w:r w:rsidRPr="00F24D5C">
        <w:rPr>
          <w:szCs w:val="24"/>
        </w:rPr>
        <w:t>Trong một thí nghiệm về giao thoa sóng trên mặt nước, hai nguồn kết hợp A, B dao động với tần số</w:t>
      </w:r>
      <w:r w:rsidR="00106E42" w:rsidRPr="00F24D5C">
        <w:rPr>
          <w:szCs w:val="24"/>
          <w:lang w:val="vi-VN"/>
        </w:rPr>
        <w:t xml:space="preserve"> </w:t>
      </w:r>
      <w:r w:rsidR="002F7036" w:rsidRPr="00F24D5C">
        <w:rPr>
          <w:szCs w:val="24"/>
        </w:rPr>
        <w:t xml:space="preserve">ƒ </w:t>
      </w:r>
      <w:r w:rsidRPr="00F24D5C">
        <w:rPr>
          <w:szCs w:val="24"/>
        </w:rPr>
        <w:t xml:space="preserve">= 15 Hz và cùng </w:t>
      </w:r>
      <w:r w:rsidR="004565D9" w:rsidRPr="00F24D5C">
        <w:rPr>
          <w:szCs w:val="24"/>
        </w:rPr>
        <w:t xml:space="preserve">pha. </w:t>
      </w:r>
      <w:r w:rsidRPr="00F24D5C">
        <w:rPr>
          <w:szCs w:val="24"/>
        </w:rPr>
        <w:t>Tại một điểm M cách A, B những khoảng d</w:t>
      </w:r>
      <w:r w:rsidRPr="00F24D5C">
        <w:rPr>
          <w:szCs w:val="24"/>
          <w:vertAlign w:val="subscript"/>
        </w:rPr>
        <w:t>1</w:t>
      </w:r>
      <w:r w:rsidRPr="00F24D5C">
        <w:rPr>
          <w:szCs w:val="24"/>
        </w:rPr>
        <w:t xml:space="preserve"> = 16 cm, d</w:t>
      </w:r>
      <w:r w:rsidRPr="00F24D5C">
        <w:rPr>
          <w:szCs w:val="24"/>
          <w:vertAlign w:val="subscript"/>
        </w:rPr>
        <w:t>2</w:t>
      </w:r>
      <w:r w:rsidRPr="00F24D5C">
        <w:rPr>
          <w:szCs w:val="24"/>
        </w:rPr>
        <w:t xml:space="preserve"> = 20 cm sóng có biên độ cực tiểu. Giữa M và đường trung trực của AB có hai dãy cực đại. Tốc độ truyền sóng trên mặt nước là</w:t>
      </w:r>
    </w:p>
    <w:p w:rsidR="00751420"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b/>
          <w:bCs/>
          <w:szCs w:val="24"/>
        </w:rPr>
        <w:tab/>
      </w:r>
      <w:r w:rsidR="004565D9" w:rsidRPr="00F24D5C">
        <w:rPr>
          <w:b/>
          <w:bCs/>
          <w:szCs w:val="24"/>
        </w:rPr>
        <w:t xml:space="preserve">A. </w:t>
      </w:r>
      <w:r w:rsidR="00751420" w:rsidRPr="00F24D5C">
        <w:rPr>
          <w:szCs w:val="24"/>
        </w:rPr>
        <w:t xml:space="preserve">v = 24 cm/s. </w:t>
      </w:r>
      <w:r w:rsidR="00261500" w:rsidRPr="00F24D5C">
        <w:rPr>
          <w:szCs w:val="24"/>
          <w:lang w:val="vi-VN"/>
        </w:rPr>
        <w:tab/>
      </w:r>
      <w:r w:rsidR="004565D9" w:rsidRPr="00F24D5C">
        <w:rPr>
          <w:b/>
          <w:bCs/>
          <w:szCs w:val="24"/>
        </w:rPr>
        <w:t xml:space="preserve">B. </w:t>
      </w:r>
      <w:r w:rsidR="00751420" w:rsidRPr="00F24D5C">
        <w:rPr>
          <w:szCs w:val="24"/>
        </w:rPr>
        <w:t xml:space="preserve">v = 20 cm/s. </w:t>
      </w:r>
      <w:r w:rsidR="00261500" w:rsidRPr="00F24D5C">
        <w:rPr>
          <w:szCs w:val="24"/>
          <w:lang w:val="vi-VN"/>
        </w:rPr>
        <w:tab/>
      </w:r>
      <w:r w:rsidR="004565D9" w:rsidRPr="00F24D5C">
        <w:rPr>
          <w:b/>
          <w:bCs/>
          <w:szCs w:val="24"/>
        </w:rPr>
        <w:t xml:space="preserve">C. </w:t>
      </w:r>
      <w:r w:rsidR="00751420" w:rsidRPr="00F24D5C">
        <w:rPr>
          <w:szCs w:val="24"/>
        </w:rPr>
        <w:t xml:space="preserve">v = 36 cm/s. </w:t>
      </w:r>
      <w:r w:rsidR="00261500" w:rsidRPr="00F24D5C">
        <w:rPr>
          <w:szCs w:val="24"/>
          <w:lang w:val="vi-VN"/>
        </w:rPr>
        <w:tab/>
      </w:r>
      <w:r w:rsidR="004565D9" w:rsidRPr="00F24D5C">
        <w:rPr>
          <w:b/>
          <w:bCs/>
          <w:szCs w:val="24"/>
        </w:rPr>
        <w:t xml:space="preserve">D. </w:t>
      </w:r>
      <w:r w:rsidR="00751420" w:rsidRPr="00F24D5C">
        <w:rPr>
          <w:szCs w:val="24"/>
        </w:rPr>
        <w:t>v = 48 cm/s.</w:t>
      </w:r>
    </w:p>
    <w:p w:rsidR="00751420" w:rsidRPr="00F24D5C" w:rsidRDefault="00261500">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t xml:space="preserve"> </w:t>
      </w:r>
      <w:r w:rsidR="00751420" w:rsidRPr="00F24D5C">
        <w:rPr>
          <w:szCs w:val="24"/>
        </w:rPr>
        <w:t>Trong một thí nghiệm về giao thoa sóng trên mặt nước, hai nguồn sóng kết hợp S</w:t>
      </w:r>
      <w:r w:rsidR="00751420" w:rsidRPr="00F24D5C">
        <w:rPr>
          <w:szCs w:val="24"/>
          <w:vertAlign w:val="subscript"/>
        </w:rPr>
        <w:t>1</w:t>
      </w:r>
      <w:r w:rsidR="00751420" w:rsidRPr="00F24D5C">
        <w:rPr>
          <w:szCs w:val="24"/>
        </w:rPr>
        <w:t xml:space="preserve"> và S</w:t>
      </w:r>
      <w:r w:rsidR="00751420" w:rsidRPr="00F24D5C">
        <w:rPr>
          <w:szCs w:val="24"/>
          <w:vertAlign w:val="subscript"/>
        </w:rPr>
        <w:t>2</w:t>
      </w:r>
      <w:r w:rsidR="00751420" w:rsidRPr="00F24D5C">
        <w:rPr>
          <w:szCs w:val="24"/>
        </w:rPr>
        <w:t xml:space="preserve"> dao động với tần số</w:t>
      </w:r>
      <w:r w:rsidRPr="00F24D5C">
        <w:rPr>
          <w:szCs w:val="24"/>
          <w:lang w:val="vi-VN"/>
        </w:rPr>
        <w:t xml:space="preserve"> </w:t>
      </w:r>
      <w:r w:rsidR="00751420" w:rsidRPr="00F24D5C">
        <w:rPr>
          <w:szCs w:val="24"/>
        </w:rPr>
        <w:t xml:space="preserve">15 Hz và dao động cùng </w:t>
      </w:r>
      <w:r w:rsidR="004565D9" w:rsidRPr="00F24D5C">
        <w:rPr>
          <w:szCs w:val="24"/>
        </w:rPr>
        <w:t xml:space="preserve">pha. </w:t>
      </w:r>
      <w:r w:rsidR="00751420" w:rsidRPr="00F24D5C">
        <w:rPr>
          <w:szCs w:val="24"/>
        </w:rPr>
        <w:t>Tốc độ truyền sóng trên mặt nước là 30 cm/s. Với điểm M cách các nguồn khoảng d</w:t>
      </w:r>
      <w:r w:rsidR="00751420" w:rsidRPr="00F24D5C">
        <w:rPr>
          <w:szCs w:val="24"/>
          <w:vertAlign w:val="subscript"/>
        </w:rPr>
        <w:t>1</w:t>
      </w:r>
      <w:r w:rsidR="00751420" w:rsidRPr="00F24D5C">
        <w:rPr>
          <w:szCs w:val="24"/>
        </w:rPr>
        <w:t>, d</w:t>
      </w:r>
      <w:r w:rsidR="00751420" w:rsidRPr="00F24D5C">
        <w:rPr>
          <w:szCs w:val="24"/>
          <w:vertAlign w:val="subscript"/>
        </w:rPr>
        <w:t>2</w:t>
      </w:r>
      <w:r w:rsidRPr="00F24D5C">
        <w:rPr>
          <w:szCs w:val="24"/>
          <w:lang w:val="vi-VN"/>
        </w:rPr>
        <w:t xml:space="preserve"> </w:t>
      </w:r>
      <w:r w:rsidR="00751420" w:rsidRPr="00F24D5C">
        <w:rPr>
          <w:szCs w:val="24"/>
        </w:rPr>
        <w:t>nào dưới đây sẽ dao động với biên độ cực đại</w:t>
      </w:r>
      <w:r w:rsidR="001C2722" w:rsidRPr="00F24D5C">
        <w:rPr>
          <w:szCs w:val="24"/>
        </w:rPr>
        <w:t>?</w:t>
      </w:r>
    </w:p>
    <w:p w:rsidR="00751420" w:rsidRPr="00F24D5C" w:rsidRDefault="004565D9" w:rsidP="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d</w:t>
      </w:r>
      <w:r w:rsidR="00751420" w:rsidRPr="00F24D5C">
        <w:rPr>
          <w:szCs w:val="24"/>
          <w:vertAlign w:val="subscript"/>
        </w:rPr>
        <w:t>1</w:t>
      </w:r>
      <w:r w:rsidR="00751420" w:rsidRPr="00F24D5C">
        <w:rPr>
          <w:szCs w:val="24"/>
        </w:rPr>
        <w:t xml:space="preserve"> = 25 cm và d</w:t>
      </w:r>
      <w:r w:rsidR="00751420" w:rsidRPr="00F24D5C">
        <w:rPr>
          <w:szCs w:val="24"/>
          <w:vertAlign w:val="subscript"/>
        </w:rPr>
        <w:t>2</w:t>
      </w:r>
      <w:r w:rsidR="00751420" w:rsidRPr="00F24D5C">
        <w:rPr>
          <w:szCs w:val="24"/>
        </w:rPr>
        <w:t xml:space="preserve"> = 20 cm. </w:t>
      </w:r>
      <w:r w:rsidR="00261500" w:rsidRPr="00F24D5C">
        <w:rPr>
          <w:szCs w:val="24"/>
          <w:lang w:val="vi-VN"/>
        </w:rPr>
        <w:tab/>
      </w:r>
      <w:r w:rsidRPr="00F24D5C">
        <w:rPr>
          <w:b/>
          <w:bCs/>
          <w:szCs w:val="24"/>
        </w:rPr>
        <w:t xml:space="preserve">B. </w:t>
      </w:r>
      <w:r w:rsidR="00751420" w:rsidRPr="00F24D5C">
        <w:rPr>
          <w:szCs w:val="24"/>
        </w:rPr>
        <w:t>d</w:t>
      </w:r>
      <w:r w:rsidR="00751420" w:rsidRPr="00F24D5C">
        <w:rPr>
          <w:szCs w:val="24"/>
          <w:vertAlign w:val="subscript"/>
        </w:rPr>
        <w:t>1</w:t>
      </w:r>
      <w:r w:rsidR="00751420" w:rsidRPr="00F24D5C">
        <w:rPr>
          <w:szCs w:val="24"/>
        </w:rPr>
        <w:t xml:space="preserve"> = 25 cm và d</w:t>
      </w:r>
      <w:r w:rsidR="00751420" w:rsidRPr="00F24D5C">
        <w:rPr>
          <w:szCs w:val="24"/>
          <w:vertAlign w:val="subscript"/>
        </w:rPr>
        <w:t>2</w:t>
      </w:r>
      <w:r w:rsidR="00751420" w:rsidRPr="00F24D5C">
        <w:rPr>
          <w:szCs w:val="24"/>
        </w:rPr>
        <w:t xml:space="preserve"> = 21 cm.</w:t>
      </w:r>
    </w:p>
    <w:p w:rsidR="00751420" w:rsidRPr="00F24D5C" w:rsidRDefault="004565D9" w:rsidP="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C. </w:t>
      </w:r>
      <w:r w:rsidR="00751420" w:rsidRPr="00F24D5C">
        <w:rPr>
          <w:szCs w:val="24"/>
        </w:rPr>
        <w:t>d</w:t>
      </w:r>
      <w:r w:rsidR="00751420" w:rsidRPr="00F24D5C">
        <w:rPr>
          <w:szCs w:val="24"/>
          <w:vertAlign w:val="subscript"/>
        </w:rPr>
        <w:t>1</w:t>
      </w:r>
      <w:r w:rsidR="00751420" w:rsidRPr="00F24D5C">
        <w:rPr>
          <w:szCs w:val="24"/>
        </w:rPr>
        <w:t xml:space="preserve"> = 25 cm và d</w:t>
      </w:r>
      <w:r w:rsidR="00751420" w:rsidRPr="00F24D5C">
        <w:rPr>
          <w:szCs w:val="24"/>
          <w:vertAlign w:val="subscript"/>
        </w:rPr>
        <w:t>2</w:t>
      </w:r>
      <w:r w:rsidR="00751420" w:rsidRPr="00F24D5C">
        <w:rPr>
          <w:szCs w:val="24"/>
        </w:rPr>
        <w:t xml:space="preserve"> = 22 cm. </w:t>
      </w:r>
      <w:r w:rsidR="00261500" w:rsidRPr="00F24D5C">
        <w:rPr>
          <w:szCs w:val="24"/>
          <w:lang w:val="vi-VN"/>
        </w:rPr>
        <w:tab/>
      </w:r>
      <w:r w:rsidRPr="00F24D5C">
        <w:rPr>
          <w:b/>
          <w:bCs/>
          <w:szCs w:val="24"/>
        </w:rPr>
        <w:t xml:space="preserve">D. </w:t>
      </w:r>
      <w:r w:rsidR="00751420" w:rsidRPr="00F24D5C">
        <w:rPr>
          <w:szCs w:val="24"/>
        </w:rPr>
        <w:t>d</w:t>
      </w:r>
      <w:r w:rsidR="00751420" w:rsidRPr="00F24D5C">
        <w:rPr>
          <w:szCs w:val="24"/>
          <w:vertAlign w:val="subscript"/>
        </w:rPr>
        <w:t>2</w:t>
      </w:r>
      <w:r w:rsidR="00751420" w:rsidRPr="00F24D5C">
        <w:rPr>
          <w:szCs w:val="24"/>
        </w:rPr>
        <w:t xml:space="preserve"> = 20 cm và d</w:t>
      </w:r>
      <w:r w:rsidR="00751420" w:rsidRPr="00F24D5C">
        <w:rPr>
          <w:szCs w:val="24"/>
          <w:vertAlign w:val="subscript"/>
        </w:rPr>
        <w:t>2</w:t>
      </w:r>
      <w:r w:rsidR="00751420" w:rsidRPr="00F24D5C">
        <w:rPr>
          <w:szCs w:val="24"/>
        </w:rPr>
        <w:t xml:space="preserve"> = 25 cm.</w:t>
      </w:r>
    </w:p>
    <w:p w:rsidR="00751420" w:rsidRPr="00F24D5C" w:rsidRDefault="00106E42">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lastRenderedPageBreak/>
        <w:t xml:space="preserve"> </w:t>
      </w:r>
      <w:r w:rsidR="00751420" w:rsidRPr="00F24D5C">
        <w:rPr>
          <w:szCs w:val="24"/>
        </w:rPr>
        <w:t xml:space="preserve">Trong thí nghiệm về giao thoa trên mặt nước, 2 nguồn kết hợp đồng pha có </w:t>
      </w:r>
      <w:r w:rsidR="002F7036" w:rsidRPr="00F24D5C">
        <w:rPr>
          <w:szCs w:val="24"/>
        </w:rPr>
        <w:t xml:space="preserve">ƒ </w:t>
      </w:r>
      <w:r w:rsidR="00751420" w:rsidRPr="00F24D5C">
        <w:rPr>
          <w:szCs w:val="24"/>
        </w:rPr>
        <w:t>= 15 Hz, v = 30 cm/s. Với điểm</w:t>
      </w:r>
      <w:r w:rsidR="00D12FF2" w:rsidRPr="00F24D5C">
        <w:rPr>
          <w:szCs w:val="24"/>
          <w:lang w:val="vi-VN"/>
        </w:rPr>
        <w:t xml:space="preserve"> </w:t>
      </w:r>
      <w:r w:rsidR="00751420" w:rsidRPr="00F24D5C">
        <w:rPr>
          <w:szCs w:val="24"/>
        </w:rPr>
        <w:t>N có d</w:t>
      </w:r>
      <w:r w:rsidR="00751420" w:rsidRPr="00F24D5C">
        <w:rPr>
          <w:szCs w:val="24"/>
          <w:vertAlign w:val="subscript"/>
        </w:rPr>
        <w:t>1</w:t>
      </w:r>
      <w:r w:rsidR="00751420" w:rsidRPr="00F24D5C">
        <w:rPr>
          <w:szCs w:val="24"/>
        </w:rPr>
        <w:t>, d</w:t>
      </w:r>
      <w:r w:rsidR="00751420" w:rsidRPr="00F24D5C">
        <w:rPr>
          <w:szCs w:val="24"/>
          <w:vertAlign w:val="subscript"/>
        </w:rPr>
        <w:t>2</w:t>
      </w:r>
      <w:r w:rsidR="00751420" w:rsidRPr="00F24D5C">
        <w:rPr>
          <w:szCs w:val="24"/>
        </w:rPr>
        <w:t xml:space="preserve"> nào dưới đây sẽ dao động với biên độ cực tiểu? (d</w:t>
      </w:r>
      <w:r w:rsidR="00751420" w:rsidRPr="00F24D5C">
        <w:rPr>
          <w:szCs w:val="24"/>
          <w:vertAlign w:val="subscript"/>
        </w:rPr>
        <w:t>1</w:t>
      </w:r>
      <w:r w:rsidR="00751420" w:rsidRPr="00F24D5C">
        <w:rPr>
          <w:szCs w:val="24"/>
        </w:rPr>
        <w:t xml:space="preserve"> = S</w:t>
      </w:r>
      <w:r w:rsidR="00751420" w:rsidRPr="00F24D5C">
        <w:rPr>
          <w:szCs w:val="24"/>
          <w:vertAlign w:val="subscript"/>
        </w:rPr>
        <w:t>1</w:t>
      </w:r>
      <w:r w:rsidR="00751420" w:rsidRPr="00F24D5C">
        <w:rPr>
          <w:szCs w:val="24"/>
        </w:rPr>
        <w:t>N, d</w:t>
      </w:r>
      <w:r w:rsidR="00751420" w:rsidRPr="00F24D5C">
        <w:rPr>
          <w:szCs w:val="24"/>
          <w:vertAlign w:val="subscript"/>
        </w:rPr>
        <w:t>2</w:t>
      </w:r>
      <w:r w:rsidR="00751420" w:rsidRPr="00F24D5C">
        <w:rPr>
          <w:szCs w:val="24"/>
        </w:rPr>
        <w:t xml:space="preserve"> = S</w:t>
      </w:r>
      <w:r w:rsidR="00751420" w:rsidRPr="00F24D5C">
        <w:rPr>
          <w:szCs w:val="24"/>
          <w:vertAlign w:val="subscript"/>
        </w:rPr>
        <w:t>2</w:t>
      </w:r>
      <w:r w:rsidR="00751420" w:rsidRPr="00F24D5C">
        <w:rPr>
          <w:szCs w:val="24"/>
        </w:rPr>
        <w:t>N)</w:t>
      </w:r>
    </w:p>
    <w:p w:rsidR="00D12FF2" w:rsidRPr="00F24D5C" w:rsidRDefault="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lang w:val="vi-VN"/>
        </w:rPr>
      </w:pPr>
      <w:r w:rsidRPr="00F24D5C">
        <w:rPr>
          <w:b/>
          <w:bCs/>
          <w:szCs w:val="24"/>
        </w:rPr>
        <w:tab/>
      </w:r>
      <w:r w:rsidR="004565D9" w:rsidRPr="00F24D5C">
        <w:rPr>
          <w:b/>
          <w:bCs/>
          <w:szCs w:val="24"/>
        </w:rPr>
        <w:t xml:space="preserve">A. </w:t>
      </w:r>
      <w:r w:rsidR="00751420" w:rsidRPr="00F24D5C">
        <w:rPr>
          <w:szCs w:val="24"/>
        </w:rPr>
        <w:t>d</w:t>
      </w:r>
      <w:r w:rsidR="00751420" w:rsidRPr="00F24D5C">
        <w:rPr>
          <w:szCs w:val="24"/>
          <w:vertAlign w:val="subscript"/>
        </w:rPr>
        <w:t>1</w:t>
      </w:r>
      <w:r w:rsidR="00751420" w:rsidRPr="00F24D5C">
        <w:rPr>
          <w:szCs w:val="24"/>
        </w:rPr>
        <w:t xml:space="preserve"> = 25 cm, d</w:t>
      </w:r>
      <w:r w:rsidR="00751420" w:rsidRPr="00F24D5C">
        <w:rPr>
          <w:szCs w:val="24"/>
          <w:vertAlign w:val="subscript"/>
        </w:rPr>
        <w:t>2</w:t>
      </w:r>
      <w:r w:rsidR="00751420" w:rsidRPr="00F24D5C">
        <w:rPr>
          <w:szCs w:val="24"/>
        </w:rPr>
        <w:t xml:space="preserve"> = 23 cm.</w:t>
      </w:r>
      <w:r w:rsidR="00D12FF2" w:rsidRPr="00F24D5C">
        <w:rPr>
          <w:szCs w:val="24"/>
          <w:lang w:val="vi-VN"/>
        </w:rPr>
        <w:tab/>
      </w:r>
      <w:r w:rsidR="004565D9" w:rsidRPr="00F24D5C">
        <w:rPr>
          <w:b/>
          <w:bCs/>
          <w:szCs w:val="24"/>
        </w:rPr>
        <w:t xml:space="preserve">B. </w:t>
      </w:r>
      <w:r w:rsidR="00751420" w:rsidRPr="00F24D5C">
        <w:rPr>
          <w:szCs w:val="24"/>
        </w:rPr>
        <w:t>d</w:t>
      </w:r>
      <w:r w:rsidR="00751420" w:rsidRPr="00F24D5C">
        <w:rPr>
          <w:szCs w:val="24"/>
          <w:vertAlign w:val="subscript"/>
        </w:rPr>
        <w:t>1</w:t>
      </w:r>
      <w:r w:rsidR="00751420" w:rsidRPr="00F24D5C">
        <w:rPr>
          <w:szCs w:val="24"/>
        </w:rPr>
        <w:t xml:space="preserve"> = 25 cm, d</w:t>
      </w:r>
      <w:r w:rsidR="00751420" w:rsidRPr="00F24D5C">
        <w:rPr>
          <w:szCs w:val="24"/>
          <w:vertAlign w:val="subscript"/>
        </w:rPr>
        <w:t>2</w:t>
      </w:r>
      <w:r w:rsidR="00751420" w:rsidRPr="00F24D5C">
        <w:rPr>
          <w:szCs w:val="24"/>
        </w:rPr>
        <w:t xml:space="preserve"> = 21 cm. </w:t>
      </w:r>
    </w:p>
    <w:p w:rsidR="008F43E9" w:rsidRPr="00F24D5C" w:rsidRDefault="00D12FF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tab/>
      </w:r>
      <w:r w:rsidR="004565D9" w:rsidRPr="00F24D5C">
        <w:rPr>
          <w:b/>
          <w:bCs/>
          <w:szCs w:val="24"/>
        </w:rPr>
        <w:t xml:space="preserve">C. </w:t>
      </w:r>
      <w:r w:rsidR="00751420" w:rsidRPr="00F24D5C">
        <w:rPr>
          <w:szCs w:val="24"/>
        </w:rPr>
        <w:t>d</w:t>
      </w:r>
      <w:r w:rsidR="00751420" w:rsidRPr="00F24D5C">
        <w:rPr>
          <w:szCs w:val="24"/>
          <w:vertAlign w:val="subscript"/>
        </w:rPr>
        <w:t>1</w:t>
      </w:r>
      <w:r w:rsidR="00751420" w:rsidRPr="00F24D5C">
        <w:rPr>
          <w:szCs w:val="24"/>
        </w:rPr>
        <w:t xml:space="preserve"> = 20 cm, d</w:t>
      </w:r>
      <w:r w:rsidR="00751420" w:rsidRPr="00F24D5C">
        <w:rPr>
          <w:szCs w:val="24"/>
          <w:vertAlign w:val="subscript"/>
        </w:rPr>
        <w:t>2</w:t>
      </w:r>
      <w:r w:rsidR="00751420" w:rsidRPr="00F24D5C">
        <w:rPr>
          <w:szCs w:val="24"/>
        </w:rPr>
        <w:t xml:space="preserve"> = 22 cm. </w:t>
      </w:r>
      <w:r w:rsidRPr="00F24D5C">
        <w:rPr>
          <w:szCs w:val="24"/>
          <w:lang w:val="vi-VN"/>
        </w:rPr>
        <w:tab/>
      </w:r>
      <w:r w:rsidR="004565D9" w:rsidRPr="00F24D5C">
        <w:rPr>
          <w:b/>
          <w:bCs/>
          <w:szCs w:val="24"/>
        </w:rPr>
        <w:t xml:space="preserve">D. </w:t>
      </w:r>
      <w:r w:rsidR="00751420" w:rsidRPr="00F24D5C">
        <w:rPr>
          <w:szCs w:val="24"/>
        </w:rPr>
        <w:t>d</w:t>
      </w:r>
      <w:r w:rsidR="00751420" w:rsidRPr="00F24D5C">
        <w:rPr>
          <w:szCs w:val="24"/>
          <w:vertAlign w:val="subscript"/>
        </w:rPr>
        <w:t>1</w:t>
      </w:r>
      <w:r w:rsidR="00751420" w:rsidRPr="00F24D5C">
        <w:rPr>
          <w:szCs w:val="24"/>
        </w:rPr>
        <w:t xml:space="preserve"> = 20 cm, d</w:t>
      </w:r>
      <w:r w:rsidR="00751420" w:rsidRPr="00F24D5C">
        <w:rPr>
          <w:szCs w:val="24"/>
          <w:vertAlign w:val="subscript"/>
        </w:rPr>
        <w:t>2</w:t>
      </w:r>
      <w:r w:rsidR="00751420" w:rsidRPr="00F24D5C">
        <w:rPr>
          <w:szCs w:val="24"/>
        </w:rPr>
        <w:t xml:space="preserve"> = 25 cm. </w:t>
      </w:r>
    </w:p>
    <w:p w:rsidR="00751420" w:rsidRPr="00F24D5C" w:rsidRDefault="00106E42" w:rsidP="00106E42">
      <w:pPr>
        <w:widowControl w:val="0"/>
        <w:numPr>
          <w:ilvl w:val="0"/>
          <w:numId w:val="9"/>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F24D5C">
        <w:rPr>
          <w:szCs w:val="24"/>
          <w:lang w:val="vi-VN"/>
        </w:rPr>
        <w:t xml:space="preserve"> </w:t>
      </w:r>
      <w:r w:rsidR="00751420" w:rsidRPr="00F24D5C">
        <w:rPr>
          <w:szCs w:val="24"/>
        </w:rPr>
        <w:t xml:space="preserve">Chọn phát biểu </w:t>
      </w:r>
      <w:r w:rsidR="00751420" w:rsidRPr="00F24D5C">
        <w:rPr>
          <w:b/>
          <w:bCs/>
          <w:szCs w:val="24"/>
        </w:rPr>
        <w:t xml:space="preserve">đúng </w:t>
      </w:r>
      <w:r w:rsidR="00751420" w:rsidRPr="00F24D5C">
        <w:rPr>
          <w:szCs w:val="24"/>
        </w:rPr>
        <w:t>về ý nghĩa của hiện tượng giao thoa sóng?</w:t>
      </w:r>
    </w:p>
    <w:p w:rsidR="00751420" w:rsidRPr="00F24D5C" w:rsidRDefault="004565D9" w:rsidP="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A. </w:t>
      </w:r>
      <w:r w:rsidR="00751420" w:rsidRPr="00F24D5C">
        <w:rPr>
          <w:szCs w:val="24"/>
        </w:rPr>
        <w:t>Có thể kết luận đối tượng đang nghiên cứu có bản chất sóng.</w:t>
      </w:r>
    </w:p>
    <w:p w:rsidR="00751420" w:rsidRPr="00F24D5C" w:rsidRDefault="004565D9" w:rsidP="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B. </w:t>
      </w:r>
      <w:r w:rsidR="00751420" w:rsidRPr="00F24D5C">
        <w:rPr>
          <w:szCs w:val="24"/>
        </w:rPr>
        <w:t>Có thể kết luận đối tượng đang nghiên cứu có bản chất hạt.</w:t>
      </w:r>
    </w:p>
    <w:p w:rsidR="00751420" w:rsidRPr="00F24D5C" w:rsidRDefault="004565D9" w:rsidP="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C. </w:t>
      </w:r>
      <w:r w:rsidR="00751420" w:rsidRPr="00F24D5C">
        <w:rPr>
          <w:szCs w:val="24"/>
        </w:rPr>
        <w:t>Có thể kết luận đối tượng đang nghiên cứu vừa có bản chất sóng, vừa có bản chất hạt.</w:t>
      </w:r>
    </w:p>
    <w:p w:rsidR="00751420" w:rsidRPr="00F24D5C" w:rsidRDefault="004565D9" w:rsidP="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F24D5C">
        <w:rPr>
          <w:b/>
          <w:bCs/>
          <w:szCs w:val="24"/>
        </w:rPr>
        <w:t xml:space="preserve">D. </w:t>
      </w:r>
      <w:r w:rsidR="00751420" w:rsidRPr="00F24D5C">
        <w:rPr>
          <w:szCs w:val="24"/>
        </w:rPr>
        <w:t>Có thể kết luận đối tượng đang nghiên cứu không có bản chất sóng.</w:t>
      </w:r>
    </w:p>
    <w:p w:rsidR="00A77255" w:rsidRPr="00F24D5C" w:rsidRDefault="00A77255" w:rsidP="00A7725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rPr>
          <w:b/>
          <w:bCs/>
          <w:i/>
          <w:iCs/>
          <w:color w:val="0000FF"/>
          <w:szCs w:val="24"/>
          <w:lang w:val="vi-VN"/>
        </w:rPr>
      </w:pPr>
    </w:p>
    <w:p w:rsidR="00751420" w:rsidRPr="008F43E9" w:rsidRDefault="00F24D5C" w:rsidP="00F24D5C">
      <w:pPr>
        <w:pStyle w:val="Answer"/>
      </w:pPr>
      <w:r>
        <w:t>ĐÁP ÁN</w:t>
      </w:r>
    </w:p>
    <w:tbl>
      <w:tblPr>
        <w:tblW w:w="0" w:type="auto"/>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2"/>
        <w:gridCol w:w="982"/>
        <w:gridCol w:w="982"/>
        <w:gridCol w:w="982"/>
        <w:gridCol w:w="982"/>
        <w:gridCol w:w="982"/>
        <w:gridCol w:w="982"/>
        <w:gridCol w:w="982"/>
      </w:tblGrid>
      <w:tr w:rsidR="00F24D5C" w:rsidRPr="007205C3" w:rsidTr="00F24D5C">
        <w:tc>
          <w:tcPr>
            <w:tcW w:w="982" w:type="dxa"/>
            <w:shd w:val="clear" w:color="auto" w:fill="auto"/>
          </w:tcPr>
          <w:p w:rsidR="00F24D5C" w:rsidRPr="007205C3" w:rsidRDefault="00F24D5C" w:rsidP="00F24D5C">
            <w:pPr>
              <w:pStyle w:val="Answer"/>
              <w:rPr>
                <w:lang w:val="vi-VN"/>
              </w:rPr>
            </w:pPr>
            <w:r w:rsidRPr="007205C3">
              <w:t>1</w:t>
            </w:r>
            <w:r w:rsidRPr="007205C3">
              <w:rPr>
                <w:lang w:val="vi-VN"/>
              </w:rPr>
              <w:t>D</w:t>
            </w:r>
          </w:p>
        </w:tc>
        <w:tc>
          <w:tcPr>
            <w:tcW w:w="982" w:type="dxa"/>
            <w:shd w:val="clear" w:color="auto" w:fill="auto"/>
          </w:tcPr>
          <w:p w:rsidR="00F24D5C" w:rsidRPr="007205C3" w:rsidRDefault="00F24D5C" w:rsidP="00F24D5C">
            <w:pPr>
              <w:pStyle w:val="Answer"/>
              <w:rPr>
                <w:lang w:val="vi-VN"/>
              </w:rPr>
            </w:pPr>
            <w:r w:rsidRPr="007205C3">
              <w:t>6</w:t>
            </w:r>
            <w:r w:rsidRPr="007205C3">
              <w:rPr>
                <w:lang w:val="vi-VN"/>
              </w:rPr>
              <w:t>D</w:t>
            </w:r>
          </w:p>
        </w:tc>
        <w:tc>
          <w:tcPr>
            <w:tcW w:w="982" w:type="dxa"/>
            <w:shd w:val="clear" w:color="auto" w:fill="auto"/>
          </w:tcPr>
          <w:p w:rsidR="00F24D5C" w:rsidRPr="007205C3" w:rsidRDefault="00F24D5C" w:rsidP="00F24D5C">
            <w:pPr>
              <w:pStyle w:val="Answer"/>
              <w:rPr>
                <w:lang w:val="vi-VN"/>
              </w:rPr>
            </w:pPr>
            <w:r w:rsidRPr="007205C3">
              <w:t>11</w:t>
            </w:r>
            <w:r w:rsidRPr="007205C3">
              <w:rPr>
                <w:lang w:val="vi-VN"/>
              </w:rPr>
              <w:t>D</w:t>
            </w:r>
          </w:p>
        </w:tc>
        <w:tc>
          <w:tcPr>
            <w:tcW w:w="982" w:type="dxa"/>
            <w:shd w:val="clear" w:color="auto" w:fill="auto"/>
          </w:tcPr>
          <w:p w:rsidR="00F24D5C" w:rsidRPr="007205C3" w:rsidRDefault="00F24D5C" w:rsidP="00F24D5C">
            <w:pPr>
              <w:pStyle w:val="Answer"/>
              <w:rPr>
                <w:lang w:val="vi-VN"/>
              </w:rPr>
            </w:pPr>
            <w:r w:rsidRPr="007205C3">
              <w:t>16</w:t>
            </w:r>
            <w:r w:rsidRPr="007205C3">
              <w:rPr>
                <w:lang w:val="vi-VN"/>
              </w:rPr>
              <w:t>D</w:t>
            </w:r>
          </w:p>
        </w:tc>
        <w:tc>
          <w:tcPr>
            <w:tcW w:w="982" w:type="dxa"/>
            <w:shd w:val="clear" w:color="auto" w:fill="auto"/>
          </w:tcPr>
          <w:p w:rsidR="00F24D5C" w:rsidRPr="007205C3" w:rsidRDefault="00F24D5C" w:rsidP="00F24D5C">
            <w:pPr>
              <w:pStyle w:val="Answer"/>
              <w:rPr>
                <w:lang w:val="vi-VN"/>
              </w:rPr>
            </w:pPr>
            <w:r w:rsidRPr="007205C3">
              <w:t>21</w:t>
            </w:r>
            <w:r w:rsidRPr="007205C3">
              <w:rPr>
                <w:lang w:val="vi-VN"/>
              </w:rPr>
              <w:t>D</w:t>
            </w:r>
          </w:p>
        </w:tc>
        <w:tc>
          <w:tcPr>
            <w:tcW w:w="982" w:type="dxa"/>
            <w:shd w:val="clear" w:color="auto" w:fill="auto"/>
          </w:tcPr>
          <w:p w:rsidR="00F24D5C" w:rsidRPr="007205C3" w:rsidRDefault="00F24D5C" w:rsidP="00F24D5C">
            <w:pPr>
              <w:pStyle w:val="Answer"/>
              <w:rPr>
                <w:lang w:val="vi-VN"/>
              </w:rPr>
            </w:pPr>
            <w:r w:rsidRPr="007205C3">
              <w:t>26</w:t>
            </w:r>
            <w:r w:rsidRPr="007205C3">
              <w:rPr>
                <w:lang w:val="vi-VN"/>
              </w:rPr>
              <w:t>A</w:t>
            </w:r>
          </w:p>
        </w:tc>
        <w:tc>
          <w:tcPr>
            <w:tcW w:w="982" w:type="dxa"/>
            <w:shd w:val="clear" w:color="auto" w:fill="auto"/>
          </w:tcPr>
          <w:p w:rsidR="00F24D5C" w:rsidRPr="007205C3" w:rsidRDefault="00F24D5C" w:rsidP="00F24D5C">
            <w:pPr>
              <w:pStyle w:val="Answer"/>
              <w:rPr>
                <w:lang w:val="vi-VN"/>
              </w:rPr>
            </w:pPr>
            <w:r w:rsidRPr="007205C3">
              <w:t>31</w:t>
            </w:r>
            <w:r w:rsidRPr="007205C3">
              <w:rPr>
                <w:lang w:val="vi-VN"/>
              </w:rPr>
              <w:t>C</w:t>
            </w:r>
          </w:p>
        </w:tc>
        <w:tc>
          <w:tcPr>
            <w:tcW w:w="982" w:type="dxa"/>
            <w:shd w:val="clear" w:color="auto" w:fill="auto"/>
          </w:tcPr>
          <w:p w:rsidR="00F24D5C" w:rsidRPr="007205C3" w:rsidRDefault="00F24D5C" w:rsidP="00F24D5C">
            <w:pPr>
              <w:pStyle w:val="Answer"/>
              <w:rPr>
                <w:lang w:val="vi-VN"/>
              </w:rPr>
            </w:pPr>
            <w:r w:rsidRPr="007205C3">
              <w:t>36</w:t>
            </w:r>
            <w:r w:rsidRPr="007205C3">
              <w:rPr>
                <w:lang w:val="vi-VN"/>
              </w:rPr>
              <w:t>B</w:t>
            </w:r>
          </w:p>
        </w:tc>
      </w:tr>
      <w:tr w:rsidR="00F24D5C" w:rsidRPr="007205C3" w:rsidTr="00F24D5C">
        <w:tc>
          <w:tcPr>
            <w:tcW w:w="982" w:type="dxa"/>
            <w:shd w:val="clear" w:color="auto" w:fill="auto"/>
          </w:tcPr>
          <w:p w:rsidR="00F24D5C" w:rsidRPr="007205C3" w:rsidRDefault="00F24D5C" w:rsidP="00F24D5C">
            <w:pPr>
              <w:pStyle w:val="Answer"/>
              <w:rPr>
                <w:lang w:val="vi-VN"/>
              </w:rPr>
            </w:pPr>
            <w:r w:rsidRPr="007205C3">
              <w:t>2</w:t>
            </w:r>
            <w:r w:rsidRPr="007205C3">
              <w:rPr>
                <w:lang w:val="vi-VN"/>
              </w:rPr>
              <w:t>A</w:t>
            </w:r>
          </w:p>
        </w:tc>
        <w:tc>
          <w:tcPr>
            <w:tcW w:w="982" w:type="dxa"/>
            <w:shd w:val="clear" w:color="auto" w:fill="auto"/>
          </w:tcPr>
          <w:p w:rsidR="00F24D5C" w:rsidRPr="007205C3" w:rsidRDefault="00F24D5C" w:rsidP="00F24D5C">
            <w:pPr>
              <w:pStyle w:val="Answer"/>
              <w:rPr>
                <w:lang w:val="vi-VN"/>
              </w:rPr>
            </w:pPr>
            <w:r w:rsidRPr="007205C3">
              <w:t>7</w:t>
            </w:r>
            <w:r w:rsidRPr="007205C3">
              <w:rPr>
                <w:lang w:val="vi-VN"/>
              </w:rPr>
              <w:t>D</w:t>
            </w:r>
          </w:p>
        </w:tc>
        <w:tc>
          <w:tcPr>
            <w:tcW w:w="982" w:type="dxa"/>
            <w:shd w:val="clear" w:color="auto" w:fill="auto"/>
          </w:tcPr>
          <w:p w:rsidR="00F24D5C" w:rsidRPr="007205C3" w:rsidRDefault="00F24D5C" w:rsidP="00F24D5C">
            <w:pPr>
              <w:pStyle w:val="Answer"/>
              <w:rPr>
                <w:lang w:val="vi-VN"/>
              </w:rPr>
            </w:pPr>
            <w:r w:rsidRPr="007205C3">
              <w:t>12</w:t>
            </w:r>
            <w:r w:rsidRPr="007205C3">
              <w:rPr>
                <w:lang w:val="vi-VN"/>
              </w:rPr>
              <w:t>B</w:t>
            </w:r>
          </w:p>
        </w:tc>
        <w:tc>
          <w:tcPr>
            <w:tcW w:w="982" w:type="dxa"/>
            <w:shd w:val="clear" w:color="auto" w:fill="auto"/>
          </w:tcPr>
          <w:p w:rsidR="00F24D5C" w:rsidRPr="007205C3" w:rsidRDefault="00F24D5C" w:rsidP="00F24D5C">
            <w:pPr>
              <w:pStyle w:val="Answer"/>
              <w:rPr>
                <w:lang w:val="vi-VN"/>
              </w:rPr>
            </w:pPr>
            <w:r w:rsidRPr="007205C3">
              <w:t>17</w:t>
            </w:r>
            <w:r w:rsidRPr="007205C3">
              <w:rPr>
                <w:lang w:val="vi-VN"/>
              </w:rPr>
              <w:t>C</w:t>
            </w:r>
          </w:p>
        </w:tc>
        <w:tc>
          <w:tcPr>
            <w:tcW w:w="982" w:type="dxa"/>
            <w:shd w:val="clear" w:color="auto" w:fill="auto"/>
          </w:tcPr>
          <w:p w:rsidR="00F24D5C" w:rsidRPr="007205C3" w:rsidRDefault="00F24D5C" w:rsidP="00F24D5C">
            <w:pPr>
              <w:pStyle w:val="Answer"/>
              <w:rPr>
                <w:lang w:val="vi-VN"/>
              </w:rPr>
            </w:pPr>
            <w:r w:rsidRPr="007205C3">
              <w:t>22</w:t>
            </w:r>
            <w:r w:rsidRPr="007205C3">
              <w:rPr>
                <w:lang w:val="vi-VN"/>
              </w:rPr>
              <w:t>B</w:t>
            </w:r>
          </w:p>
        </w:tc>
        <w:tc>
          <w:tcPr>
            <w:tcW w:w="982" w:type="dxa"/>
            <w:shd w:val="clear" w:color="auto" w:fill="auto"/>
          </w:tcPr>
          <w:p w:rsidR="00F24D5C" w:rsidRPr="007205C3" w:rsidRDefault="00F24D5C" w:rsidP="00F24D5C">
            <w:pPr>
              <w:pStyle w:val="Answer"/>
              <w:rPr>
                <w:lang w:val="vi-VN"/>
              </w:rPr>
            </w:pPr>
            <w:r w:rsidRPr="007205C3">
              <w:t>27</w:t>
            </w:r>
            <w:r w:rsidRPr="007205C3">
              <w:rPr>
                <w:lang w:val="vi-VN"/>
              </w:rPr>
              <w:t>A</w:t>
            </w:r>
          </w:p>
        </w:tc>
        <w:tc>
          <w:tcPr>
            <w:tcW w:w="982" w:type="dxa"/>
            <w:shd w:val="clear" w:color="auto" w:fill="auto"/>
          </w:tcPr>
          <w:p w:rsidR="00F24D5C" w:rsidRPr="007205C3" w:rsidRDefault="00F24D5C" w:rsidP="00F24D5C">
            <w:pPr>
              <w:pStyle w:val="Answer"/>
              <w:rPr>
                <w:lang w:val="vi-VN"/>
              </w:rPr>
            </w:pPr>
            <w:r w:rsidRPr="007205C3">
              <w:t>32</w:t>
            </w:r>
            <w:r w:rsidRPr="007205C3">
              <w:rPr>
                <w:lang w:val="vi-VN"/>
              </w:rPr>
              <w:t>D</w:t>
            </w:r>
          </w:p>
        </w:tc>
        <w:tc>
          <w:tcPr>
            <w:tcW w:w="982" w:type="dxa"/>
            <w:shd w:val="clear" w:color="auto" w:fill="auto"/>
          </w:tcPr>
          <w:p w:rsidR="00F24D5C" w:rsidRPr="007205C3" w:rsidRDefault="00F24D5C" w:rsidP="00F24D5C">
            <w:pPr>
              <w:pStyle w:val="Answer"/>
              <w:rPr>
                <w:lang w:val="vi-VN"/>
              </w:rPr>
            </w:pPr>
            <w:r w:rsidRPr="007205C3">
              <w:t>37</w:t>
            </w:r>
            <w:r w:rsidRPr="007205C3">
              <w:rPr>
                <w:lang w:val="vi-VN"/>
              </w:rPr>
              <w:t>D</w:t>
            </w:r>
          </w:p>
        </w:tc>
      </w:tr>
      <w:tr w:rsidR="00F24D5C" w:rsidRPr="007205C3" w:rsidTr="00F24D5C">
        <w:tc>
          <w:tcPr>
            <w:tcW w:w="982" w:type="dxa"/>
            <w:shd w:val="clear" w:color="auto" w:fill="auto"/>
          </w:tcPr>
          <w:p w:rsidR="00F24D5C" w:rsidRPr="007205C3" w:rsidRDefault="00F24D5C" w:rsidP="00F24D5C">
            <w:pPr>
              <w:pStyle w:val="Answer"/>
              <w:rPr>
                <w:lang w:val="vi-VN"/>
              </w:rPr>
            </w:pPr>
            <w:r w:rsidRPr="007205C3">
              <w:t>3</w:t>
            </w:r>
            <w:r w:rsidRPr="007205C3">
              <w:rPr>
                <w:lang w:val="vi-VN"/>
              </w:rPr>
              <w:t>C</w:t>
            </w:r>
          </w:p>
        </w:tc>
        <w:tc>
          <w:tcPr>
            <w:tcW w:w="982" w:type="dxa"/>
            <w:shd w:val="clear" w:color="auto" w:fill="auto"/>
          </w:tcPr>
          <w:p w:rsidR="00F24D5C" w:rsidRPr="007205C3" w:rsidRDefault="00F24D5C" w:rsidP="00F24D5C">
            <w:pPr>
              <w:pStyle w:val="Answer"/>
              <w:rPr>
                <w:lang w:val="vi-VN"/>
              </w:rPr>
            </w:pPr>
            <w:r w:rsidRPr="007205C3">
              <w:t>8</w:t>
            </w:r>
            <w:r w:rsidRPr="007205C3">
              <w:rPr>
                <w:lang w:val="vi-VN"/>
              </w:rPr>
              <w:t>A</w:t>
            </w:r>
          </w:p>
        </w:tc>
        <w:tc>
          <w:tcPr>
            <w:tcW w:w="982" w:type="dxa"/>
            <w:shd w:val="clear" w:color="auto" w:fill="auto"/>
          </w:tcPr>
          <w:p w:rsidR="00F24D5C" w:rsidRPr="007205C3" w:rsidRDefault="00F24D5C" w:rsidP="00F24D5C">
            <w:pPr>
              <w:pStyle w:val="Answer"/>
              <w:rPr>
                <w:lang w:val="vi-VN"/>
              </w:rPr>
            </w:pPr>
            <w:r w:rsidRPr="007205C3">
              <w:t>13</w:t>
            </w:r>
            <w:r w:rsidRPr="007205C3">
              <w:rPr>
                <w:lang w:val="vi-VN"/>
              </w:rPr>
              <w:t>C</w:t>
            </w:r>
          </w:p>
        </w:tc>
        <w:tc>
          <w:tcPr>
            <w:tcW w:w="982" w:type="dxa"/>
            <w:shd w:val="clear" w:color="auto" w:fill="auto"/>
          </w:tcPr>
          <w:p w:rsidR="00F24D5C" w:rsidRPr="007205C3" w:rsidRDefault="00F24D5C" w:rsidP="00F24D5C">
            <w:pPr>
              <w:pStyle w:val="Answer"/>
              <w:rPr>
                <w:lang w:val="vi-VN"/>
              </w:rPr>
            </w:pPr>
            <w:r w:rsidRPr="007205C3">
              <w:t>18</w:t>
            </w:r>
            <w:r w:rsidRPr="007205C3">
              <w:rPr>
                <w:lang w:val="vi-VN"/>
              </w:rPr>
              <w:t>D</w:t>
            </w:r>
          </w:p>
        </w:tc>
        <w:tc>
          <w:tcPr>
            <w:tcW w:w="982" w:type="dxa"/>
            <w:shd w:val="clear" w:color="auto" w:fill="auto"/>
          </w:tcPr>
          <w:p w:rsidR="00F24D5C" w:rsidRPr="007205C3" w:rsidRDefault="00F24D5C" w:rsidP="00F24D5C">
            <w:pPr>
              <w:pStyle w:val="Answer"/>
              <w:rPr>
                <w:lang w:val="vi-VN"/>
              </w:rPr>
            </w:pPr>
            <w:r w:rsidRPr="007205C3">
              <w:t>23</w:t>
            </w:r>
            <w:r w:rsidRPr="007205C3">
              <w:rPr>
                <w:lang w:val="vi-VN"/>
              </w:rPr>
              <w:t>A</w:t>
            </w:r>
          </w:p>
        </w:tc>
        <w:tc>
          <w:tcPr>
            <w:tcW w:w="982" w:type="dxa"/>
            <w:shd w:val="clear" w:color="auto" w:fill="auto"/>
          </w:tcPr>
          <w:p w:rsidR="00F24D5C" w:rsidRPr="007205C3" w:rsidRDefault="00F24D5C" w:rsidP="00F24D5C">
            <w:pPr>
              <w:pStyle w:val="Answer"/>
              <w:rPr>
                <w:lang w:val="vi-VN"/>
              </w:rPr>
            </w:pPr>
            <w:r w:rsidRPr="007205C3">
              <w:t>28</w:t>
            </w:r>
            <w:r w:rsidRPr="007205C3">
              <w:rPr>
                <w:lang w:val="vi-VN"/>
              </w:rPr>
              <w:t>A</w:t>
            </w:r>
          </w:p>
        </w:tc>
        <w:tc>
          <w:tcPr>
            <w:tcW w:w="982" w:type="dxa"/>
            <w:shd w:val="clear" w:color="auto" w:fill="auto"/>
          </w:tcPr>
          <w:p w:rsidR="00F24D5C" w:rsidRPr="007205C3" w:rsidRDefault="00F24D5C" w:rsidP="00F24D5C">
            <w:pPr>
              <w:pStyle w:val="Answer"/>
              <w:rPr>
                <w:lang w:val="vi-VN"/>
              </w:rPr>
            </w:pPr>
            <w:r w:rsidRPr="007205C3">
              <w:t>33</w:t>
            </w:r>
            <w:r w:rsidRPr="007205C3">
              <w:rPr>
                <w:lang w:val="vi-VN"/>
              </w:rPr>
              <w:t>C</w:t>
            </w:r>
          </w:p>
        </w:tc>
        <w:tc>
          <w:tcPr>
            <w:tcW w:w="982" w:type="dxa"/>
            <w:shd w:val="clear" w:color="auto" w:fill="auto"/>
          </w:tcPr>
          <w:p w:rsidR="00F24D5C" w:rsidRPr="007205C3" w:rsidRDefault="00F24D5C" w:rsidP="00F24D5C">
            <w:pPr>
              <w:pStyle w:val="Answer"/>
              <w:rPr>
                <w:lang w:val="vi-VN"/>
              </w:rPr>
            </w:pPr>
            <w:r w:rsidRPr="007205C3">
              <w:t>38</w:t>
            </w:r>
            <w:r w:rsidRPr="007205C3">
              <w:rPr>
                <w:lang w:val="vi-VN"/>
              </w:rPr>
              <w:t>A</w:t>
            </w:r>
          </w:p>
        </w:tc>
      </w:tr>
      <w:tr w:rsidR="00F24D5C" w:rsidRPr="007205C3" w:rsidTr="00F24D5C">
        <w:tc>
          <w:tcPr>
            <w:tcW w:w="982" w:type="dxa"/>
            <w:shd w:val="clear" w:color="auto" w:fill="auto"/>
          </w:tcPr>
          <w:p w:rsidR="00F24D5C" w:rsidRPr="007205C3" w:rsidRDefault="00F24D5C" w:rsidP="00F24D5C">
            <w:pPr>
              <w:pStyle w:val="Answer"/>
              <w:rPr>
                <w:lang w:val="vi-VN"/>
              </w:rPr>
            </w:pPr>
            <w:r w:rsidRPr="007205C3">
              <w:t>4</w:t>
            </w:r>
            <w:r w:rsidRPr="007205C3">
              <w:rPr>
                <w:lang w:val="vi-VN"/>
              </w:rPr>
              <w:t>C</w:t>
            </w:r>
          </w:p>
        </w:tc>
        <w:tc>
          <w:tcPr>
            <w:tcW w:w="982" w:type="dxa"/>
            <w:shd w:val="clear" w:color="auto" w:fill="auto"/>
          </w:tcPr>
          <w:p w:rsidR="00F24D5C" w:rsidRPr="007205C3" w:rsidRDefault="00F24D5C" w:rsidP="00F24D5C">
            <w:pPr>
              <w:pStyle w:val="Answer"/>
              <w:rPr>
                <w:lang w:val="vi-VN"/>
              </w:rPr>
            </w:pPr>
            <w:r w:rsidRPr="007205C3">
              <w:t>9</w:t>
            </w:r>
            <w:r w:rsidRPr="007205C3">
              <w:rPr>
                <w:lang w:val="vi-VN"/>
              </w:rPr>
              <w:t>B</w:t>
            </w:r>
          </w:p>
        </w:tc>
        <w:tc>
          <w:tcPr>
            <w:tcW w:w="982" w:type="dxa"/>
            <w:shd w:val="clear" w:color="auto" w:fill="auto"/>
          </w:tcPr>
          <w:p w:rsidR="00F24D5C" w:rsidRPr="007205C3" w:rsidRDefault="00F24D5C" w:rsidP="00F24D5C">
            <w:pPr>
              <w:pStyle w:val="Answer"/>
              <w:rPr>
                <w:lang w:val="vi-VN"/>
              </w:rPr>
            </w:pPr>
            <w:r w:rsidRPr="007205C3">
              <w:t>14</w:t>
            </w:r>
            <w:r w:rsidRPr="007205C3">
              <w:rPr>
                <w:lang w:val="vi-VN"/>
              </w:rPr>
              <w:t>C</w:t>
            </w:r>
          </w:p>
        </w:tc>
        <w:tc>
          <w:tcPr>
            <w:tcW w:w="982" w:type="dxa"/>
            <w:shd w:val="clear" w:color="auto" w:fill="auto"/>
          </w:tcPr>
          <w:p w:rsidR="00F24D5C" w:rsidRPr="007205C3" w:rsidRDefault="00F24D5C" w:rsidP="00F24D5C">
            <w:pPr>
              <w:pStyle w:val="Answer"/>
              <w:rPr>
                <w:lang w:val="vi-VN"/>
              </w:rPr>
            </w:pPr>
            <w:r w:rsidRPr="007205C3">
              <w:t>19</w:t>
            </w:r>
            <w:r w:rsidRPr="007205C3">
              <w:rPr>
                <w:lang w:val="vi-VN"/>
              </w:rPr>
              <w:t>C</w:t>
            </w:r>
          </w:p>
        </w:tc>
        <w:tc>
          <w:tcPr>
            <w:tcW w:w="982" w:type="dxa"/>
            <w:shd w:val="clear" w:color="auto" w:fill="auto"/>
          </w:tcPr>
          <w:p w:rsidR="00F24D5C" w:rsidRPr="007205C3" w:rsidRDefault="00F24D5C" w:rsidP="00F24D5C">
            <w:pPr>
              <w:pStyle w:val="Answer"/>
              <w:rPr>
                <w:lang w:val="vi-VN"/>
              </w:rPr>
            </w:pPr>
            <w:r w:rsidRPr="007205C3">
              <w:t>24</w:t>
            </w:r>
            <w:r w:rsidRPr="007205C3">
              <w:rPr>
                <w:lang w:val="vi-VN"/>
              </w:rPr>
              <w:t>D</w:t>
            </w:r>
          </w:p>
        </w:tc>
        <w:tc>
          <w:tcPr>
            <w:tcW w:w="982" w:type="dxa"/>
            <w:shd w:val="clear" w:color="auto" w:fill="auto"/>
          </w:tcPr>
          <w:p w:rsidR="00F24D5C" w:rsidRPr="007205C3" w:rsidRDefault="00F24D5C" w:rsidP="00F24D5C">
            <w:pPr>
              <w:pStyle w:val="Answer"/>
              <w:rPr>
                <w:lang w:val="vi-VN"/>
              </w:rPr>
            </w:pPr>
            <w:r w:rsidRPr="007205C3">
              <w:t>29</w:t>
            </w:r>
            <w:r w:rsidRPr="007205C3">
              <w:rPr>
                <w:lang w:val="vi-VN"/>
              </w:rPr>
              <w:t>A</w:t>
            </w:r>
          </w:p>
        </w:tc>
        <w:tc>
          <w:tcPr>
            <w:tcW w:w="982" w:type="dxa"/>
            <w:shd w:val="clear" w:color="auto" w:fill="auto"/>
          </w:tcPr>
          <w:p w:rsidR="00F24D5C" w:rsidRPr="007205C3" w:rsidRDefault="00F24D5C" w:rsidP="00F24D5C">
            <w:pPr>
              <w:pStyle w:val="Answer"/>
              <w:rPr>
                <w:lang w:val="vi-VN"/>
              </w:rPr>
            </w:pPr>
            <w:r w:rsidRPr="007205C3">
              <w:t>34</w:t>
            </w:r>
            <w:r w:rsidRPr="007205C3">
              <w:rPr>
                <w:lang w:val="vi-VN"/>
              </w:rPr>
              <w:t>D</w:t>
            </w:r>
          </w:p>
        </w:tc>
        <w:tc>
          <w:tcPr>
            <w:tcW w:w="982" w:type="dxa"/>
            <w:shd w:val="clear" w:color="auto" w:fill="auto"/>
          </w:tcPr>
          <w:p w:rsidR="00F24D5C" w:rsidRPr="007205C3" w:rsidRDefault="00F24D5C" w:rsidP="00F24D5C">
            <w:pPr>
              <w:pStyle w:val="Answer"/>
            </w:pPr>
          </w:p>
        </w:tc>
      </w:tr>
      <w:tr w:rsidR="00F24D5C" w:rsidRPr="007205C3" w:rsidTr="00F24D5C">
        <w:tc>
          <w:tcPr>
            <w:tcW w:w="982" w:type="dxa"/>
            <w:shd w:val="clear" w:color="auto" w:fill="auto"/>
          </w:tcPr>
          <w:p w:rsidR="00F24D5C" w:rsidRPr="007205C3" w:rsidRDefault="00F24D5C" w:rsidP="00F24D5C">
            <w:pPr>
              <w:pStyle w:val="Answer"/>
              <w:rPr>
                <w:lang w:val="vi-VN"/>
              </w:rPr>
            </w:pPr>
            <w:r w:rsidRPr="007205C3">
              <w:t>5</w:t>
            </w:r>
            <w:r w:rsidRPr="007205C3">
              <w:rPr>
                <w:lang w:val="vi-VN"/>
              </w:rPr>
              <w:t>C</w:t>
            </w:r>
          </w:p>
        </w:tc>
        <w:tc>
          <w:tcPr>
            <w:tcW w:w="982" w:type="dxa"/>
            <w:shd w:val="clear" w:color="auto" w:fill="auto"/>
          </w:tcPr>
          <w:p w:rsidR="00F24D5C" w:rsidRPr="007205C3" w:rsidRDefault="00F24D5C" w:rsidP="00F24D5C">
            <w:pPr>
              <w:pStyle w:val="Answer"/>
              <w:rPr>
                <w:lang w:val="vi-VN"/>
              </w:rPr>
            </w:pPr>
            <w:r w:rsidRPr="007205C3">
              <w:t>10</w:t>
            </w:r>
            <w:r w:rsidRPr="007205C3">
              <w:rPr>
                <w:lang w:val="vi-VN"/>
              </w:rPr>
              <w:t>D</w:t>
            </w:r>
          </w:p>
        </w:tc>
        <w:tc>
          <w:tcPr>
            <w:tcW w:w="982" w:type="dxa"/>
            <w:shd w:val="clear" w:color="auto" w:fill="auto"/>
          </w:tcPr>
          <w:p w:rsidR="00F24D5C" w:rsidRPr="007205C3" w:rsidRDefault="00F24D5C" w:rsidP="00F24D5C">
            <w:pPr>
              <w:pStyle w:val="Answer"/>
              <w:rPr>
                <w:lang w:val="vi-VN"/>
              </w:rPr>
            </w:pPr>
            <w:r w:rsidRPr="007205C3">
              <w:t>15</w:t>
            </w:r>
            <w:r w:rsidRPr="007205C3">
              <w:rPr>
                <w:lang w:val="vi-VN"/>
              </w:rPr>
              <w:t>B</w:t>
            </w:r>
          </w:p>
        </w:tc>
        <w:tc>
          <w:tcPr>
            <w:tcW w:w="982" w:type="dxa"/>
            <w:shd w:val="clear" w:color="auto" w:fill="auto"/>
          </w:tcPr>
          <w:p w:rsidR="00F24D5C" w:rsidRPr="007205C3" w:rsidRDefault="00F24D5C" w:rsidP="00F24D5C">
            <w:pPr>
              <w:pStyle w:val="Answer"/>
              <w:rPr>
                <w:lang w:val="vi-VN"/>
              </w:rPr>
            </w:pPr>
            <w:r w:rsidRPr="007205C3">
              <w:t>20</w:t>
            </w:r>
            <w:r w:rsidRPr="007205C3">
              <w:rPr>
                <w:lang w:val="vi-VN"/>
              </w:rPr>
              <w:t>B</w:t>
            </w:r>
          </w:p>
        </w:tc>
        <w:tc>
          <w:tcPr>
            <w:tcW w:w="982" w:type="dxa"/>
            <w:shd w:val="clear" w:color="auto" w:fill="auto"/>
          </w:tcPr>
          <w:p w:rsidR="00F24D5C" w:rsidRPr="007205C3" w:rsidRDefault="00F24D5C" w:rsidP="00F24D5C">
            <w:pPr>
              <w:pStyle w:val="Answer"/>
              <w:rPr>
                <w:lang w:val="vi-VN"/>
              </w:rPr>
            </w:pPr>
            <w:r w:rsidRPr="007205C3">
              <w:t>25</w:t>
            </w:r>
            <w:r w:rsidRPr="007205C3">
              <w:rPr>
                <w:lang w:val="vi-VN"/>
              </w:rPr>
              <w:t>B</w:t>
            </w:r>
          </w:p>
        </w:tc>
        <w:tc>
          <w:tcPr>
            <w:tcW w:w="982" w:type="dxa"/>
            <w:shd w:val="clear" w:color="auto" w:fill="auto"/>
          </w:tcPr>
          <w:p w:rsidR="00F24D5C" w:rsidRPr="007205C3" w:rsidRDefault="00F24D5C" w:rsidP="00F24D5C">
            <w:pPr>
              <w:pStyle w:val="Answer"/>
              <w:rPr>
                <w:lang w:val="vi-VN"/>
              </w:rPr>
            </w:pPr>
            <w:r w:rsidRPr="007205C3">
              <w:t>30</w:t>
            </w:r>
            <w:r w:rsidRPr="007205C3">
              <w:rPr>
                <w:lang w:val="vi-VN"/>
              </w:rPr>
              <w:t>B</w:t>
            </w:r>
          </w:p>
        </w:tc>
        <w:tc>
          <w:tcPr>
            <w:tcW w:w="982" w:type="dxa"/>
            <w:shd w:val="clear" w:color="auto" w:fill="auto"/>
          </w:tcPr>
          <w:p w:rsidR="00F24D5C" w:rsidRPr="007205C3" w:rsidRDefault="00F24D5C" w:rsidP="00F24D5C">
            <w:pPr>
              <w:pStyle w:val="Answer"/>
              <w:rPr>
                <w:lang w:val="vi-VN"/>
              </w:rPr>
            </w:pPr>
            <w:r w:rsidRPr="007205C3">
              <w:t>35</w:t>
            </w:r>
            <w:r w:rsidRPr="007205C3">
              <w:rPr>
                <w:lang w:val="vi-VN"/>
              </w:rPr>
              <w:t>A</w:t>
            </w:r>
          </w:p>
        </w:tc>
        <w:tc>
          <w:tcPr>
            <w:tcW w:w="982" w:type="dxa"/>
            <w:shd w:val="clear" w:color="auto" w:fill="auto"/>
          </w:tcPr>
          <w:p w:rsidR="00F24D5C" w:rsidRPr="007205C3" w:rsidRDefault="00F24D5C" w:rsidP="00F24D5C">
            <w:pPr>
              <w:pStyle w:val="Answer"/>
            </w:pPr>
          </w:p>
        </w:tc>
      </w:tr>
    </w:tbl>
    <w:p w:rsidR="00152F2A" w:rsidRDefault="00152F2A" w:rsidP="008F43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center"/>
        <w:rPr>
          <w:b/>
          <w:bCs/>
          <w:color w:val="0000FF"/>
          <w:sz w:val="25"/>
          <w:szCs w:val="25"/>
          <w:lang w:val="vi-VN"/>
        </w:rPr>
      </w:pPr>
    </w:p>
    <w:p w:rsidR="00751420" w:rsidRPr="004536C8" w:rsidRDefault="00751420" w:rsidP="004536C8">
      <w:pPr>
        <w:pStyle w:val="Heading1"/>
      </w:pPr>
      <w:r w:rsidRPr="004536C8">
        <w:t>ỨNG DỤNG CỦA GIAO THOA SÓNG CƠ HỌC</w:t>
      </w:r>
    </w:p>
    <w:p w:rsidR="00751420" w:rsidRPr="00DE69C4" w:rsidRDefault="00DE69C4" w:rsidP="00DE69C4">
      <w:pPr>
        <w:pStyle w:val="Heading2"/>
        <w:rPr>
          <w:color w:val="000000"/>
        </w:rPr>
      </w:pPr>
      <w:r w:rsidRPr="00DE69C4">
        <w:t>I</w:t>
      </w:r>
      <w:r w:rsidR="00751420" w:rsidRPr="00DE69C4">
        <w:t>. TÌM SỐ ĐIỂM DAO ĐỘNG VỚI BIÊN ĐỘ CỰC ĐẠI</w:t>
      </w:r>
    </w:p>
    <w:p w:rsidR="0039332A" w:rsidRDefault="0039332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color w:val="000000"/>
          <w:sz w:val="25"/>
          <w:szCs w:val="25"/>
          <w:u w:val="single"/>
          <w:lang w:val="vi-VN"/>
        </w:rPr>
      </w:pPr>
    </w:p>
    <w:p w:rsidR="00751420" w:rsidRPr="00DE69C4" w:rsidRDefault="00DE69C4" w:rsidP="00DE69C4">
      <w:pPr>
        <w:pStyle w:val="Em"/>
        <w:rPr>
          <w:rStyle w:val="Strong"/>
        </w:rPr>
      </w:pPr>
      <w:r w:rsidRPr="00DE69C4">
        <w:rPr>
          <w:rStyle w:val="Strong"/>
        </w:rPr>
        <w:t>1.</w:t>
      </w:r>
      <w:r w:rsidR="00751420" w:rsidRPr="00DE69C4">
        <w:rPr>
          <w:rStyle w:val="Strong"/>
        </w:rPr>
        <w:t xml:space="preserve"> Hai nguồn dao động cùng pha</w:t>
      </w:r>
    </w:p>
    <w:p w:rsidR="00751420" w:rsidRPr="0039332A" w:rsidRDefault="00751420" w:rsidP="00DE69C4">
      <w:pPr>
        <w:rPr>
          <w:lang w:val="vi-VN"/>
        </w:rPr>
      </w:pPr>
      <w:r w:rsidRPr="00E5729E">
        <w:t>Giả sử M là một điểm dao động với biên độ cực đại trên AB, do hai nguồn dao động cùng pha nên có d</w:t>
      </w:r>
      <w:r w:rsidRPr="0039332A">
        <w:rPr>
          <w:vertAlign w:val="subscript"/>
        </w:rPr>
        <w:t>2</w:t>
      </w:r>
      <w:r w:rsidRPr="00E5729E">
        <w:t xml:space="preserve"> – d</w:t>
      </w:r>
      <w:r w:rsidRPr="0039332A">
        <w:rPr>
          <w:vertAlign w:val="subscript"/>
        </w:rPr>
        <w:t>1</w:t>
      </w:r>
      <w:r w:rsidRPr="00E5729E">
        <w:t xml:space="preserve"> = k</w:t>
      </w:r>
      <w:r w:rsidR="00DE61D3">
        <w:t>λ</w:t>
      </w:r>
      <w:r w:rsidRPr="00E5729E">
        <w:t>. Mặt khác lại có d</w:t>
      </w:r>
      <w:r w:rsidRPr="0039332A">
        <w:rPr>
          <w:vertAlign w:val="subscript"/>
        </w:rPr>
        <w:t>2</w:t>
      </w:r>
      <w:r w:rsidRPr="00E5729E">
        <w:t xml:space="preserve"> + d</w:t>
      </w:r>
      <w:r w:rsidRPr="0039332A">
        <w:rPr>
          <w:vertAlign w:val="subscript"/>
        </w:rPr>
        <w:t>1</w:t>
      </w:r>
      <w:r w:rsidRPr="00E5729E">
        <w:t xml:space="preserve"> = AB</w:t>
      </w:r>
    </w:p>
    <w:p w:rsidR="00751420" w:rsidRPr="000C5E61" w:rsidRDefault="00751420" w:rsidP="00DE69C4">
      <w:pPr>
        <w:rPr>
          <w:lang w:val="vi-VN"/>
        </w:rPr>
      </w:pPr>
      <w:r w:rsidRPr="00E5729E">
        <w:t>Từ đó ta có hệ phương trình</w:t>
      </w:r>
      <w:r w:rsidR="0039332A">
        <w:rPr>
          <w:lang w:val="vi-VN"/>
        </w:rPr>
        <w:t xml:space="preserve"> </w:t>
      </w:r>
      <w:r w:rsidR="0039332A" w:rsidRPr="0039332A">
        <w:rPr>
          <w:position w:val="-10"/>
          <w:lang w:val="vi-VN"/>
        </w:rPr>
        <w:object w:dxaOrig="180" w:dyaOrig="340">
          <v:shape id="_x0000_i1135" type="#_x0000_t75" style="width:9pt;height:17.25pt" o:ole="">
            <v:imagedata r:id="rId216" o:title=""/>
          </v:shape>
          <o:OLEObject Type="Embed" ProgID="Equation.3" ShapeID="_x0000_i1135" DrawAspect="Content" ObjectID="_1550260201" r:id="rId217"/>
        </w:object>
      </w:r>
      <w:r w:rsidR="004359ED" w:rsidRPr="0039332A">
        <w:rPr>
          <w:position w:val="-32"/>
          <w:lang w:val="vi-VN"/>
        </w:rPr>
        <w:object w:dxaOrig="3159" w:dyaOrig="760">
          <v:shape id="_x0000_i1136" type="#_x0000_t75" style="width:158.25pt;height:38.25pt" o:ole="">
            <v:imagedata r:id="rId218" o:title=""/>
          </v:shape>
          <o:OLEObject Type="Embed" ProgID="Equation.3" ShapeID="_x0000_i1136" DrawAspect="Content" ObjectID="_1550260202" r:id="rId219"/>
        </w:object>
      </w:r>
      <w:r w:rsidRPr="00E5729E">
        <w:t xml:space="preserve"> (*)</w:t>
      </w:r>
    </w:p>
    <w:p w:rsidR="00751420" w:rsidRPr="000C5E61" w:rsidRDefault="000C5E61" w:rsidP="00DE69C4">
      <w:pPr>
        <w:rPr>
          <w:lang w:val="vi-VN"/>
        </w:rPr>
      </w:pPr>
      <w:r>
        <w:t xml:space="preserve"> </w:t>
      </w:r>
      <w:r w:rsidR="00751420" w:rsidRPr="00E5729E">
        <w:t>Do M nằm trên đoạn AB nên có</w:t>
      </w:r>
      <w:r>
        <w:t xml:space="preserve"> </w:t>
      </w:r>
      <w:r w:rsidR="00751420" w:rsidRPr="00E5729E">
        <w:t>0</w:t>
      </w:r>
      <w:r>
        <w:rPr>
          <w:lang w:val="vi-VN"/>
        </w:rPr>
        <w:t xml:space="preserve"> </w:t>
      </w:r>
      <w:r>
        <w:rPr>
          <w:lang w:val="vi-VN"/>
        </w:rPr>
        <w:sym w:font="Symbol" w:char="F0A3"/>
      </w:r>
      <w:r>
        <w:rPr>
          <w:lang w:val="vi-VN"/>
        </w:rPr>
        <w:t xml:space="preserve"> </w:t>
      </w:r>
      <w:r w:rsidR="00751420" w:rsidRPr="00E5729E">
        <w:t>d</w:t>
      </w:r>
      <w:r w:rsidR="00751420" w:rsidRPr="000C5E61">
        <w:rPr>
          <w:vertAlign w:val="subscript"/>
        </w:rPr>
        <w:t>2</w:t>
      </w:r>
      <w:r>
        <w:rPr>
          <w:lang w:val="vi-VN"/>
        </w:rPr>
        <w:t xml:space="preserve"> </w:t>
      </w:r>
      <w:r>
        <w:rPr>
          <w:lang w:val="vi-VN"/>
        </w:rPr>
        <w:sym w:font="Symbol" w:char="F0A3"/>
      </w:r>
      <w:r>
        <w:rPr>
          <w:lang w:val="vi-VN"/>
        </w:rPr>
        <w:t xml:space="preserve"> </w:t>
      </w:r>
      <w:r w:rsidR="00751420" w:rsidRPr="00E5729E">
        <w:t xml:space="preserve">AB </w:t>
      </w:r>
      <w:r w:rsidRPr="000C5E61">
        <w:rPr>
          <w:position w:val="-6"/>
        </w:rPr>
        <w:object w:dxaOrig="340" w:dyaOrig="240">
          <v:shape id="_x0000_i1137" type="#_x0000_t75" style="width:17.25pt;height:12pt" o:ole="">
            <v:imagedata r:id="rId220" o:title=""/>
          </v:shape>
          <o:OLEObject Type="Embed" ProgID="Equation.3" ShapeID="_x0000_i1137" DrawAspect="Content" ObjectID="_1550260203" r:id="rId221"/>
        </w:object>
      </w:r>
      <w:r w:rsidR="00751420" w:rsidRPr="00E5729E">
        <w:t>0</w:t>
      </w:r>
      <w:r>
        <w:rPr>
          <w:lang w:val="vi-VN"/>
        </w:rPr>
        <w:t xml:space="preserve"> </w:t>
      </w:r>
      <w:r>
        <w:rPr>
          <w:lang w:val="vi-VN"/>
        </w:rPr>
        <w:sym w:font="Symbol" w:char="F0A3"/>
      </w:r>
      <w:r>
        <w:rPr>
          <w:lang w:val="vi-VN"/>
        </w:rPr>
        <w:t xml:space="preserve">  </w:t>
      </w:r>
      <w:r>
        <w:fldChar w:fldCharType="begin"/>
      </w:r>
      <w:r>
        <w:instrText>eq \s\don1(\f(</w:instrText>
      </w:r>
      <w:r w:rsidRPr="00E5729E">
        <w:instrText>AB</w:instrText>
      </w:r>
      <w:r>
        <w:instrText>,</w:instrText>
      </w:r>
      <w:r>
        <w:rPr>
          <w:lang w:val="vi-VN"/>
        </w:rPr>
        <w:instrText>2))</w:instrText>
      </w:r>
      <w:r>
        <w:fldChar w:fldCharType="end"/>
      </w:r>
      <w:r>
        <w:t xml:space="preserve"> </w:t>
      </w:r>
      <w:r>
        <w:rPr>
          <w:lang w:val="vi-VN"/>
        </w:rPr>
        <w:t xml:space="preserve">+ </w:t>
      </w:r>
      <w:r>
        <w:fldChar w:fldCharType="begin"/>
      </w:r>
      <w:r>
        <w:instrText>eq \s\don1(\f(</w:instrText>
      </w:r>
      <w:r w:rsidRPr="00E5729E">
        <w:instrText>k</w:instrText>
      </w:r>
      <w:r>
        <w:instrText>λ,</w:instrText>
      </w:r>
      <w:r>
        <w:rPr>
          <w:lang w:val="vi-VN"/>
        </w:rPr>
        <w:instrText>2))</w:instrText>
      </w:r>
      <w:r>
        <w:fldChar w:fldCharType="end"/>
      </w:r>
      <w:r>
        <w:t xml:space="preserve"> </w:t>
      </w:r>
      <w:r>
        <w:rPr>
          <w:lang w:val="vi-VN"/>
        </w:rPr>
        <w:sym w:font="Symbol" w:char="F0A3"/>
      </w:r>
      <w:r>
        <w:rPr>
          <w:lang w:val="vi-VN"/>
        </w:rPr>
        <w:t xml:space="preserve"> AB  </w:t>
      </w:r>
      <w:r w:rsidR="00CE4378" w:rsidRPr="000C5E61">
        <w:rPr>
          <w:position w:val="-24"/>
          <w:lang w:val="vi-VN"/>
        </w:rPr>
        <w:object w:dxaOrig="1820" w:dyaOrig="620">
          <v:shape id="_x0000_i1138" type="#_x0000_t75" style="width:90.75pt;height:30.75pt" o:ole="">
            <v:imagedata r:id="rId222" o:title=""/>
          </v:shape>
          <o:OLEObject Type="Embed" ProgID="Equation.3" ShapeID="_x0000_i1138" DrawAspect="Content" ObjectID="_1550260204" r:id="rId223"/>
        </w:object>
      </w:r>
    </w:p>
    <w:p w:rsidR="004359ED" w:rsidRDefault="00751420" w:rsidP="00DE69C4">
      <w:r w:rsidRPr="00E5729E">
        <w:t xml:space="preserve">Số các giá trị k nguyên thỏa mãn hệ thức trên chính là số điểm dao động với biên độ cực đại cần tìm. </w:t>
      </w:r>
    </w:p>
    <w:p w:rsidR="00751420" w:rsidRPr="00E5729E" w:rsidRDefault="00751420" w:rsidP="00DE69C4">
      <w:r w:rsidRPr="00E5729E">
        <w:t>Với những giá trị k tìm được thì hệ thức (*) cho phép xác định vị trí các điểm M trên AB.</w:t>
      </w:r>
    </w:p>
    <w:p w:rsidR="00751420" w:rsidRPr="00DE69C4" w:rsidRDefault="00DE69C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Pr>
      </w:pPr>
      <w:r w:rsidRPr="00DE69C4">
        <w:rPr>
          <w:rStyle w:val="Strong"/>
        </w:rPr>
        <w:t>2.</w:t>
      </w:r>
      <w:r w:rsidR="00751420" w:rsidRPr="00DE69C4">
        <w:rPr>
          <w:rStyle w:val="Strong"/>
        </w:rPr>
        <w:t xml:space="preserve"> Hai nguồn dao động ngược pha</w:t>
      </w:r>
    </w:p>
    <w:p w:rsidR="008427C3" w:rsidRDefault="00751420" w:rsidP="001B6501">
      <w:r w:rsidRPr="00E5729E">
        <w:t xml:space="preserve">Giả sử M là một điểm dao động với biên độ cực đại trên AB, do hai nguồn ngược pha nên ta có </w:t>
      </w:r>
    </w:p>
    <w:p w:rsidR="00751420" w:rsidRPr="00CE4378" w:rsidRDefault="00751420" w:rsidP="001B6501">
      <w:pPr>
        <w:rPr>
          <w:lang w:val="vi-VN"/>
        </w:rPr>
      </w:pPr>
      <w:r w:rsidRPr="00E5729E">
        <w:t>d</w:t>
      </w:r>
      <w:r w:rsidRPr="0043251B">
        <w:rPr>
          <w:vertAlign w:val="subscript"/>
        </w:rPr>
        <w:t>2</w:t>
      </w:r>
      <w:r w:rsidRPr="00E5729E">
        <w:t xml:space="preserve"> – d</w:t>
      </w:r>
      <w:r w:rsidRPr="00CE4378">
        <w:rPr>
          <w:vertAlign w:val="subscript"/>
        </w:rPr>
        <w:t>1</w:t>
      </w:r>
      <w:r w:rsidRPr="00E5729E">
        <w:t xml:space="preserve"> = (2k + 1)</w:t>
      </w:r>
      <w:r w:rsidR="00CE4378">
        <w:t>λ</w:t>
      </w:r>
      <w:r w:rsidRPr="00E5729E">
        <w:t>/2. Mặt khác lại có d</w:t>
      </w:r>
      <w:r w:rsidRPr="00CE4378">
        <w:rPr>
          <w:vertAlign w:val="subscript"/>
        </w:rPr>
        <w:t>2</w:t>
      </w:r>
      <w:r w:rsidRPr="00E5729E">
        <w:t xml:space="preserve"> + d</w:t>
      </w:r>
      <w:r w:rsidRPr="00CE4378">
        <w:rPr>
          <w:vertAlign w:val="subscript"/>
        </w:rPr>
        <w:t>1</w:t>
      </w:r>
      <w:r w:rsidRPr="00E5729E">
        <w:t xml:space="preserve"> = AB.</w:t>
      </w:r>
    </w:p>
    <w:p w:rsidR="00751420" w:rsidRPr="00E5729E" w:rsidRDefault="00751420" w:rsidP="001B6501">
      <w:r w:rsidRPr="00E5729E">
        <w:t xml:space="preserve">Từ đó ta có hệ phương trình </w:t>
      </w:r>
      <w:r w:rsidR="007A7024" w:rsidRPr="00CE4378">
        <w:rPr>
          <w:position w:val="-46"/>
          <w:lang w:val="vi-VN"/>
        </w:rPr>
        <w:object w:dxaOrig="4380" w:dyaOrig="1040">
          <v:shape id="_x0000_i1139" type="#_x0000_t75" style="width:219pt;height:51.75pt" o:ole="">
            <v:imagedata r:id="rId224" o:title=""/>
          </v:shape>
          <o:OLEObject Type="Embed" ProgID="Equation.3" ShapeID="_x0000_i1139" DrawAspect="Content" ObjectID="_1550260205" r:id="rId225"/>
        </w:object>
      </w:r>
      <w:r w:rsidRPr="00E5729E">
        <w:t xml:space="preserve"> (**)</w:t>
      </w:r>
    </w:p>
    <w:p w:rsidR="007A7024" w:rsidRPr="000C5E61" w:rsidRDefault="00751420" w:rsidP="001B6501">
      <w:pPr>
        <w:rPr>
          <w:lang w:val="vi-VN"/>
        </w:rPr>
      </w:pPr>
      <w:r w:rsidRPr="00E5729E">
        <w:t xml:space="preserve">Do M nằm trên đoạn AB nên có </w:t>
      </w:r>
      <w:r w:rsidR="007A7024" w:rsidRPr="00E5729E">
        <w:t>0</w:t>
      </w:r>
      <w:r w:rsidR="007A7024">
        <w:rPr>
          <w:lang w:val="vi-VN"/>
        </w:rPr>
        <w:t xml:space="preserve"> </w:t>
      </w:r>
      <w:r w:rsidR="007A7024">
        <w:rPr>
          <w:lang w:val="vi-VN"/>
        </w:rPr>
        <w:sym w:font="Symbol" w:char="F0A3"/>
      </w:r>
      <w:r w:rsidR="007A7024">
        <w:rPr>
          <w:lang w:val="vi-VN"/>
        </w:rPr>
        <w:t xml:space="preserve"> </w:t>
      </w:r>
      <w:r w:rsidR="007A7024" w:rsidRPr="00E5729E">
        <w:t>d</w:t>
      </w:r>
      <w:r w:rsidR="007A7024" w:rsidRPr="000C5E61">
        <w:rPr>
          <w:vertAlign w:val="subscript"/>
        </w:rPr>
        <w:t>2</w:t>
      </w:r>
      <w:r w:rsidR="007A7024">
        <w:rPr>
          <w:lang w:val="vi-VN"/>
        </w:rPr>
        <w:t xml:space="preserve"> </w:t>
      </w:r>
      <w:r w:rsidR="007A7024">
        <w:rPr>
          <w:lang w:val="vi-VN"/>
        </w:rPr>
        <w:sym w:font="Symbol" w:char="F0A3"/>
      </w:r>
      <w:r w:rsidR="007A7024">
        <w:rPr>
          <w:lang w:val="vi-VN"/>
        </w:rPr>
        <w:t xml:space="preserve"> </w:t>
      </w:r>
      <w:r w:rsidR="007A7024" w:rsidRPr="00E5729E">
        <w:t xml:space="preserve">AB </w:t>
      </w:r>
      <w:r w:rsidR="007A7024" w:rsidRPr="000C5E61">
        <w:rPr>
          <w:position w:val="-6"/>
        </w:rPr>
        <w:object w:dxaOrig="340" w:dyaOrig="240">
          <v:shape id="_x0000_i1140" type="#_x0000_t75" style="width:17.25pt;height:12pt" o:ole="">
            <v:imagedata r:id="rId220" o:title=""/>
          </v:shape>
          <o:OLEObject Type="Embed" ProgID="Equation.3" ShapeID="_x0000_i1140" DrawAspect="Content" ObjectID="_1550260206" r:id="rId226"/>
        </w:object>
      </w:r>
      <w:r w:rsidR="007A7024" w:rsidRPr="00E5729E">
        <w:t>0</w:t>
      </w:r>
      <w:r w:rsidR="007A7024">
        <w:rPr>
          <w:lang w:val="vi-VN"/>
        </w:rPr>
        <w:t xml:space="preserve"> </w:t>
      </w:r>
      <w:r w:rsidR="007A7024">
        <w:rPr>
          <w:lang w:val="vi-VN"/>
        </w:rPr>
        <w:sym w:font="Symbol" w:char="F0A3"/>
      </w:r>
      <w:r w:rsidR="007A7024">
        <w:rPr>
          <w:lang w:val="vi-VN"/>
        </w:rPr>
        <w:t xml:space="preserve">  </w:t>
      </w:r>
      <w:r w:rsidR="007A7024">
        <w:fldChar w:fldCharType="begin"/>
      </w:r>
      <w:r w:rsidR="007A7024">
        <w:instrText>eq \s\don1(\f(</w:instrText>
      </w:r>
      <w:r w:rsidR="007A7024" w:rsidRPr="00E5729E">
        <w:instrText>AB</w:instrText>
      </w:r>
      <w:r w:rsidR="007A7024">
        <w:instrText>,</w:instrText>
      </w:r>
      <w:r w:rsidR="007A7024">
        <w:rPr>
          <w:lang w:val="vi-VN"/>
        </w:rPr>
        <w:instrText>2))</w:instrText>
      </w:r>
      <w:r w:rsidR="007A7024">
        <w:fldChar w:fldCharType="end"/>
      </w:r>
      <w:r w:rsidR="007A7024">
        <w:t xml:space="preserve"> </w:t>
      </w:r>
      <w:r w:rsidR="007A7024">
        <w:rPr>
          <w:lang w:val="vi-VN"/>
        </w:rPr>
        <w:t xml:space="preserve">+  </w:t>
      </w:r>
      <w:r w:rsidR="007A7024">
        <w:rPr>
          <w:lang w:val="vi-VN"/>
        </w:rPr>
        <w:fldChar w:fldCharType="begin"/>
      </w:r>
      <w:r w:rsidR="007A7024">
        <w:rPr>
          <w:lang w:val="vi-VN"/>
        </w:rPr>
        <w:instrText>eq \s\don1(\f(</w:instrText>
      </w:r>
      <w:r w:rsidR="007A7024">
        <w:rPr>
          <w:lang w:val="vi-VN"/>
        </w:rPr>
        <w:fldChar w:fldCharType="begin"/>
      </w:r>
      <w:r w:rsidR="007A7024">
        <w:rPr>
          <w:lang w:val="vi-VN"/>
        </w:rPr>
        <w:instrText>eq \l(\l((2k+1)λ))</w:instrText>
      </w:r>
      <w:r w:rsidR="007A7024">
        <w:rPr>
          <w:lang w:val="vi-VN"/>
        </w:rPr>
        <w:fldChar w:fldCharType="end"/>
      </w:r>
      <w:r w:rsidR="007A7024">
        <w:rPr>
          <w:lang w:val="vi-VN"/>
        </w:rPr>
        <w:instrText>,4))</w:instrText>
      </w:r>
      <w:r w:rsidR="007A7024">
        <w:rPr>
          <w:lang w:val="vi-VN"/>
        </w:rPr>
        <w:fldChar w:fldCharType="end"/>
      </w:r>
      <w:r w:rsidR="007A7024">
        <w:rPr>
          <w:lang w:val="vi-VN"/>
        </w:rPr>
        <w:t xml:space="preserve"> </w:t>
      </w:r>
      <w:r w:rsidR="007A7024">
        <w:rPr>
          <w:lang w:val="vi-VN"/>
        </w:rPr>
        <w:sym w:font="Symbol" w:char="F0A3"/>
      </w:r>
      <w:r w:rsidR="007A7024">
        <w:rPr>
          <w:lang w:val="vi-VN"/>
        </w:rPr>
        <w:t xml:space="preserve"> AB  </w:t>
      </w:r>
      <w:r w:rsidR="00225F80" w:rsidRPr="007A7024">
        <w:rPr>
          <w:position w:val="-24"/>
          <w:lang w:val="vi-VN"/>
        </w:rPr>
        <w:object w:dxaOrig="2620" w:dyaOrig="620">
          <v:shape id="_x0000_i1141" type="#_x0000_t75" style="width:131.25pt;height:30.75pt" o:ole="">
            <v:imagedata r:id="rId227" o:title=""/>
          </v:shape>
          <o:OLEObject Type="Embed" ProgID="Equation.3" ShapeID="_x0000_i1141" DrawAspect="Content" ObjectID="_1550260207" r:id="rId228"/>
        </w:object>
      </w:r>
    </w:p>
    <w:p w:rsidR="004359ED" w:rsidRDefault="00751420" w:rsidP="001B6501">
      <w:r w:rsidRPr="00E5729E">
        <w:t xml:space="preserve">Số các giá trị k nguyên thỏa mãn hệ thức trên chính là số điểm dao động với biên độ cực đại cần tìm. </w:t>
      </w:r>
    </w:p>
    <w:p w:rsidR="00751420" w:rsidRPr="00E5729E" w:rsidRDefault="00751420" w:rsidP="001B6501">
      <w:r w:rsidRPr="00E5729E">
        <w:t>Với những giá trị k tìm được thì hệ thức (**) cho phép xác định vị trí các điểm M trên AB.</w:t>
      </w:r>
    </w:p>
    <w:p w:rsidR="00751420" w:rsidRPr="00DE69C4" w:rsidRDefault="00DE69C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Pr>
      </w:pPr>
      <w:r>
        <w:rPr>
          <w:rStyle w:val="Strong"/>
        </w:rPr>
        <w:t>3</w:t>
      </w:r>
      <w:r w:rsidRPr="00DE69C4">
        <w:rPr>
          <w:rStyle w:val="Strong"/>
        </w:rPr>
        <w:t xml:space="preserve">. </w:t>
      </w:r>
      <w:r w:rsidR="00751420" w:rsidRPr="00DE69C4">
        <w:rPr>
          <w:rStyle w:val="Strong"/>
        </w:rPr>
        <w:t>Hai nguồn dao động vuông pha</w:t>
      </w:r>
    </w:p>
    <w:p w:rsidR="00751420" w:rsidRPr="00225F80" w:rsidRDefault="00751420" w:rsidP="00B7661D">
      <w:pPr>
        <w:rPr>
          <w:lang w:val="vi-VN"/>
        </w:rPr>
      </w:pPr>
      <w:r w:rsidRPr="00E5729E">
        <w:lastRenderedPageBreak/>
        <w:t>Giả sử M là một điểm dao động với biên độ cực đại trên AB, do hai nguồn dao động vuông pha pha nên ta có d</w:t>
      </w:r>
      <w:r w:rsidRPr="00225F80">
        <w:rPr>
          <w:vertAlign w:val="subscript"/>
        </w:rPr>
        <w:t>2</w:t>
      </w:r>
      <w:r w:rsidRPr="00E5729E">
        <w:t xml:space="preserve"> – d</w:t>
      </w:r>
      <w:r w:rsidRPr="00225F80">
        <w:rPr>
          <w:vertAlign w:val="subscript"/>
        </w:rPr>
        <w:t>1</w:t>
      </w:r>
      <w:r w:rsidRPr="00E5729E">
        <w:t xml:space="preserve"> = (4k – 1)</w:t>
      </w:r>
      <w:r w:rsidR="00225F80">
        <w:t>λ</w:t>
      </w:r>
      <w:r w:rsidRPr="00E5729E">
        <w:t>/4. Mặt khác lại có d</w:t>
      </w:r>
      <w:r w:rsidRPr="00225F80">
        <w:rPr>
          <w:vertAlign w:val="subscript"/>
        </w:rPr>
        <w:t>2</w:t>
      </w:r>
      <w:r w:rsidRPr="00E5729E">
        <w:t xml:space="preserve"> + d</w:t>
      </w:r>
      <w:r w:rsidRPr="00225F80">
        <w:rPr>
          <w:vertAlign w:val="subscript"/>
        </w:rPr>
        <w:t>1</w:t>
      </w:r>
      <w:r w:rsidRPr="00E5729E">
        <w:t xml:space="preserve"> = AB.</w:t>
      </w:r>
    </w:p>
    <w:p w:rsidR="00751420" w:rsidRPr="00E5729E" w:rsidRDefault="00751420" w:rsidP="00B7661D">
      <w:r w:rsidRPr="00E5729E">
        <w:t xml:space="preserve">Từ đó ta có hệ phương trình </w:t>
      </w:r>
      <w:r w:rsidR="003A71E9" w:rsidRPr="00CE4378">
        <w:rPr>
          <w:position w:val="-46"/>
          <w:lang w:val="vi-VN"/>
        </w:rPr>
        <w:object w:dxaOrig="4340" w:dyaOrig="1040">
          <v:shape id="_x0000_i1142" type="#_x0000_t75" style="width:216.75pt;height:51.75pt" o:ole="">
            <v:imagedata r:id="rId229" o:title=""/>
          </v:shape>
          <o:OLEObject Type="Embed" ProgID="Equation.3" ShapeID="_x0000_i1142" DrawAspect="Content" ObjectID="_1550260208" r:id="rId230"/>
        </w:object>
      </w:r>
      <w:r w:rsidR="00021891">
        <w:t xml:space="preserve"> (**</w:t>
      </w:r>
      <w:r w:rsidRPr="00E5729E">
        <w:t>*)</w:t>
      </w:r>
    </w:p>
    <w:p w:rsidR="00751420" w:rsidRPr="00E5729E" w:rsidRDefault="00C10E40" w:rsidP="00B7661D">
      <w:r>
        <w:t xml:space="preserve"> </w:t>
      </w:r>
      <w:r w:rsidR="00751420" w:rsidRPr="00E5729E">
        <w:t xml:space="preserve">Do M nằm trên đoạn AB nên có </w:t>
      </w:r>
      <w:r w:rsidR="00225F80" w:rsidRPr="00E5729E">
        <w:t>0</w:t>
      </w:r>
      <w:r w:rsidR="00225F80">
        <w:rPr>
          <w:lang w:val="vi-VN"/>
        </w:rPr>
        <w:t xml:space="preserve"> </w:t>
      </w:r>
      <w:r w:rsidR="00225F80">
        <w:rPr>
          <w:lang w:val="vi-VN"/>
        </w:rPr>
        <w:sym w:font="Symbol" w:char="F0A3"/>
      </w:r>
      <w:r w:rsidR="00225F80">
        <w:rPr>
          <w:lang w:val="vi-VN"/>
        </w:rPr>
        <w:t xml:space="preserve"> </w:t>
      </w:r>
      <w:r w:rsidR="00225F80" w:rsidRPr="00E5729E">
        <w:t>d</w:t>
      </w:r>
      <w:r w:rsidR="00225F80" w:rsidRPr="000C5E61">
        <w:rPr>
          <w:vertAlign w:val="subscript"/>
        </w:rPr>
        <w:t>2</w:t>
      </w:r>
      <w:r w:rsidR="00225F80">
        <w:rPr>
          <w:lang w:val="vi-VN"/>
        </w:rPr>
        <w:t xml:space="preserve"> </w:t>
      </w:r>
      <w:r w:rsidR="00225F80">
        <w:rPr>
          <w:lang w:val="vi-VN"/>
        </w:rPr>
        <w:sym w:font="Symbol" w:char="F0A3"/>
      </w:r>
      <w:r w:rsidR="00225F80">
        <w:rPr>
          <w:lang w:val="vi-VN"/>
        </w:rPr>
        <w:t xml:space="preserve"> </w:t>
      </w:r>
      <w:r w:rsidR="00225F80" w:rsidRPr="00E5729E">
        <w:t xml:space="preserve">AB </w:t>
      </w:r>
      <w:r w:rsidR="00225F80" w:rsidRPr="000C5E61">
        <w:rPr>
          <w:position w:val="-6"/>
        </w:rPr>
        <w:object w:dxaOrig="340" w:dyaOrig="240">
          <v:shape id="_x0000_i1143" type="#_x0000_t75" style="width:17.25pt;height:12pt" o:ole="">
            <v:imagedata r:id="rId220" o:title=""/>
          </v:shape>
          <o:OLEObject Type="Embed" ProgID="Equation.3" ShapeID="_x0000_i1143" DrawAspect="Content" ObjectID="_1550260209" r:id="rId231"/>
        </w:object>
      </w:r>
      <w:r w:rsidR="00225F80" w:rsidRPr="00E5729E">
        <w:t>0</w:t>
      </w:r>
      <w:r w:rsidR="00225F80">
        <w:rPr>
          <w:lang w:val="vi-VN"/>
        </w:rPr>
        <w:t xml:space="preserve"> </w:t>
      </w:r>
      <w:r w:rsidR="00225F80">
        <w:rPr>
          <w:lang w:val="vi-VN"/>
        </w:rPr>
        <w:sym w:font="Symbol" w:char="F0A3"/>
      </w:r>
      <w:r w:rsidR="00225F80">
        <w:rPr>
          <w:lang w:val="vi-VN"/>
        </w:rPr>
        <w:t xml:space="preserve">  </w:t>
      </w:r>
      <w:r w:rsidR="00225F80">
        <w:fldChar w:fldCharType="begin"/>
      </w:r>
      <w:r w:rsidR="00225F80">
        <w:instrText>eq \s\don1(\f(</w:instrText>
      </w:r>
      <w:r w:rsidR="00225F80" w:rsidRPr="00E5729E">
        <w:instrText>AB</w:instrText>
      </w:r>
      <w:r w:rsidR="00225F80">
        <w:instrText>,</w:instrText>
      </w:r>
      <w:r w:rsidR="00225F80">
        <w:rPr>
          <w:lang w:val="vi-VN"/>
        </w:rPr>
        <w:instrText>2))</w:instrText>
      </w:r>
      <w:r w:rsidR="00225F80">
        <w:fldChar w:fldCharType="end"/>
      </w:r>
      <w:r w:rsidR="00225F80">
        <w:t xml:space="preserve"> </w:t>
      </w:r>
      <w:r w:rsidR="00225F80">
        <w:rPr>
          <w:lang w:val="vi-VN"/>
        </w:rPr>
        <w:t>+</w:t>
      </w:r>
      <w:r>
        <w:rPr>
          <w:lang w:val="vi-VN"/>
        </w:rPr>
        <w:t xml:space="preserve">  </w:t>
      </w:r>
      <w:r>
        <w:rPr>
          <w:lang w:val="vi-VN"/>
        </w:rPr>
        <w:fldChar w:fldCharType="begin"/>
      </w:r>
      <w:r>
        <w:rPr>
          <w:lang w:val="vi-VN"/>
        </w:rPr>
        <w:instrText>eq \s\don1(\f(</w:instrText>
      </w:r>
      <w:r>
        <w:rPr>
          <w:lang w:val="vi-VN"/>
        </w:rPr>
        <w:fldChar w:fldCharType="begin"/>
      </w:r>
      <w:r>
        <w:rPr>
          <w:lang w:val="vi-VN"/>
        </w:rPr>
        <w:instrText>eq \l(\l((4k-1)λ))</w:instrText>
      </w:r>
      <w:r>
        <w:rPr>
          <w:lang w:val="vi-VN"/>
        </w:rPr>
        <w:fldChar w:fldCharType="end"/>
      </w:r>
      <w:r>
        <w:rPr>
          <w:lang w:val="vi-VN"/>
        </w:rPr>
        <w:instrText>,8))</w:instrText>
      </w:r>
      <w:r>
        <w:rPr>
          <w:lang w:val="vi-VN"/>
        </w:rPr>
        <w:fldChar w:fldCharType="end"/>
      </w:r>
      <w:r>
        <w:rPr>
          <w:lang w:val="vi-VN"/>
        </w:rPr>
        <w:t xml:space="preserve"> </w:t>
      </w:r>
      <w:r w:rsidR="00225F80">
        <w:rPr>
          <w:lang w:val="vi-VN"/>
        </w:rPr>
        <w:sym w:font="Symbol" w:char="F0A3"/>
      </w:r>
      <w:r w:rsidR="00225F80">
        <w:rPr>
          <w:lang w:val="vi-VN"/>
        </w:rPr>
        <w:t xml:space="preserve"> AB  </w:t>
      </w:r>
      <w:r w:rsidR="0057045A" w:rsidRPr="007A7024">
        <w:rPr>
          <w:position w:val="-24"/>
          <w:lang w:val="vi-VN"/>
        </w:rPr>
        <w:object w:dxaOrig="2620" w:dyaOrig="620">
          <v:shape id="_x0000_i1144" type="#_x0000_t75" style="width:131.25pt;height:30.75pt" o:ole="">
            <v:imagedata r:id="rId232" o:title=""/>
          </v:shape>
          <o:OLEObject Type="Embed" ProgID="Equation.3" ShapeID="_x0000_i1144" DrawAspect="Content" ObjectID="_1550260210" r:id="rId233"/>
        </w:object>
      </w:r>
    </w:p>
    <w:p w:rsidR="003A71E9" w:rsidRDefault="00751420" w:rsidP="00B7661D">
      <w:r w:rsidRPr="00E5729E">
        <w:t xml:space="preserve">Số các giá trị k nguyên thỏa mãn hệ thức trên chính là số điểm dao động với biên độ cực đại cần tìm. </w:t>
      </w:r>
    </w:p>
    <w:p w:rsidR="00751420" w:rsidRPr="00E5729E" w:rsidRDefault="00751420" w:rsidP="00B7661D">
      <w:r w:rsidRPr="00E5729E">
        <w:t>Với những giá trị k tìm được thì hệ thức (***) cho phép xác định vị trí các điểm M trên AB.</w:t>
      </w:r>
    </w:p>
    <w:p w:rsidR="00751420" w:rsidRPr="00E10503" w:rsidRDefault="00751420" w:rsidP="00435158">
      <w:pPr>
        <w:pStyle w:val="Note"/>
        <w:rPr>
          <w:u w:val="single"/>
        </w:rPr>
      </w:pPr>
      <w:r w:rsidRPr="00E10503">
        <w:rPr>
          <w:u w:val="single"/>
        </w:rPr>
        <w:t>Nhận xét:</w:t>
      </w:r>
    </w:p>
    <w:p w:rsidR="003A71E9" w:rsidRDefault="00751420" w:rsidP="00435158">
      <w:pPr>
        <w:pStyle w:val="Note"/>
        <w:numPr>
          <w:ilvl w:val="0"/>
          <w:numId w:val="33"/>
        </w:numPr>
      </w:pPr>
      <w:r w:rsidRPr="00E5729E">
        <w:t>Từ hệ thức (*) ta tính được khoảng cách giữa hai vân giao thoa cực đại gần nhau nhất (cũng chính là vị trí của hai</w:t>
      </w:r>
      <w:r w:rsidR="0057045A">
        <w:rPr>
          <w:lang w:val="vi-VN"/>
        </w:rPr>
        <w:t xml:space="preserve"> </w:t>
      </w:r>
      <w:r w:rsidRPr="00E5729E">
        <w:t>điểm M gần nhau nhất dao động với biên độ cực đại) là</w:t>
      </w:r>
      <w:r w:rsidR="0057045A">
        <w:rPr>
          <w:lang w:val="vi-VN"/>
        </w:rPr>
        <w:t xml:space="preserve"> </w:t>
      </w:r>
    </w:p>
    <w:p w:rsidR="00751420" w:rsidRPr="0057045A" w:rsidRDefault="00435158" w:rsidP="00435158">
      <w:pPr>
        <w:pStyle w:val="Note"/>
        <w:jc w:val="center"/>
        <w:rPr>
          <w:lang w:val="vi-VN"/>
        </w:rPr>
      </w:pPr>
      <w:r w:rsidRPr="0057045A">
        <w:rPr>
          <w:position w:val="-28"/>
          <w:lang w:val="vi-VN"/>
        </w:rPr>
        <w:object w:dxaOrig="5679" w:dyaOrig="680">
          <v:shape id="_x0000_i1145" type="#_x0000_t75" style="width:283.5pt;height:33.75pt" o:ole="">
            <v:imagedata r:id="rId234" o:title=""/>
          </v:shape>
          <o:OLEObject Type="Embed" ProgID="Equation.DSMT4" ShapeID="_x0000_i1145" DrawAspect="Content" ObjectID="_1550260211" r:id="rId235"/>
        </w:object>
      </w:r>
    </w:p>
    <w:p w:rsidR="00751420" w:rsidRPr="00E5729E" w:rsidRDefault="003A71E9" w:rsidP="00435158">
      <w:pPr>
        <w:pStyle w:val="Note"/>
      </w:pPr>
      <w:r>
        <w:tab/>
      </w:r>
      <w:r w:rsidR="00751420" w:rsidRPr="00E5729E">
        <w:t>Tương tự, khoảng cách giữa hai vân cực tiểu gần nhau nhất cũng là</w:t>
      </w:r>
      <w:r w:rsidR="0057045A">
        <w:rPr>
          <w:lang w:val="vi-VN"/>
        </w:rPr>
        <w:t xml:space="preserve"> </w:t>
      </w:r>
      <w:r w:rsidR="0057045A">
        <w:t>λ</w:t>
      </w:r>
      <w:r w:rsidR="00751420" w:rsidRPr="00E5729E">
        <w:t>/2. Khoảng cách giữa một vân cực đại và một vân cực tiểu gần nhau nhất là</w:t>
      </w:r>
      <w:r w:rsidR="0057045A">
        <w:rPr>
          <w:lang w:val="vi-VN"/>
        </w:rPr>
        <w:t xml:space="preserve"> </w:t>
      </w:r>
      <w:r w:rsidR="0057045A">
        <w:t>λ</w:t>
      </w:r>
      <w:r w:rsidR="00751420" w:rsidRPr="00E5729E">
        <w:t>/4. Từ đó chúng ta có thể tìm nhanh được số cực đại trên đoạn AB.</w:t>
      </w:r>
    </w:p>
    <w:p w:rsidR="00751420" w:rsidRPr="00E5729E" w:rsidRDefault="00751420" w:rsidP="00435158">
      <w:pPr>
        <w:pStyle w:val="Note"/>
        <w:numPr>
          <w:ilvl w:val="0"/>
          <w:numId w:val="33"/>
        </w:numPr>
      </w:pPr>
      <w:r w:rsidRPr="00E5729E">
        <w:t>Khi hai nguồn dao động cùng pha thì trung trực của AB là đường cực đại, hai nguồn dao động ngược pha thì trung</w:t>
      </w:r>
      <w:r w:rsidR="0057045A">
        <w:rPr>
          <w:lang w:val="vi-VN"/>
        </w:rPr>
        <w:t xml:space="preserve"> </w:t>
      </w:r>
      <w:r w:rsidRPr="00E5729E">
        <w:t>trực của AB là đường dao động cực tiểu. Còn hai nguồn vuông pha thì không xác định được.</w:t>
      </w:r>
    </w:p>
    <w:p w:rsidR="00751420" w:rsidRPr="002819EF" w:rsidRDefault="00751420" w:rsidP="002819EF">
      <w:r w:rsidRPr="002819EF">
        <w:rPr>
          <w:b/>
        </w:rPr>
        <w:t>Ví dụ 1.</w:t>
      </w:r>
      <w:r w:rsidRPr="002819EF">
        <w:t xml:space="preserve"> Thực hiện giao thoa trên mặt chất lỏng với hai nguồn S</w:t>
      </w:r>
      <w:r w:rsidRPr="002819EF">
        <w:rPr>
          <w:vertAlign w:val="subscript"/>
        </w:rPr>
        <w:t>1</w:t>
      </w:r>
      <w:r w:rsidRPr="002819EF">
        <w:t xml:space="preserve"> và S</w:t>
      </w:r>
      <w:r w:rsidRPr="002819EF">
        <w:rPr>
          <w:vertAlign w:val="subscript"/>
        </w:rPr>
        <w:t>2</w:t>
      </w:r>
      <w:r w:rsidRPr="002819EF">
        <w:t xml:space="preserve"> giống nhau cách nhau 13 cm. Phương trình dao động tại A và B là u</w:t>
      </w:r>
      <w:r w:rsidRPr="002819EF">
        <w:rPr>
          <w:vertAlign w:val="subscript"/>
        </w:rPr>
        <w:t>A</w:t>
      </w:r>
      <w:r w:rsidRPr="002819EF">
        <w:t xml:space="preserve"> = u</w:t>
      </w:r>
      <w:r w:rsidRPr="002819EF">
        <w:rPr>
          <w:vertAlign w:val="subscript"/>
        </w:rPr>
        <w:t>B</w:t>
      </w:r>
      <w:r w:rsidRPr="002819EF">
        <w:t xml:space="preserve"> = 2cos(40πt) cm. Tốc độ truyền sóng trên mặt chất lỏng là v = 0,8 m/s. Biên độ sóng không đổi. Số điểm dao động với biên độ cực đại trên đoạn S</w:t>
      </w:r>
      <w:r w:rsidRPr="002819EF">
        <w:rPr>
          <w:vertAlign w:val="subscript"/>
        </w:rPr>
        <w:t>1</w:t>
      </w:r>
      <w:r w:rsidRPr="002819EF">
        <w:t>S</w:t>
      </w:r>
      <w:r w:rsidRPr="002819EF">
        <w:rPr>
          <w:vertAlign w:val="subscript"/>
        </w:rPr>
        <w:t>2</w:t>
      </w:r>
      <w:r w:rsidRPr="002819EF">
        <w:t xml:space="preserve"> là</w:t>
      </w:r>
    </w:p>
    <w:p w:rsidR="00751420" w:rsidRPr="002819EF" w:rsidRDefault="003A71E9" w:rsidP="002819EF">
      <w:r w:rsidRPr="002819EF">
        <w:tab/>
      </w:r>
      <w:r w:rsidR="004565D9" w:rsidRPr="002819EF">
        <w:t xml:space="preserve">A. </w:t>
      </w:r>
      <w:r w:rsidR="00751420" w:rsidRPr="002819EF">
        <w:t>7</w:t>
      </w:r>
      <w:r w:rsidRPr="002819EF">
        <w:tab/>
      </w:r>
      <w:r w:rsidRPr="002819EF">
        <w:tab/>
      </w:r>
      <w:r w:rsidR="004565D9" w:rsidRPr="002819EF">
        <w:t xml:space="preserve">B. </w:t>
      </w:r>
      <w:r w:rsidR="00751420" w:rsidRPr="002819EF">
        <w:t xml:space="preserve">12 </w:t>
      </w:r>
      <w:r w:rsidRPr="002819EF">
        <w:tab/>
      </w:r>
      <w:r w:rsidR="004565D9" w:rsidRPr="002819EF">
        <w:t xml:space="preserve">C. </w:t>
      </w:r>
      <w:r w:rsidR="00751420" w:rsidRPr="002819EF">
        <w:t xml:space="preserve">10 </w:t>
      </w:r>
      <w:r w:rsidRPr="002819EF">
        <w:tab/>
      </w:r>
      <w:r w:rsidR="004565D9" w:rsidRPr="002819EF">
        <w:t xml:space="preserve">D. </w:t>
      </w:r>
      <w:r w:rsidR="00751420" w:rsidRPr="002819EF">
        <w:t>5</w:t>
      </w:r>
    </w:p>
    <w:p w:rsidR="00751420" w:rsidRPr="002819EF" w:rsidRDefault="00751420" w:rsidP="002819EF">
      <w:pPr>
        <w:jc w:val="center"/>
      </w:pPr>
      <w:r w:rsidRPr="002819EF">
        <w:rPr>
          <w:iCs/>
          <w:u w:val="single"/>
        </w:rPr>
        <w:t>Hướng dẫn giải:</w:t>
      </w:r>
    </w:p>
    <w:p w:rsidR="00751420" w:rsidRPr="002819EF" w:rsidRDefault="00751420" w:rsidP="002819EF">
      <w:r w:rsidRPr="002819EF">
        <w:t>Ta có λ = v/</w:t>
      </w:r>
      <w:r w:rsidR="003A71E9" w:rsidRPr="002819EF">
        <w:t>ƒ</w:t>
      </w:r>
      <w:r w:rsidRPr="002819EF">
        <w:t xml:space="preserve"> = 80/20 = 4 cm.</w:t>
      </w:r>
    </w:p>
    <w:p w:rsidR="003A71E9" w:rsidRPr="002819EF" w:rsidRDefault="003A71E9" w:rsidP="002819EF">
      <w:r w:rsidRPr="002819EF">
        <w:t xml:space="preserve"> </w:t>
      </w:r>
      <w:r w:rsidR="00751420" w:rsidRPr="002819EF">
        <w:t xml:space="preserve">Do hai nguồn cùng pha nên số điểm dao động với biên độ cực đại thỏa mãn </w:t>
      </w:r>
    </w:p>
    <w:p w:rsidR="00751420" w:rsidRPr="002819EF" w:rsidRDefault="003A71E9" w:rsidP="002819EF">
      <w:r w:rsidRPr="002819EF">
        <w:t xml:space="preserve"> </w:t>
      </w:r>
      <w:r w:rsidRPr="002819EF">
        <w:tab/>
      </w:r>
      <w:r w:rsidRPr="002819EF">
        <w:rPr>
          <w:position w:val="-24"/>
          <w:lang w:val="vi-VN"/>
        </w:rPr>
        <w:object w:dxaOrig="1579" w:dyaOrig="620">
          <v:shape id="_x0000_i1146" type="#_x0000_t75" style="width:78.75pt;height:30.75pt" o:ole="">
            <v:imagedata r:id="rId236" o:title=""/>
          </v:shape>
          <o:OLEObject Type="Embed" ProgID="Equation.3" ShapeID="_x0000_i1146" DrawAspect="Content" ObjectID="_1550260212" r:id="rId237"/>
        </w:object>
      </w:r>
      <w:r w:rsidRPr="002819EF">
        <w:t xml:space="preserve"> </w:t>
      </w:r>
      <w:r w:rsidRPr="002819EF">
        <w:sym w:font="Symbol" w:char="F0DB"/>
      </w:r>
      <w:r w:rsidRPr="002819EF">
        <w:t xml:space="preserve"> - </w:t>
      </w:r>
      <w:r w:rsidRPr="002819EF">
        <w:fldChar w:fldCharType="begin"/>
      </w:r>
      <w:r w:rsidRPr="002819EF">
        <w:instrText>eq \s\don1(\f(13,4))</w:instrText>
      </w:r>
      <w:r w:rsidRPr="002819EF">
        <w:fldChar w:fldCharType="end"/>
      </w:r>
      <w:r w:rsidRPr="002819EF">
        <w:t xml:space="preserve"> </w:t>
      </w:r>
      <w:r w:rsidRPr="002819EF">
        <w:sym w:font="Symbol" w:char="F0A3"/>
      </w:r>
      <w:r w:rsidRPr="002819EF">
        <w:t xml:space="preserve">  k </w:t>
      </w:r>
      <w:r w:rsidRPr="002819EF">
        <w:sym w:font="Symbol" w:char="F0A3"/>
      </w:r>
      <w:r w:rsidRPr="002819EF">
        <w:t xml:space="preserve"> </w:t>
      </w:r>
      <w:r w:rsidRPr="002819EF">
        <w:fldChar w:fldCharType="begin"/>
      </w:r>
      <w:r w:rsidRPr="002819EF">
        <w:instrText>eq \s\don1(\f(13,4))</w:instrText>
      </w:r>
      <w:r w:rsidRPr="002819EF">
        <w:fldChar w:fldCharType="end"/>
      </w:r>
      <w:r w:rsidRPr="002819EF">
        <w:t xml:space="preserve"> </w:t>
      </w:r>
      <w:r w:rsidR="002819EF" w:rsidRPr="002819EF">
        <w:sym w:font="Symbol" w:char="F0DB"/>
      </w:r>
      <w:r w:rsidRPr="002819EF">
        <w:t xml:space="preserve"> k = 0; </w:t>
      </w:r>
      <w:r w:rsidRPr="002819EF">
        <w:sym w:font="Symbol" w:char="F0B1"/>
      </w:r>
      <w:r w:rsidRPr="002819EF">
        <w:t xml:space="preserve"> 1; </w:t>
      </w:r>
      <w:r w:rsidRPr="002819EF">
        <w:sym w:font="Symbol" w:char="F0B1"/>
      </w:r>
      <w:r w:rsidRPr="002819EF">
        <w:t xml:space="preserve"> 2; </w:t>
      </w:r>
      <w:r w:rsidRPr="002819EF">
        <w:sym w:font="Symbol" w:char="F0B1"/>
      </w:r>
      <w:r w:rsidRPr="002819EF">
        <w:t xml:space="preserve"> 3  </w:t>
      </w:r>
    </w:p>
    <w:p w:rsidR="00751420" w:rsidRPr="002819EF" w:rsidRDefault="00751420" w:rsidP="002819EF">
      <w:r w:rsidRPr="002819EF">
        <w:t xml:space="preserve">Vậy trên AB có 7 điểm dao động với biên độ cực đại </w:t>
      </w:r>
      <w:r w:rsidR="003A71E9" w:rsidRPr="002819EF">
        <w:t xml:space="preserve"> </w:t>
      </w:r>
      <w:r w:rsidR="002819EF" w:rsidRPr="002819EF">
        <w:sym w:font="Symbol" w:char="F0DB"/>
      </w:r>
      <w:r w:rsidR="002819EF">
        <w:t xml:space="preserve"> </w:t>
      </w:r>
      <w:r w:rsidRPr="002819EF">
        <w:t>chọn A.</w:t>
      </w:r>
    </w:p>
    <w:p w:rsidR="00751420" w:rsidRPr="002819EF" w:rsidRDefault="00751420" w:rsidP="00726B5E">
      <w:pPr>
        <w:pStyle w:val="Note"/>
      </w:pPr>
      <w:r w:rsidRPr="002819EF">
        <w:rPr>
          <w:u w:val="single"/>
        </w:rPr>
        <w:t>Nhận xét:</w:t>
      </w:r>
      <w:r w:rsidRPr="002819EF">
        <w:t xml:space="preserve"> Ngoài cách trên chúng ta có thể làm cách khác nhanh hơn như sau</w:t>
      </w:r>
      <w:r w:rsidR="003A71E9" w:rsidRPr="002819EF">
        <w:t>:</w:t>
      </w:r>
    </w:p>
    <w:p w:rsidR="00751420" w:rsidRPr="002819EF" w:rsidRDefault="00751420" w:rsidP="00726B5E">
      <w:pPr>
        <w:pStyle w:val="Note"/>
      </w:pPr>
      <w:r w:rsidRPr="002819EF">
        <w:t>Do A, B dao động cùng pha nên trung trực của AB là một đường cực đại, giữa hai cực đại liên tiếp cách nhau 2 cm, (nửa bước sóng) nên xét về một phía của đường trung trực AB (có khoảng cách là 6,5 cm) có 3 cực đại.</w:t>
      </w:r>
    </w:p>
    <w:p w:rsidR="00751420" w:rsidRPr="002819EF" w:rsidRDefault="00751420" w:rsidP="00726B5E">
      <w:pPr>
        <w:pStyle w:val="Note"/>
      </w:pPr>
      <w:r w:rsidRPr="002819EF">
        <w:t>Vậy trên AB có 3.2 + 1 = 7 cực đại.</w:t>
      </w:r>
    </w:p>
    <w:p w:rsidR="00751420" w:rsidRPr="006E2B22" w:rsidRDefault="006E2B22" w:rsidP="006E2B22">
      <w:pPr>
        <w:pStyle w:val="Heading2"/>
        <w:rPr>
          <w:color w:val="000000"/>
        </w:rPr>
      </w:pPr>
      <w:r w:rsidRPr="006E2B22">
        <w:t xml:space="preserve">II. </w:t>
      </w:r>
      <w:r w:rsidR="00751420" w:rsidRPr="006E2B22">
        <w:t>TÌM SỐ ĐIỂM DAO ĐỘNG VỚI BIÊN ĐỘ CỰC TIỂU</w:t>
      </w:r>
    </w:p>
    <w:p w:rsidR="006E2B22" w:rsidRPr="00DE69C4" w:rsidRDefault="006E2B22" w:rsidP="006E2B22">
      <w:pPr>
        <w:pStyle w:val="Em"/>
        <w:rPr>
          <w:rStyle w:val="Strong"/>
        </w:rPr>
      </w:pPr>
      <w:r w:rsidRPr="00DE69C4">
        <w:rPr>
          <w:rStyle w:val="Strong"/>
        </w:rPr>
        <w:t>1. Hai nguồn dao động cùng pha</w:t>
      </w:r>
    </w:p>
    <w:p w:rsidR="00DE61D3" w:rsidRPr="0039332A" w:rsidRDefault="00DE61D3" w:rsidP="00DD004A">
      <w:pPr>
        <w:rPr>
          <w:lang w:val="vi-VN"/>
        </w:rPr>
      </w:pPr>
      <w:r w:rsidRPr="00E5729E">
        <w:t xml:space="preserve">Giả sử M là một điểm dao động với biên độ cực </w:t>
      </w:r>
      <w:r w:rsidR="00CE227A">
        <w:t>tiểu</w:t>
      </w:r>
      <w:r w:rsidRPr="00E5729E">
        <w:t xml:space="preserve"> trên AB, do hai nguồn dao động cùng pha nên có d</w:t>
      </w:r>
      <w:r w:rsidRPr="0039332A">
        <w:rPr>
          <w:vertAlign w:val="subscript"/>
        </w:rPr>
        <w:t>2</w:t>
      </w:r>
      <w:r w:rsidRPr="00E5729E">
        <w:t xml:space="preserve"> – d</w:t>
      </w:r>
      <w:r w:rsidRPr="0039332A">
        <w:rPr>
          <w:vertAlign w:val="subscript"/>
        </w:rPr>
        <w:t>1</w:t>
      </w:r>
      <w:r w:rsidRPr="00E5729E">
        <w:t xml:space="preserve"> = k</w:t>
      </w:r>
      <w:r>
        <w:t>λ</w:t>
      </w:r>
      <w:r w:rsidRPr="00E5729E">
        <w:t>. Mặt khác lại có d</w:t>
      </w:r>
      <w:r w:rsidRPr="0039332A">
        <w:rPr>
          <w:vertAlign w:val="subscript"/>
        </w:rPr>
        <w:t>2</w:t>
      </w:r>
      <w:r w:rsidRPr="00E5729E">
        <w:t xml:space="preserve"> + d</w:t>
      </w:r>
      <w:r w:rsidRPr="0039332A">
        <w:rPr>
          <w:vertAlign w:val="subscript"/>
        </w:rPr>
        <w:t>1</w:t>
      </w:r>
      <w:r w:rsidRPr="00E5729E">
        <w:t xml:space="preserve"> = AB</w:t>
      </w:r>
    </w:p>
    <w:p w:rsidR="00DE61D3" w:rsidRPr="000C5E61" w:rsidRDefault="00DE61D3" w:rsidP="00DD004A">
      <w:pPr>
        <w:rPr>
          <w:lang w:val="vi-VN"/>
        </w:rPr>
      </w:pPr>
      <w:r w:rsidRPr="00E5729E">
        <w:lastRenderedPageBreak/>
        <w:t>Từ đó ta có hệ phương trình</w:t>
      </w:r>
      <w:r>
        <w:rPr>
          <w:lang w:val="vi-VN"/>
        </w:rPr>
        <w:t xml:space="preserve"> </w:t>
      </w:r>
      <w:r w:rsidRPr="0039332A">
        <w:rPr>
          <w:position w:val="-10"/>
          <w:lang w:val="vi-VN"/>
        </w:rPr>
        <w:object w:dxaOrig="180" w:dyaOrig="340">
          <v:shape id="_x0000_i1147" type="#_x0000_t75" style="width:9pt;height:17.25pt" o:ole="">
            <v:imagedata r:id="rId216" o:title=""/>
          </v:shape>
          <o:OLEObject Type="Embed" ProgID="Equation.3" ShapeID="_x0000_i1147" DrawAspect="Content" ObjectID="_1550260213" r:id="rId238"/>
        </w:object>
      </w:r>
      <w:r w:rsidR="003038A1" w:rsidRPr="00DE61D3">
        <w:rPr>
          <w:position w:val="-46"/>
          <w:lang w:val="vi-VN"/>
        </w:rPr>
        <w:object w:dxaOrig="4420" w:dyaOrig="1040">
          <v:shape id="_x0000_i1148" type="#_x0000_t75" style="width:221.25pt;height:51.75pt" o:ole="">
            <v:imagedata r:id="rId239" o:title=""/>
          </v:shape>
          <o:OLEObject Type="Embed" ProgID="Equation.3" ShapeID="_x0000_i1148" DrawAspect="Content" ObjectID="_1550260214" r:id="rId240"/>
        </w:object>
      </w:r>
      <w:r w:rsidRPr="00E5729E">
        <w:t xml:space="preserve"> (*)</w:t>
      </w:r>
    </w:p>
    <w:p w:rsidR="00DE61D3" w:rsidRDefault="00DD004A" w:rsidP="00DD004A">
      <w:r>
        <w:t xml:space="preserve"> </w:t>
      </w:r>
      <w:r w:rsidR="00DE61D3" w:rsidRPr="00E5729E">
        <w:t>Do M nằm trên đoạn AB nên có</w:t>
      </w:r>
      <w:r w:rsidR="00DE61D3">
        <w:t xml:space="preserve"> </w:t>
      </w:r>
      <w:r w:rsidR="00DE61D3" w:rsidRPr="00E5729E">
        <w:t>0</w:t>
      </w:r>
      <w:r w:rsidR="00DE61D3">
        <w:rPr>
          <w:lang w:val="vi-VN"/>
        </w:rPr>
        <w:t xml:space="preserve"> </w:t>
      </w:r>
      <w:r w:rsidR="00DE61D3">
        <w:rPr>
          <w:lang w:val="vi-VN"/>
        </w:rPr>
        <w:sym w:font="Symbol" w:char="F0A3"/>
      </w:r>
      <w:r w:rsidR="00DE61D3">
        <w:rPr>
          <w:lang w:val="vi-VN"/>
        </w:rPr>
        <w:t xml:space="preserve"> </w:t>
      </w:r>
      <w:r w:rsidR="00DE61D3" w:rsidRPr="00E5729E">
        <w:t>d</w:t>
      </w:r>
      <w:r w:rsidR="00DE61D3" w:rsidRPr="000C5E61">
        <w:rPr>
          <w:vertAlign w:val="subscript"/>
        </w:rPr>
        <w:t>2</w:t>
      </w:r>
      <w:r w:rsidR="00DE61D3">
        <w:rPr>
          <w:lang w:val="vi-VN"/>
        </w:rPr>
        <w:t xml:space="preserve"> </w:t>
      </w:r>
      <w:r w:rsidR="00DE61D3">
        <w:rPr>
          <w:lang w:val="vi-VN"/>
        </w:rPr>
        <w:sym w:font="Symbol" w:char="F0A3"/>
      </w:r>
      <w:r w:rsidR="00DE61D3">
        <w:rPr>
          <w:lang w:val="vi-VN"/>
        </w:rPr>
        <w:t xml:space="preserve"> </w:t>
      </w:r>
      <w:r w:rsidR="00DE61D3" w:rsidRPr="00E5729E">
        <w:t xml:space="preserve">AB </w:t>
      </w:r>
      <w:r w:rsidR="00DE61D3" w:rsidRPr="000C5E61">
        <w:rPr>
          <w:position w:val="-6"/>
        </w:rPr>
        <w:object w:dxaOrig="340" w:dyaOrig="240">
          <v:shape id="_x0000_i1149" type="#_x0000_t75" style="width:17.25pt;height:12pt" o:ole="">
            <v:imagedata r:id="rId220" o:title=""/>
          </v:shape>
          <o:OLEObject Type="Embed" ProgID="Equation.3" ShapeID="_x0000_i1149" DrawAspect="Content" ObjectID="_1550260215" r:id="rId241"/>
        </w:object>
      </w:r>
      <w:r w:rsidR="00DE61D3" w:rsidRPr="00E5729E">
        <w:t>0</w:t>
      </w:r>
      <w:r w:rsidR="00DE61D3">
        <w:rPr>
          <w:lang w:val="vi-VN"/>
        </w:rPr>
        <w:t xml:space="preserve"> </w:t>
      </w:r>
      <w:r w:rsidR="00DE61D3">
        <w:rPr>
          <w:lang w:val="vi-VN"/>
        </w:rPr>
        <w:sym w:font="Symbol" w:char="F0A3"/>
      </w:r>
      <w:r w:rsidR="00DE61D3">
        <w:rPr>
          <w:lang w:val="vi-VN"/>
        </w:rPr>
        <w:t xml:space="preserve">  </w:t>
      </w:r>
      <w:r w:rsidR="00DE61D3">
        <w:fldChar w:fldCharType="begin"/>
      </w:r>
      <w:r w:rsidR="00DE61D3">
        <w:instrText>eq \s\don1(\f(</w:instrText>
      </w:r>
      <w:r w:rsidR="00DE61D3" w:rsidRPr="00E5729E">
        <w:instrText>AB</w:instrText>
      </w:r>
      <w:r w:rsidR="00DE61D3">
        <w:instrText>,</w:instrText>
      </w:r>
      <w:r w:rsidR="00DE61D3">
        <w:rPr>
          <w:lang w:val="vi-VN"/>
        </w:rPr>
        <w:instrText>2))</w:instrText>
      </w:r>
      <w:r w:rsidR="00DE61D3">
        <w:fldChar w:fldCharType="end"/>
      </w:r>
      <w:r w:rsidR="00DE61D3">
        <w:t xml:space="preserve"> </w:t>
      </w:r>
      <w:r w:rsidR="00DE61D3">
        <w:rPr>
          <w:lang w:val="vi-VN"/>
        </w:rPr>
        <w:t>+</w:t>
      </w:r>
      <w:r w:rsidR="000744C6">
        <w:rPr>
          <w:lang w:val="vi-VN"/>
        </w:rPr>
        <w:t xml:space="preserve"> </w:t>
      </w:r>
      <w:r w:rsidR="000744C6">
        <w:t xml:space="preserve"> </w:t>
      </w:r>
      <w:r w:rsidR="000744C6">
        <w:fldChar w:fldCharType="begin"/>
      </w:r>
      <w:r w:rsidR="000744C6">
        <w:instrText>eq \s\don1(\f(</w:instrText>
      </w:r>
      <w:r w:rsidR="000744C6">
        <w:rPr>
          <w:lang w:val="vi-VN"/>
        </w:rPr>
        <w:fldChar w:fldCharType="begin"/>
      </w:r>
      <w:r w:rsidR="000744C6">
        <w:rPr>
          <w:lang w:val="vi-VN"/>
        </w:rPr>
        <w:instrText>eq \l(\l(</w:instrText>
      </w:r>
      <w:r w:rsidR="000744C6">
        <w:instrText>(2k+1)λ))</w:instrText>
      </w:r>
      <w:r w:rsidR="000744C6">
        <w:rPr>
          <w:lang w:val="vi-VN"/>
        </w:rPr>
        <w:fldChar w:fldCharType="end"/>
      </w:r>
      <w:r w:rsidR="000744C6">
        <w:instrText>,4))</w:instrText>
      </w:r>
      <w:r w:rsidR="000744C6">
        <w:fldChar w:fldCharType="end"/>
      </w:r>
      <w:r w:rsidR="000744C6">
        <w:t xml:space="preserve">  </w:t>
      </w:r>
      <w:r w:rsidR="00DE61D3">
        <w:rPr>
          <w:lang w:val="vi-VN"/>
        </w:rPr>
        <w:sym w:font="Symbol" w:char="F0A3"/>
      </w:r>
      <w:r w:rsidR="00DE61D3">
        <w:rPr>
          <w:lang w:val="vi-VN"/>
        </w:rPr>
        <w:t xml:space="preserve"> AB  </w:t>
      </w:r>
      <w:r w:rsidR="003038A1" w:rsidRPr="000C5E61">
        <w:rPr>
          <w:position w:val="-24"/>
          <w:lang w:val="vi-VN"/>
        </w:rPr>
        <w:object w:dxaOrig="2600" w:dyaOrig="620">
          <v:shape id="_x0000_i1150" type="#_x0000_t75" style="width:129.75pt;height:30.75pt" o:ole="">
            <v:imagedata r:id="rId242" o:title=""/>
          </v:shape>
          <o:OLEObject Type="Embed" ProgID="Equation.3" ShapeID="_x0000_i1150" DrawAspect="Content" ObjectID="_1550260216" r:id="rId243"/>
        </w:object>
      </w:r>
    </w:p>
    <w:p w:rsidR="006E2B22" w:rsidRPr="00DE69C4" w:rsidRDefault="006E2B22" w:rsidP="006E2B22">
      <w:pPr>
        <w:pStyle w:val="Em"/>
        <w:rPr>
          <w:rStyle w:val="Strong"/>
        </w:rPr>
      </w:pPr>
      <w:r>
        <w:rPr>
          <w:rStyle w:val="Strong"/>
        </w:rPr>
        <w:t>2</w:t>
      </w:r>
      <w:r w:rsidRPr="00DE69C4">
        <w:rPr>
          <w:rStyle w:val="Strong"/>
        </w:rPr>
        <w:t xml:space="preserve">. Hai nguồn dao động </w:t>
      </w:r>
      <w:r>
        <w:rPr>
          <w:rStyle w:val="Strong"/>
        </w:rPr>
        <w:t>ngược</w:t>
      </w:r>
      <w:r w:rsidRPr="00DE69C4">
        <w:rPr>
          <w:rStyle w:val="Strong"/>
        </w:rPr>
        <w:t xml:space="preserve"> pha</w:t>
      </w:r>
    </w:p>
    <w:p w:rsidR="003038A1" w:rsidRPr="0039332A" w:rsidRDefault="003038A1" w:rsidP="00DD004A">
      <w:pPr>
        <w:rPr>
          <w:lang w:val="vi-VN"/>
        </w:rPr>
      </w:pPr>
      <w:r w:rsidRPr="00E5729E">
        <w:t xml:space="preserve">Giả sử M là một điểm dao động với biên độ cực </w:t>
      </w:r>
      <w:r>
        <w:t>tiểu</w:t>
      </w:r>
      <w:r w:rsidRPr="00E5729E">
        <w:t xml:space="preserve"> trên AB, do hai nguồn dao động </w:t>
      </w:r>
      <w:r>
        <w:t xml:space="preserve">ngược </w:t>
      </w:r>
      <w:r w:rsidRPr="00E5729E">
        <w:t>pha nên có d</w:t>
      </w:r>
      <w:r w:rsidRPr="0039332A">
        <w:rPr>
          <w:vertAlign w:val="subscript"/>
        </w:rPr>
        <w:t>2</w:t>
      </w:r>
      <w:r w:rsidRPr="00E5729E">
        <w:t xml:space="preserve"> – d</w:t>
      </w:r>
      <w:r w:rsidRPr="0039332A">
        <w:rPr>
          <w:vertAlign w:val="subscript"/>
        </w:rPr>
        <w:t>1</w:t>
      </w:r>
      <w:r w:rsidRPr="00E5729E">
        <w:t xml:space="preserve"> = k</w:t>
      </w:r>
      <w:r>
        <w:t>λ</w:t>
      </w:r>
      <w:r w:rsidRPr="00E5729E">
        <w:t>. Mặt khác lại có d</w:t>
      </w:r>
      <w:r w:rsidRPr="0039332A">
        <w:rPr>
          <w:vertAlign w:val="subscript"/>
        </w:rPr>
        <w:t>2</w:t>
      </w:r>
      <w:r w:rsidRPr="00E5729E">
        <w:t xml:space="preserve"> + d</w:t>
      </w:r>
      <w:r w:rsidRPr="0039332A">
        <w:rPr>
          <w:vertAlign w:val="subscript"/>
        </w:rPr>
        <w:t>1</w:t>
      </w:r>
      <w:r w:rsidRPr="00E5729E">
        <w:t xml:space="preserve"> = AB</w:t>
      </w:r>
    </w:p>
    <w:p w:rsidR="003038A1" w:rsidRPr="000C5E61" w:rsidRDefault="003038A1" w:rsidP="00DD004A">
      <w:pPr>
        <w:rPr>
          <w:lang w:val="vi-VN"/>
        </w:rPr>
      </w:pPr>
      <w:r w:rsidRPr="00E5729E">
        <w:t>Từ đó ta có hệ phương trình</w:t>
      </w:r>
      <w:r>
        <w:rPr>
          <w:lang w:val="vi-VN"/>
        </w:rPr>
        <w:t xml:space="preserve"> </w:t>
      </w:r>
      <w:r w:rsidRPr="003038A1">
        <w:rPr>
          <w:position w:val="-32"/>
          <w:lang w:val="vi-VN"/>
        </w:rPr>
        <w:object w:dxaOrig="3120" w:dyaOrig="760">
          <v:shape id="_x0000_i1151" type="#_x0000_t75" style="width:156pt;height:38.25pt" o:ole="">
            <v:imagedata r:id="rId244" o:title=""/>
          </v:shape>
          <o:OLEObject Type="Embed" ProgID="Equation.3" ShapeID="_x0000_i1151" DrawAspect="Content" ObjectID="_1550260217" r:id="rId245"/>
        </w:object>
      </w:r>
      <w:r w:rsidRPr="00E5729E">
        <w:t xml:space="preserve"> (*)</w:t>
      </w:r>
    </w:p>
    <w:p w:rsidR="003038A1" w:rsidRDefault="003038A1" w:rsidP="00DD004A">
      <w:r w:rsidRPr="00E5729E">
        <w:t>Do M nằm trên đoạn AB nên có</w:t>
      </w:r>
      <w:r>
        <w:t xml:space="preserve"> </w:t>
      </w:r>
      <w:r w:rsidRPr="00E5729E">
        <w:t>0</w:t>
      </w:r>
      <w:r>
        <w:rPr>
          <w:lang w:val="vi-VN"/>
        </w:rPr>
        <w:t xml:space="preserve"> </w:t>
      </w:r>
      <w:r>
        <w:rPr>
          <w:lang w:val="vi-VN"/>
        </w:rPr>
        <w:sym w:font="Symbol" w:char="F0A3"/>
      </w:r>
      <w:r>
        <w:rPr>
          <w:lang w:val="vi-VN"/>
        </w:rPr>
        <w:t xml:space="preserve"> </w:t>
      </w:r>
      <w:r w:rsidRPr="00E5729E">
        <w:t>d</w:t>
      </w:r>
      <w:r w:rsidRPr="000C5E61">
        <w:rPr>
          <w:vertAlign w:val="subscript"/>
        </w:rPr>
        <w:t>2</w:t>
      </w:r>
      <w:r>
        <w:rPr>
          <w:lang w:val="vi-VN"/>
        </w:rPr>
        <w:t xml:space="preserve"> </w:t>
      </w:r>
      <w:r>
        <w:rPr>
          <w:lang w:val="vi-VN"/>
        </w:rPr>
        <w:sym w:font="Symbol" w:char="F0A3"/>
      </w:r>
      <w:r>
        <w:rPr>
          <w:lang w:val="vi-VN"/>
        </w:rPr>
        <w:t xml:space="preserve"> </w:t>
      </w:r>
      <w:r w:rsidRPr="00E5729E">
        <w:t xml:space="preserve">AB </w:t>
      </w:r>
      <w:r w:rsidRPr="000C5E61">
        <w:rPr>
          <w:position w:val="-6"/>
        </w:rPr>
        <w:object w:dxaOrig="340" w:dyaOrig="240">
          <v:shape id="_x0000_i1152" type="#_x0000_t75" style="width:17.25pt;height:12pt" o:ole="">
            <v:imagedata r:id="rId220" o:title=""/>
          </v:shape>
          <o:OLEObject Type="Embed" ProgID="Equation.3" ShapeID="_x0000_i1152" DrawAspect="Content" ObjectID="_1550260218" r:id="rId246"/>
        </w:object>
      </w:r>
      <w:r w:rsidRPr="00E5729E">
        <w:t>0</w:t>
      </w:r>
      <w:r>
        <w:rPr>
          <w:lang w:val="vi-VN"/>
        </w:rPr>
        <w:t xml:space="preserve"> </w:t>
      </w:r>
      <w:r>
        <w:rPr>
          <w:lang w:val="vi-VN"/>
        </w:rPr>
        <w:sym w:font="Symbol" w:char="F0A3"/>
      </w:r>
      <w:r>
        <w:rPr>
          <w:lang w:val="vi-VN"/>
        </w:rPr>
        <w:t xml:space="preserve">  </w:t>
      </w:r>
      <w:r>
        <w:fldChar w:fldCharType="begin"/>
      </w:r>
      <w:r>
        <w:instrText>eq \s\don1(\f(</w:instrText>
      </w:r>
      <w:r w:rsidRPr="00E5729E">
        <w:instrText>AB</w:instrText>
      </w:r>
      <w:r>
        <w:instrText>,</w:instrText>
      </w:r>
      <w:r>
        <w:rPr>
          <w:lang w:val="vi-VN"/>
        </w:rPr>
        <w:instrText>2))</w:instrText>
      </w:r>
      <w:r>
        <w:fldChar w:fldCharType="end"/>
      </w:r>
      <w:r>
        <w:t xml:space="preserve"> </w:t>
      </w:r>
      <w:r>
        <w:rPr>
          <w:lang w:val="vi-VN"/>
        </w:rPr>
        <w:t xml:space="preserve">+ </w:t>
      </w:r>
      <w:r w:rsidRPr="003331DD">
        <w:rPr>
          <w:position w:val="-24"/>
        </w:rPr>
        <w:object w:dxaOrig="360" w:dyaOrig="620">
          <v:shape id="_x0000_i1153" type="#_x0000_t75" style="width:18pt;height:30.75pt" o:ole="">
            <v:imagedata r:id="rId247" o:title=""/>
          </v:shape>
          <o:OLEObject Type="Embed" ProgID="Equation.3" ShapeID="_x0000_i1153" DrawAspect="Content" ObjectID="_1550260219" r:id="rId248"/>
        </w:object>
      </w:r>
      <w:r>
        <w:rPr>
          <w:lang w:val="vi-VN"/>
        </w:rPr>
        <w:sym w:font="Symbol" w:char="F0A3"/>
      </w:r>
      <w:r>
        <w:rPr>
          <w:lang w:val="vi-VN"/>
        </w:rPr>
        <w:t xml:space="preserve"> AB  </w:t>
      </w:r>
      <w:r w:rsidR="00CE227A" w:rsidRPr="000C5E61">
        <w:rPr>
          <w:position w:val="-24"/>
          <w:lang w:val="vi-VN"/>
        </w:rPr>
        <w:object w:dxaOrig="1840" w:dyaOrig="620">
          <v:shape id="_x0000_i1154" type="#_x0000_t75" style="width:92.25pt;height:30.75pt" o:ole="">
            <v:imagedata r:id="rId249" o:title=""/>
          </v:shape>
          <o:OLEObject Type="Embed" ProgID="Equation.3" ShapeID="_x0000_i1154" DrawAspect="Content" ObjectID="_1550260220" r:id="rId250"/>
        </w:object>
      </w:r>
    </w:p>
    <w:p w:rsidR="006E2B22" w:rsidRPr="00DE69C4" w:rsidRDefault="00D54A09" w:rsidP="006E2B22">
      <w:pPr>
        <w:pStyle w:val="Em"/>
        <w:rPr>
          <w:rStyle w:val="Strong"/>
        </w:rPr>
      </w:pPr>
      <w:r>
        <w:rPr>
          <w:rStyle w:val="Strong"/>
        </w:rPr>
        <w:t>3</w:t>
      </w:r>
      <w:r w:rsidR="006E2B22" w:rsidRPr="00DE69C4">
        <w:rPr>
          <w:rStyle w:val="Strong"/>
        </w:rPr>
        <w:t xml:space="preserve">. Hai nguồn dao động </w:t>
      </w:r>
      <w:r w:rsidR="006E2B22">
        <w:rPr>
          <w:rStyle w:val="Strong"/>
        </w:rPr>
        <w:t>vuông</w:t>
      </w:r>
      <w:r w:rsidR="006E2B22" w:rsidRPr="00DE69C4">
        <w:rPr>
          <w:rStyle w:val="Strong"/>
        </w:rPr>
        <w:t xml:space="preserve"> pha</w:t>
      </w:r>
    </w:p>
    <w:p w:rsidR="00CE227A" w:rsidRPr="00225F80" w:rsidRDefault="00CE227A" w:rsidP="00DD004A">
      <w:pPr>
        <w:rPr>
          <w:lang w:val="vi-VN"/>
        </w:rPr>
      </w:pPr>
      <w:r w:rsidRPr="00E5729E">
        <w:t xml:space="preserve">Giả sử M là một điểm dao động với biên độ cực </w:t>
      </w:r>
      <w:r>
        <w:t>tiểu</w:t>
      </w:r>
      <w:r w:rsidRPr="00E5729E">
        <w:t xml:space="preserve"> trên AB, do hai nguồn dao động vuông pha pha nên ta có d</w:t>
      </w:r>
      <w:r w:rsidRPr="00225F80">
        <w:rPr>
          <w:vertAlign w:val="subscript"/>
        </w:rPr>
        <w:t>2</w:t>
      </w:r>
      <w:r w:rsidRPr="00E5729E">
        <w:t xml:space="preserve"> – d</w:t>
      </w:r>
      <w:r w:rsidRPr="00225F80">
        <w:rPr>
          <w:vertAlign w:val="subscript"/>
        </w:rPr>
        <w:t>1</w:t>
      </w:r>
      <w:r w:rsidRPr="00E5729E">
        <w:t xml:space="preserve"> = (4k</w:t>
      </w:r>
      <w:r>
        <w:t xml:space="preserve"> +</w:t>
      </w:r>
      <w:r w:rsidRPr="00E5729E">
        <w:t xml:space="preserve"> 1)</w:t>
      </w:r>
      <w:r>
        <w:t>λ</w:t>
      </w:r>
      <w:r w:rsidRPr="00E5729E">
        <w:t>/4. Mặt khác lại có d</w:t>
      </w:r>
      <w:r w:rsidRPr="00225F80">
        <w:rPr>
          <w:vertAlign w:val="subscript"/>
        </w:rPr>
        <w:t>2</w:t>
      </w:r>
      <w:r w:rsidRPr="00E5729E">
        <w:t xml:space="preserve"> + d</w:t>
      </w:r>
      <w:r w:rsidRPr="00225F80">
        <w:rPr>
          <w:vertAlign w:val="subscript"/>
        </w:rPr>
        <w:t>1</w:t>
      </w:r>
      <w:r w:rsidRPr="00E5729E">
        <w:t xml:space="preserve"> = AB.</w:t>
      </w:r>
    </w:p>
    <w:p w:rsidR="00CE227A" w:rsidRPr="00E5729E" w:rsidRDefault="00CE227A" w:rsidP="00DD004A">
      <w:r w:rsidRPr="00E5729E">
        <w:t xml:space="preserve">Từ đó ta có hệ phương trình </w:t>
      </w:r>
      <w:r w:rsidR="0043251B" w:rsidRPr="00CE4378">
        <w:rPr>
          <w:position w:val="-46"/>
          <w:lang w:val="vi-VN"/>
        </w:rPr>
        <w:object w:dxaOrig="4340" w:dyaOrig="1040">
          <v:shape id="_x0000_i1155" type="#_x0000_t75" style="width:216.75pt;height:51.75pt" o:ole="">
            <v:imagedata r:id="rId251" o:title=""/>
          </v:shape>
          <o:OLEObject Type="Embed" ProgID="Equation.3" ShapeID="_x0000_i1155" DrawAspect="Content" ObjectID="_1550260221" r:id="rId252"/>
        </w:object>
      </w:r>
      <w:r w:rsidRPr="00E5729E">
        <w:t xml:space="preserve"> (* * *)</w:t>
      </w:r>
    </w:p>
    <w:p w:rsidR="00CE227A" w:rsidRDefault="00CE227A" w:rsidP="00DD004A">
      <w:r>
        <w:t xml:space="preserve"> </w:t>
      </w:r>
      <w:r w:rsidRPr="00E5729E">
        <w:t>Do M nằm trên đoạn AB nên có 0</w:t>
      </w:r>
      <w:r>
        <w:rPr>
          <w:lang w:val="vi-VN"/>
        </w:rPr>
        <w:t xml:space="preserve"> </w:t>
      </w:r>
      <w:r>
        <w:rPr>
          <w:lang w:val="vi-VN"/>
        </w:rPr>
        <w:sym w:font="Symbol" w:char="F0A3"/>
      </w:r>
      <w:r>
        <w:rPr>
          <w:lang w:val="vi-VN"/>
        </w:rPr>
        <w:t xml:space="preserve"> </w:t>
      </w:r>
      <w:r w:rsidRPr="00E5729E">
        <w:t>d</w:t>
      </w:r>
      <w:r w:rsidRPr="000C5E61">
        <w:rPr>
          <w:vertAlign w:val="subscript"/>
        </w:rPr>
        <w:t>2</w:t>
      </w:r>
      <w:r>
        <w:rPr>
          <w:lang w:val="vi-VN"/>
        </w:rPr>
        <w:t xml:space="preserve"> </w:t>
      </w:r>
      <w:r>
        <w:rPr>
          <w:lang w:val="vi-VN"/>
        </w:rPr>
        <w:sym w:font="Symbol" w:char="F0A3"/>
      </w:r>
      <w:r>
        <w:rPr>
          <w:lang w:val="vi-VN"/>
        </w:rPr>
        <w:t xml:space="preserve"> </w:t>
      </w:r>
      <w:r w:rsidRPr="00E5729E">
        <w:t xml:space="preserve">AB </w:t>
      </w:r>
      <w:r w:rsidRPr="000C5E61">
        <w:rPr>
          <w:position w:val="-6"/>
        </w:rPr>
        <w:object w:dxaOrig="340" w:dyaOrig="240">
          <v:shape id="_x0000_i1156" type="#_x0000_t75" style="width:17.25pt;height:12pt" o:ole="">
            <v:imagedata r:id="rId220" o:title=""/>
          </v:shape>
          <o:OLEObject Type="Embed" ProgID="Equation.3" ShapeID="_x0000_i1156" DrawAspect="Content" ObjectID="_1550260222" r:id="rId253"/>
        </w:object>
      </w:r>
      <w:r w:rsidRPr="00E5729E">
        <w:t>0</w:t>
      </w:r>
      <w:r>
        <w:rPr>
          <w:lang w:val="vi-VN"/>
        </w:rPr>
        <w:t xml:space="preserve"> </w:t>
      </w:r>
      <w:r>
        <w:rPr>
          <w:lang w:val="vi-VN"/>
        </w:rPr>
        <w:sym w:font="Symbol" w:char="F0A3"/>
      </w:r>
      <w:r>
        <w:rPr>
          <w:lang w:val="vi-VN"/>
        </w:rPr>
        <w:t xml:space="preserve"> </w:t>
      </w:r>
      <w:r>
        <w:fldChar w:fldCharType="begin"/>
      </w:r>
      <w:r>
        <w:instrText>eq \s\don1(\f(</w:instrText>
      </w:r>
      <w:r w:rsidRPr="00E5729E">
        <w:instrText>AB</w:instrText>
      </w:r>
      <w:r>
        <w:instrText>,</w:instrText>
      </w:r>
      <w:r>
        <w:rPr>
          <w:lang w:val="vi-VN"/>
        </w:rPr>
        <w:instrText>2))</w:instrText>
      </w:r>
      <w:r>
        <w:fldChar w:fldCharType="end"/>
      </w:r>
      <w:r>
        <w:rPr>
          <w:lang w:val="vi-VN"/>
        </w:rPr>
        <w:t>+</w:t>
      </w:r>
      <w:r w:rsidRPr="003331DD">
        <w:rPr>
          <w:position w:val="-24"/>
        </w:rPr>
        <w:object w:dxaOrig="999" w:dyaOrig="620">
          <v:shape id="_x0000_i1157" type="#_x0000_t75" style="width:50.25pt;height:30.75pt" o:ole="">
            <v:imagedata r:id="rId254" o:title=""/>
          </v:shape>
          <o:OLEObject Type="Embed" ProgID="Equation.3" ShapeID="_x0000_i1157" DrawAspect="Content" ObjectID="_1550260223" r:id="rId255"/>
        </w:object>
      </w:r>
      <w:r>
        <w:rPr>
          <w:lang w:val="vi-VN"/>
        </w:rPr>
        <w:t xml:space="preserve"> </w:t>
      </w:r>
      <w:r>
        <w:rPr>
          <w:lang w:val="vi-VN"/>
        </w:rPr>
        <w:sym w:font="Symbol" w:char="F0A3"/>
      </w:r>
      <w:r>
        <w:rPr>
          <w:lang w:val="vi-VN"/>
        </w:rPr>
        <w:t xml:space="preserve"> AB  </w:t>
      </w:r>
      <w:r w:rsidR="0043251B" w:rsidRPr="007A7024">
        <w:rPr>
          <w:position w:val="-24"/>
          <w:lang w:val="vi-VN"/>
        </w:rPr>
        <w:object w:dxaOrig="2620" w:dyaOrig="620">
          <v:shape id="_x0000_i1158" type="#_x0000_t75" style="width:131.25pt;height:30.75pt" o:ole="">
            <v:imagedata r:id="rId256" o:title=""/>
          </v:shape>
          <o:OLEObject Type="Embed" ProgID="Equation.3" ShapeID="_x0000_i1158" DrawAspect="Content" ObjectID="_1550260224" r:id="rId257"/>
        </w:object>
      </w:r>
    </w:p>
    <w:p w:rsidR="007318B2" w:rsidRPr="004536C8" w:rsidRDefault="004536C8" w:rsidP="004536C8">
      <w:pPr>
        <w:rPr>
          <w:lang w:val="vi-VN"/>
        </w:rPr>
      </w:pPr>
      <w:r>
        <w:rPr>
          <w:b/>
        </w:rPr>
        <w:t>Ví dụ.</w:t>
      </w:r>
      <w:r w:rsidR="00751420" w:rsidRPr="004536C8">
        <w:t xml:space="preserve"> Hai nguồn kết hợp A, B cách nhau 50 mm dao động với phương trình u</w:t>
      </w:r>
      <w:r w:rsidR="00751420" w:rsidRPr="004536C8">
        <w:rPr>
          <w:vertAlign w:val="subscript"/>
        </w:rPr>
        <w:t>A</w:t>
      </w:r>
      <w:r w:rsidR="00751420" w:rsidRPr="004536C8">
        <w:t xml:space="preserve"> = u</w:t>
      </w:r>
      <w:r w:rsidR="00751420" w:rsidRPr="004536C8">
        <w:rPr>
          <w:vertAlign w:val="subscript"/>
        </w:rPr>
        <w:t>B</w:t>
      </w:r>
      <w:r w:rsidR="00751420" w:rsidRPr="004536C8">
        <w:t xml:space="preserve"> = Acos(200</w:t>
      </w:r>
      <w:r w:rsidR="007318B2" w:rsidRPr="004536C8">
        <w:t>π</w:t>
      </w:r>
      <w:r w:rsidR="00751420" w:rsidRPr="004536C8">
        <w:t>t) mm. Xét về cùng một phía với đường trung trực của AB ta thấy vân giao thoa bậc k đi qua điểm M thỏa mãn</w:t>
      </w:r>
      <w:r w:rsidR="007318B2" w:rsidRPr="004536C8">
        <w:rPr>
          <w:lang w:val="vi-VN"/>
        </w:rPr>
        <w:t xml:space="preserve"> </w:t>
      </w:r>
      <w:r w:rsidR="00751420" w:rsidRPr="004536C8">
        <w:t>MA – MB = 12 mm và vân giao thoa bậc (k + 3) cùng loại với vân giao thoa bậc k, (tức là cùng là vân cực đại</w:t>
      </w:r>
      <w:r w:rsidR="007318B2" w:rsidRPr="004536C8">
        <w:rPr>
          <w:lang w:val="vi-VN"/>
        </w:rPr>
        <w:t xml:space="preserve"> </w:t>
      </w:r>
      <w:r w:rsidR="00751420" w:rsidRPr="004536C8">
        <w:t>hoặc cùng là vân cực tiểu) đi qua điểm M’ có M</w:t>
      </w:r>
      <w:r w:rsidR="007318B2" w:rsidRPr="004536C8">
        <w:rPr>
          <w:lang w:val="vi-VN"/>
        </w:rPr>
        <w:t>’</w:t>
      </w:r>
      <w:r w:rsidR="00751420" w:rsidRPr="004536C8">
        <w:t>A – M</w:t>
      </w:r>
      <w:r w:rsidR="007318B2" w:rsidRPr="004536C8">
        <w:rPr>
          <w:lang w:val="vi-VN"/>
        </w:rPr>
        <w:t>’</w:t>
      </w:r>
      <w:r w:rsidR="00751420" w:rsidRPr="004536C8">
        <w:t xml:space="preserve">B = 36 mm. </w:t>
      </w:r>
    </w:p>
    <w:p w:rsidR="00751420" w:rsidRPr="004536C8" w:rsidRDefault="00751420" w:rsidP="004536C8">
      <w:r w:rsidRPr="004536C8">
        <w:t xml:space="preserve">a) Tính giá trị của </w:t>
      </w:r>
      <w:r w:rsidR="007318B2" w:rsidRPr="004536C8">
        <w:t>λ</w:t>
      </w:r>
      <w:r w:rsidRPr="004536C8">
        <w:t>, v.</w:t>
      </w:r>
    </w:p>
    <w:p w:rsidR="00751420" w:rsidRPr="004536C8" w:rsidRDefault="00751420" w:rsidP="004536C8">
      <w:r w:rsidRPr="004536C8">
        <w:t>b) Điểm gần nhất dao động cùng pha với hai nguồn nằm trên đường trung trực của AB cách A bao nhiêu?</w:t>
      </w:r>
    </w:p>
    <w:p w:rsidR="00751420" w:rsidRPr="004536C8" w:rsidRDefault="00751420" w:rsidP="004536C8">
      <w:pPr>
        <w:jc w:val="center"/>
      </w:pPr>
      <w:r w:rsidRPr="004536C8">
        <w:rPr>
          <w:iCs/>
          <w:u w:val="single"/>
        </w:rPr>
        <w:t>Hướng dẫn giải:</w:t>
      </w:r>
    </w:p>
    <w:p w:rsidR="00751420" w:rsidRPr="004536C8" w:rsidRDefault="00751420" w:rsidP="004536C8">
      <w:r w:rsidRPr="004536C8">
        <w:t>a) Ta xét hai trường hợp:</w:t>
      </w:r>
    </w:p>
    <w:p w:rsidR="00751420" w:rsidRPr="004536C8" w:rsidRDefault="00751420" w:rsidP="004536C8">
      <w:r w:rsidRPr="00BD0948">
        <w:rPr>
          <w:b/>
        </w:rPr>
        <w:t>Trường hợp 1:</w:t>
      </w:r>
      <w:r w:rsidRPr="004536C8">
        <w:t xml:space="preserve"> M và M</w:t>
      </w:r>
      <w:r w:rsidR="00B30176" w:rsidRPr="004536C8">
        <w:t>’</w:t>
      </w:r>
      <w:r w:rsidRPr="004536C8">
        <w:t xml:space="preserve"> cùng là các điểm dao động với biên độ cực đại. Do hai nguồn cùng pha nên ta </w:t>
      </w:r>
      <w:r w:rsidR="00B30176" w:rsidRPr="004536C8">
        <w:t xml:space="preserve">                </w:t>
      </w:r>
      <w:r w:rsidRPr="004536C8">
        <w:t>có</w:t>
      </w:r>
      <w:r w:rsidR="00B30176" w:rsidRPr="004536C8">
        <w:t xml:space="preserve"> </w:t>
      </w:r>
      <w:r w:rsidR="00D7004A" w:rsidRPr="004536C8">
        <w:rPr>
          <w:position w:val="-30"/>
        </w:rPr>
        <w:object w:dxaOrig="2820" w:dyaOrig="720">
          <v:shape id="_x0000_i1159" type="#_x0000_t75" style="width:141pt;height:36pt" o:ole="">
            <v:imagedata r:id="rId258" o:title=""/>
          </v:shape>
          <o:OLEObject Type="Embed" ProgID="Equation.3" ShapeID="_x0000_i1159" DrawAspect="Content" ObjectID="_1550260225" r:id="rId259"/>
        </w:object>
      </w:r>
      <w:r w:rsidR="004536C8" w:rsidRPr="004536C8">
        <w:sym w:font="Symbol" w:char="F0DE"/>
      </w:r>
      <w:r w:rsidR="00B30176" w:rsidRPr="004536C8">
        <w:t xml:space="preserve"> </w:t>
      </w:r>
      <w:r w:rsidR="00B30176" w:rsidRPr="004536C8">
        <w:fldChar w:fldCharType="begin"/>
      </w:r>
      <w:r w:rsidR="00B30176" w:rsidRPr="004536C8">
        <w:instrText>eq \s\don1(\f(k+3,k))</w:instrText>
      </w:r>
      <w:r w:rsidR="00B30176" w:rsidRPr="004536C8">
        <w:fldChar w:fldCharType="end"/>
      </w:r>
      <w:r w:rsidR="00B30176" w:rsidRPr="004536C8">
        <w:t xml:space="preserve"> = 3 </w:t>
      </w:r>
      <w:r w:rsidR="00B30176" w:rsidRPr="004536C8">
        <w:sym w:font="Symbol" w:char="F0DB"/>
      </w:r>
      <w:r w:rsidR="00B30176" w:rsidRPr="004536C8">
        <w:t xml:space="preserve"> k = </w:t>
      </w:r>
      <w:r w:rsidR="00B30176" w:rsidRPr="004536C8">
        <w:fldChar w:fldCharType="begin"/>
      </w:r>
      <w:r w:rsidR="00B30176" w:rsidRPr="004536C8">
        <w:instrText>eq \s\don1(\f(3,2))</w:instrText>
      </w:r>
      <w:r w:rsidR="00B30176" w:rsidRPr="004536C8">
        <w:fldChar w:fldCharType="end"/>
      </w:r>
      <w:r w:rsidR="00B30176" w:rsidRPr="004536C8">
        <w:t xml:space="preserve"> </w:t>
      </w:r>
      <w:r w:rsidR="00B30176" w:rsidRPr="004536C8">
        <w:sym w:font="Symbol" w:char="F0DE"/>
      </w:r>
      <w:r w:rsidR="004536C8">
        <w:t xml:space="preserve"> L</w:t>
      </w:r>
      <w:r w:rsidRPr="004536C8">
        <w:t>oại.</w:t>
      </w:r>
    </w:p>
    <w:p w:rsidR="00751420" w:rsidRPr="004536C8" w:rsidRDefault="00751420" w:rsidP="004536C8">
      <w:r w:rsidRPr="00BD0948">
        <w:rPr>
          <w:b/>
        </w:rPr>
        <w:t>Trường hợp 2:</w:t>
      </w:r>
      <w:r w:rsidRPr="004536C8">
        <w:t xml:space="preserve"> M và M</w:t>
      </w:r>
      <w:r w:rsidR="00B605A4">
        <w:rPr>
          <w:vertAlign w:val="superscript"/>
        </w:rPr>
        <w:t>’</w:t>
      </w:r>
      <w:r w:rsidRPr="004536C8">
        <w:t xml:space="preserve"> cùng là các điểm dao động với biên độ cực tiểu. Do hai nguồn cùng pha nên ta có</w:t>
      </w:r>
      <w:r w:rsidR="00D7004A" w:rsidRPr="004536C8">
        <w:t xml:space="preserve"> </w:t>
      </w:r>
      <w:r w:rsidR="007A767F" w:rsidRPr="004536C8">
        <w:rPr>
          <w:position w:val="-60"/>
        </w:rPr>
        <w:object w:dxaOrig="3400" w:dyaOrig="1320">
          <v:shape id="_x0000_i1160" type="#_x0000_t75" style="width:170.25pt;height:66pt" o:ole="">
            <v:imagedata r:id="rId260" o:title=""/>
          </v:shape>
          <o:OLEObject Type="Embed" ProgID="Equation.3" ShapeID="_x0000_i1160" DrawAspect="Content" ObjectID="_1550260226" r:id="rId261"/>
        </w:object>
      </w:r>
      <w:r w:rsidR="004536C8" w:rsidRPr="004536C8">
        <w:sym w:font="Symbol" w:char="F0DE"/>
      </w:r>
      <w:r w:rsidR="007A767F" w:rsidRPr="004536C8">
        <w:rPr>
          <w:position w:val="-24"/>
        </w:rPr>
        <w:object w:dxaOrig="1140" w:dyaOrig="620">
          <v:shape id="_x0000_i1161" type="#_x0000_t75" style="width:57pt;height:30.75pt" o:ole="">
            <v:imagedata r:id="rId262" o:title=""/>
          </v:shape>
          <o:OLEObject Type="Embed" ProgID="Equation.3" ShapeID="_x0000_i1161" DrawAspect="Content" ObjectID="_1550260227" r:id="rId263"/>
        </w:object>
      </w:r>
      <w:r w:rsidR="007A767F" w:rsidRPr="004536C8">
        <w:t xml:space="preserve">=3 </w:t>
      </w:r>
      <w:r w:rsidR="007A767F" w:rsidRPr="004536C8">
        <w:sym w:font="Symbol" w:char="F0DB"/>
      </w:r>
      <w:r w:rsidR="007A767F" w:rsidRPr="004536C8">
        <w:t xml:space="preserve">  k = 1  </w:t>
      </w:r>
    </w:p>
    <w:p w:rsidR="00751420" w:rsidRPr="004536C8" w:rsidRDefault="00751420" w:rsidP="004536C8">
      <w:r w:rsidRPr="004536C8">
        <w:t xml:space="preserve">Thay k = 1 vào ta tìm được </w:t>
      </w:r>
      <w:r w:rsidR="008D17CE" w:rsidRPr="004536C8">
        <w:t xml:space="preserve">λ </w:t>
      </w:r>
      <w:r w:rsidRPr="004536C8">
        <w:t xml:space="preserve">= 12 mm v = </w:t>
      </w:r>
      <w:r w:rsidR="008D17CE" w:rsidRPr="004536C8">
        <w:t>λ</w:t>
      </w:r>
      <w:r w:rsidRPr="004536C8">
        <w:t>.</w:t>
      </w:r>
      <w:r w:rsidR="003A71E9" w:rsidRPr="004536C8">
        <w:t>ƒ</w:t>
      </w:r>
      <w:r w:rsidRPr="004536C8">
        <w:t xml:space="preserve"> = 12.100 = 1200 mm/s = 1,2 m/s.</w:t>
      </w:r>
    </w:p>
    <w:p w:rsidR="00751420" w:rsidRPr="004536C8" w:rsidRDefault="00751420" w:rsidP="004536C8">
      <w:r w:rsidRPr="004536C8">
        <w:t>b) Gọi N là một điểm nằm trên đường trung trực của AB nên d</w:t>
      </w:r>
      <w:r w:rsidRPr="004536C8">
        <w:rPr>
          <w:vertAlign w:val="subscript"/>
        </w:rPr>
        <w:t>1</w:t>
      </w:r>
      <w:r w:rsidRPr="004536C8">
        <w:t xml:space="preserve"> = d</w:t>
      </w:r>
      <w:r w:rsidRPr="004536C8">
        <w:rPr>
          <w:vertAlign w:val="subscript"/>
        </w:rPr>
        <w:t>2</w:t>
      </w:r>
    </w:p>
    <w:p w:rsidR="008D17CE" w:rsidRPr="004536C8" w:rsidRDefault="008D17CE" w:rsidP="004536C8">
      <w:r w:rsidRPr="004536C8">
        <w:t>Khi đó pha ban đầu của N là φ</w:t>
      </w:r>
      <w:r w:rsidRPr="004536C8">
        <w:rPr>
          <w:vertAlign w:val="subscript"/>
        </w:rPr>
        <w:t>0</w:t>
      </w:r>
      <w:r w:rsidRPr="004536C8">
        <w:t xml:space="preserve"> = </w:t>
      </w:r>
      <w:r w:rsidRPr="004536C8">
        <w:rPr>
          <w:position w:val="-24"/>
        </w:rPr>
        <w:object w:dxaOrig="2079" w:dyaOrig="620">
          <v:shape id="_x0000_i1162" type="#_x0000_t75" style="width:104.25pt;height:30.75pt" o:ole="">
            <v:imagedata r:id="rId264" o:title=""/>
          </v:shape>
          <o:OLEObject Type="Embed" ProgID="Equation.3" ShapeID="_x0000_i1162" DrawAspect="Content" ObjectID="_1550260228" r:id="rId265"/>
        </w:object>
      </w:r>
      <w:r w:rsidRPr="004536C8">
        <w:t>, d</w:t>
      </w:r>
      <w:r w:rsidRPr="004536C8">
        <w:rPr>
          <w:vertAlign w:val="subscript"/>
        </w:rPr>
        <w:t>1</w:t>
      </w:r>
      <w:r w:rsidRPr="004536C8">
        <w:t xml:space="preserve"> = d</w:t>
      </w:r>
      <w:r w:rsidRPr="004536C8">
        <w:rPr>
          <w:vertAlign w:val="subscript"/>
        </w:rPr>
        <w:t>2</w:t>
      </w:r>
      <w:r w:rsidRPr="004536C8">
        <w:t xml:space="preserve"> = d</w:t>
      </w:r>
    </w:p>
    <w:p w:rsidR="00751420" w:rsidRPr="004536C8" w:rsidRDefault="00751420" w:rsidP="004536C8">
      <w:r w:rsidRPr="004536C8">
        <w:lastRenderedPageBreak/>
        <w:t>Độ lệch pha của N với hai nguồn là</w:t>
      </w:r>
      <w:r w:rsidR="008D17CE" w:rsidRPr="004536C8">
        <w:t xml:space="preserve"> Δφ = 0 - φ</w:t>
      </w:r>
      <w:r w:rsidR="008D17CE" w:rsidRPr="004536C8">
        <w:rPr>
          <w:vertAlign w:val="subscript"/>
        </w:rPr>
        <w:t>0</w:t>
      </w:r>
      <w:r w:rsidR="008D17CE" w:rsidRPr="004536C8">
        <w:t xml:space="preserve"> = </w:t>
      </w:r>
      <w:r w:rsidR="008D17CE" w:rsidRPr="004536C8">
        <w:rPr>
          <w:position w:val="-24"/>
        </w:rPr>
        <w:object w:dxaOrig="499" w:dyaOrig="620">
          <v:shape id="_x0000_i1163" type="#_x0000_t75" style="width:24.75pt;height:30.75pt" o:ole="">
            <v:imagedata r:id="rId266" o:title=""/>
          </v:shape>
          <o:OLEObject Type="Embed" ProgID="Equation.3" ShapeID="_x0000_i1163" DrawAspect="Content" ObjectID="_1550260229" r:id="rId267"/>
        </w:object>
      </w:r>
    </w:p>
    <w:p w:rsidR="008D17CE" w:rsidRPr="004536C8" w:rsidRDefault="00751420" w:rsidP="004536C8">
      <w:r w:rsidRPr="004536C8">
        <w:t>Để điểm N dao động cùng pha với hai nguồn thì</w:t>
      </w:r>
      <w:r w:rsidR="008D17CE" w:rsidRPr="004536C8">
        <w:t xml:space="preserve">: </w:t>
      </w:r>
    </w:p>
    <w:p w:rsidR="00751420" w:rsidRPr="004536C8" w:rsidRDefault="008D17CE" w:rsidP="004536C8">
      <w:r w:rsidRPr="004536C8">
        <w:t xml:space="preserve">Δφ = k2π </w:t>
      </w:r>
      <w:r w:rsidRPr="004536C8">
        <w:sym w:font="Symbol" w:char="F0DB"/>
      </w:r>
      <w:r w:rsidRPr="004536C8">
        <w:t xml:space="preserve"> </w:t>
      </w:r>
      <w:r w:rsidRPr="004536C8">
        <w:rPr>
          <w:position w:val="-24"/>
        </w:rPr>
        <w:object w:dxaOrig="499" w:dyaOrig="620">
          <v:shape id="_x0000_i1164" type="#_x0000_t75" style="width:24.75pt;height:30.75pt" o:ole="">
            <v:imagedata r:id="rId266" o:title=""/>
          </v:shape>
          <o:OLEObject Type="Embed" ProgID="Equation.3" ShapeID="_x0000_i1164" DrawAspect="Content" ObjectID="_1550260230" r:id="rId268"/>
        </w:object>
      </w:r>
      <w:r w:rsidRPr="004536C8">
        <w:t xml:space="preserve">= k2π </w:t>
      </w:r>
      <w:r w:rsidRPr="004536C8">
        <w:sym w:font="Symbol" w:char="F0DB"/>
      </w:r>
      <w:r w:rsidRPr="004536C8">
        <w:t xml:space="preserve"> d = kλ </w:t>
      </w:r>
      <w:r w:rsidR="00E77A04" w:rsidRPr="004536C8">
        <w:sym w:font="Symbol" w:char="F0DE"/>
      </w:r>
      <w:r w:rsidR="00E77A04">
        <w:t xml:space="preserve"> </w:t>
      </w:r>
      <w:r w:rsidR="00751420" w:rsidRPr="004536C8">
        <w:t>d</w:t>
      </w:r>
      <w:r w:rsidR="00ED0761" w:rsidRPr="004536C8">
        <w:rPr>
          <w:vertAlign w:val="subscript"/>
        </w:rPr>
        <w:t>min</w:t>
      </w:r>
      <w:r w:rsidRPr="004536C8">
        <w:t xml:space="preserve"> = </w:t>
      </w:r>
      <w:r w:rsidR="00751420" w:rsidRPr="004536C8">
        <w:t xml:space="preserve">λ </w:t>
      </w:r>
      <w:r w:rsidRPr="004536C8">
        <w:t xml:space="preserve">= </w:t>
      </w:r>
      <w:r w:rsidR="00751420" w:rsidRPr="004536C8">
        <w:t>12 mm.</w:t>
      </w:r>
    </w:p>
    <w:p w:rsidR="00751420" w:rsidRPr="004536C8" w:rsidRDefault="00751420" w:rsidP="004536C8">
      <w:r w:rsidRPr="004536C8">
        <w:t>Vậy điểm N gần nhất mà dao động cùng pha với hai nguồn cách A và B một khoảng là 12 mm.</w:t>
      </w:r>
    </w:p>
    <w:p w:rsidR="00751420" w:rsidRDefault="00043B03" w:rsidP="00043B03">
      <w:pPr>
        <w:pStyle w:val="Question"/>
      </w:pPr>
      <w:r>
        <w:t>BÀI TẬP TRẮC NGHIỆM</w:t>
      </w:r>
    </w:p>
    <w:p w:rsidR="00043B03" w:rsidRPr="007D43DE" w:rsidRDefault="00043B03" w:rsidP="00043B03">
      <w:pPr>
        <w:pStyle w:val="Question"/>
      </w:pPr>
    </w:p>
    <w:p w:rsidR="00CE3EFB" w:rsidRPr="00043B03" w:rsidRDefault="00751420">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Tại hai điểm O</w:t>
      </w:r>
      <w:r w:rsidRPr="00043B03">
        <w:rPr>
          <w:szCs w:val="24"/>
          <w:vertAlign w:val="subscript"/>
        </w:rPr>
        <w:t>1</w:t>
      </w:r>
      <w:r w:rsidRPr="00043B03">
        <w:rPr>
          <w:szCs w:val="24"/>
        </w:rPr>
        <w:t>, O</w:t>
      </w:r>
      <w:r w:rsidRPr="00043B03">
        <w:rPr>
          <w:szCs w:val="24"/>
          <w:vertAlign w:val="subscript"/>
        </w:rPr>
        <w:t>2</w:t>
      </w:r>
      <w:r w:rsidRPr="00043B03">
        <w:rPr>
          <w:szCs w:val="24"/>
        </w:rPr>
        <w:t xml:space="preserve"> cách nhau 48 cm trên mặt chất lỏng có hai nguồn phát sóng dao động theo phương thẳng</w:t>
      </w:r>
      <w:r w:rsidR="00CE3EFB" w:rsidRPr="00043B03">
        <w:rPr>
          <w:szCs w:val="24"/>
        </w:rPr>
        <w:t xml:space="preserve"> </w:t>
      </w:r>
      <w:r w:rsidRPr="00043B03">
        <w:rPr>
          <w:szCs w:val="24"/>
        </w:rPr>
        <w:t>đứng với phương trình u</w:t>
      </w:r>
      <w:r w:rsidRPr="00043B03">
        <w:rPr>
          <w:szCs w:val="24"/>
          <w:vertAlign w:val="subscript"/>
        </w:rPr>
        <w:t>1</w:t>
      </w:r>
      <w:r w:rsidRPr="00043B03">
        <w:rPr>
          <w:szCs w:val="24"/>
        </w:rPr>
        <w:t xml:space="preserve"> = 5sin(100πt) mm và u</w:t>
      </w:r>
      <w:r w:rsidRPr="00043B03">
        <w:rPr>
          <w:szCs w:val="24"/>
          <w:vertAlign w:val="subscript"/>
        </w:rPr>
        <w:t>2</w:t>
      </w:r>
      <w:r w:rsidRPr="00043B03">
        <w:rPr>
          <w:szCs w:val="24"/>
        </w:rPr>
        <w:t xml:space="preserve"> = 5sin(100πt + π) mm. Tốc độ truyền sóng trên mặt chất lỏng là</w:t>
      </w:r>
      <w:r w:rsidR="00CE3EFB" w:rsidRPr="00043B03">
        <w:rPr>
          <w:szCs w:val="24"/>
        </w:rPr>
        <w:t xml:space="preserve"> </w:t>
      </w:r>
      <w:r w:rsidRPr="00043B03">
        <w:rPr>
          <w:szCs w:val="24"/>
        </w:rPr>
        <w:t>2m/s. Coi biên độ sóng không đổi trong quá trình truyền sóng. Trên đoạn O</w:t>
      </w:r>
      <w:r w:rsidRPr="00043B03">
        <w:rPr>
          <w:szCs w:val="24"/>
          <w:vertAlign w:val="subscript"/>
        </w:rPr>
        <w:t>1</w:t>
      </w:r>
      <w:r w:rsidRPr="00043B03">
        <w:rPr>
          <w:szCs w:val="24"/>
        </w:rPr>
        <w:t>O</w:t>
      </w:r>
      <w:r w:rsidRPr="00043B03">
        <w:rPr>
          <w:szCs w:val="24"/>
          <w:vertAlign w:val="subscript"/>
        </w:rPr>
        <w:t>2</w:t>
      </w:r>
      <w:r w:rsidRPr="00043B03">
        <w:rPr>
          <w:szCs w:val="24"/>
        </w:rPr>
        <w:t xml:space="preserve"> có số cực đại giao thoa là </w:t>
      </w:r>
    </w:p>
    <w:p w:rsidR="009B5601" w:rsidRPr="00043B03" w:rsidRDefault="00CE3EFB" w:rsidP="00CE3EF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ab/>
      </w:r>
      <w:r w:rsidR="004565D9" w:rsidRPr="00043B03">
        <w:rPr>
          <w:b/>
          <w:bCs/>
          <w:szCs w:val="24"/>
        </w:rPr>
        <w:t xml:space="preserve">A. </w:t>
      </w:r>
      <w:r w:rsidR="00751420" w:rsidRPr="00043B03">
        <w:rPr>
          <w:szCs w:val="24"/>
        </w:rPr>
        <w:t xml:space="preserve">24. </w:t>
      </w:r>
      <w:r w:rsidRPr="00043B03">
        <w:rPr>
          <w:szCs w:val="24"/>
        </w:rPr>
        <w:tab/>
      </w:r>
      <w:r w:rsidR="004565D9" w:rsidRPr="00043B03">
        <w:rPr>
          <w:b/>
          <w:bCs/>
          <w:szCs w:val="24"/>
        </w:rPr>
        <w:t xml:space="preserve">B. </w:t>
      </w:r>
      <w:r w:rsidR="00751420" w:rsidRPr="00043B03">
        <w:rPr>
          <w:szCs w:val="24"/>
        </w:rPr>
        <w:t xml:space="preserve">23. </w:t>
      </w:r>
      <w:r w:rsidRPr="00043B03">
        <w:rPr>
          <w:szCs w:val="24"/>
        </w:rPr>
        <w:tab/>
      </w:r>
      <w:r w:rsidR="004565D9" w:rsidRPr="00043B03">
        <w:rPr>
          <w:b/>
          <w:bCs/>
          <w:szCs w:val="24"/>
        </w:rPr>
        <w:t xml:space="preserve">C. </w:t>
      </w:r>
      <w:r w:rsidR="00751420" w:rsidRPr="00043B03">
        <w:rPr>
          <w:szCs w:val="24"/>
        </w:rPr>
        <w:t xml:space="preserve">25. </w:t>
      </w:r>
      <w:r w:rsidRPr="00043B03">
        <w:rPr>
          <w:szCs w:val="24"/>
        </w:rPr>
        <w:tab/>
      </w:r>
      <w:r w:rsidR="004565D9" w:rsidRPr="00043B03">
        <w:rPr>
          <w:b/>
          <w:bCs/>
          <w:szCs w:val="24"/>
        </w:rPr>
        <w:t xml:space="preserve">D. </w:t>
      </w:r>
      <w:r w:rsidR="00751420" w:rsidRPr="00043B03">
        <w:rPr>
          <w:szCs w:val="24"/>
        </w:rPr>
        <w:t xml:space="preserve">26. </w:t>
      </w:r>
    </w:p>
    <w:p w:rsidR="00751420" w:rsidRPr="00043B03" w:rsidRDefault="00751420">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Hai nguồn sóng kết hợp A và B dao động ngược pha với tần số </w:t>
      </w:r>
      <w:r w:rsidR="003A71E9" w:rsidRPr="00043B03">
        <w:rPr>
          <w:szCs w:val="24"/>
        </w:rPr>
        <w:t>ƒ</w:t>
      </w:r>
      <w:r w:rsidRPr="00043B03">
        <w:rPr>
          <w:szCs w:val="24"/>
        </w:rPr>
        <w:t xml:space="preserve"> = 40 Hz, tốc độ truyền sóng</w:t>
      </w:r>
      <w:r w:rsidR="00CE3EFB" w:rsidRPr="00043B03">
        <w:rPr>
          <w:szCs w:val="24"/>
        </w:rPr>
        <w:t xml:space="preserve"> </w:t>
      </w:r>
      <w:r w:rsidRPr="00043B03">
        <w:rPr>
          <w:szCs w:val="24"/>
        </w:rPr>
        <w:t>v = 60 cm/s. Khoảng cách giữa hai nguồn sóng là 7 cm. Số điểm dao động với biên độ cực đại giữa A và B là:</w:t>
      </w:r>
    </w:p>
    <w:p w:rsidR="00751420" w:rsidRPr="00043B03" w:rsidRDefault="00CE3EF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7. </w:t>
      </w:r>
      <w:r w:rsidRPr="00043B03">
        <w:rPr>
          <w:szCs w:val="24"/>
        </w:rPr>
        <w:tab/>
      </w:r>
      <w:r w:rsidR="004565D9" w:rsidRPr="00043B03">
        <w:rPr>
          <w:b/>
          <w:bCs/>
          <w:szCs w:val="24"/>
        </w:rPr>
        <w:t xml:space="preserve">B. </w:t>
      </w:r>
      <w:r w:rsidR="00751420" w:rsidRPr="00043B03">
        <w:rPr>
          <w:szCs w:val="24"/>
        </w:rPr>
        <w:t xml:space="preserve">8. </w:t>
      </w:r>
      <w:r w:rsidRPr="00043B03">
        <w:rPr>
          <w:szCs w:val="24"/>
        </w:rPr>
        <w:tab/>
      </w:r>
      <w:r w:rsidR="004565D9" w:rsidRPr="00043B03">
        <w:rPr>
          <w:b/>
          <w:bCs/>
          <w:szCs w:val="24"/>
        </w:rPr>
        <w:t xml:space="preserve">C. </w:t>
      </w:r>
      <w:r w:rsidR="00751420" w:rsidRPr="00043B03">
        <w:rPr>
          <w:szCs w:val="24"/>
        </w:rPr>
        <w:t xml:space="preserve">10. </w:t>
      </w:r>
      <w:r w:rsidRPr="00043B03">
        <w:rPr>
          <w:szCs w:val="24"/>
        </w:rPr>
        <w:tab/>
      </w:r>
      <w:r w:rsidR="004565D9" w:rsidRPr="00043B03">
        <w:rPr>
          <w:b/>
          <w:bCs/>
          <w:szCs w:val="24"/>
        </w:rPr>
        <w:t xml:space="preserve">D. </w:t>
      </w:r>
      <w:r w:rsidR="00751420" w:rsidRPr="00043B03">
        <w:rPr>
          <w:szCs w:val="24"/>
        </w:rPr>
        <w:t>9.</w:t>
      </w:r>
    </w:p>
    <w:p w:rsidR="00751420" w:rsidRPr="00043B03" w:rsidRDefault="00751420"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Hai điểm S</w:t>
      </w:r>
      <w:r w:rsidRPr="00043B03">
        <w:rPr>
          <w:szCs w:val="24"/>
          <w:vertAlign w:val="subscript"/>
        </w:rPr>
        <w:t>1</w:t>
      </w:r>
      <w:r w:rsidRPr="00043B03">
        <w:rPr>
          <w:szCs w:val="24"/>
        </w:rPr>
        <w:t>, S</w:t>
      </w:r>
      <w:r w:rsidRPr="00043B03">
        <w:rPr>
          <w:szCs w:val="24"/>
          <w:vertAlign w:val="subscript"/>
        </w:rPr>
        <w:t>2</w:t>
      </w:r>
      <w:r w:rsidRPr="00043B03">
        <w:rPr>
          <w:szCs w:val="24"/>
        </w:rPr>
        <w:t xml:space="preserve"> trên mặt chất lỏng, cách nhau 18,1 cm, dao động cùng pha với tần số 20 Hz. Tốc độ truyền sóng là 1,2 m/s. Giữa S</w:t>
      </w:r>
      <w:r w:rsidRPr="00043B03">
        <w:rPr>
          <w:szCs w:val="24"/>
          <w:vertAlign w:val="subscript"/>
        </w:rPr>
        <w:t>1</w:t>
      </w:r>
      <w:r w:rsidRPr="00043B03">
        <w:rPr>
          <w:szCs w:val="24"/>
        </w:rPr>
        <w:t xml:space="preserve"> và S</w:t>
      </w:r>
      <w:r w:rsidRPr="00043B03">
        <w:rPr>
          <w:szCs w:val="24"/>
          <w:vertAlign w:val="subscript"/>
        </w:rPr>
        <w:t>2</w:t>
      </w:r>
      <w:r w:rsidRPr="00043B03">
        <w:rPr>
          <w:szCs w:val="24"/>
        </w:rPr>
        <w:t xml:space="preserve"> có số gợn sóng hình hypebol mà tại đó biên độ dao động cực tiểu là</w:t>
      </w:r>
    </w:p>
    <w:p w:rsidR="00751420" w:rsidRPr="00043B03" w:rsidRDefault="00CE3EF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4. </w:t>
      </w:r>
      <w:r w:rsidRPr="00043B03">
        <w:rPr>
          <w:szCs w:val="24"/>
        </w:rPr>
        <w:tab/>
      </w:r>
      <w:r w:rsidR="004565D9" w:rsidRPr="00043B03">
        <w:rPr>
          <w:b/>
          <w:bCs/>
          <w:szCs w:val="24"/>
        </w:rPr>
        <w:t xml:space="preserve">B. </w:t>
      </w:r>
      <w:r w:rsidR="00751420" w:rsidRPr="00043B03">
        <w:rPr>
          <w:szCs w:val="24"/>
        </w:rPr>
        <w:t xml:space="preserve">3. </w:t>
      </w:r>
      <w:r w:rsidRPr="00043B03">
        <w:rPr>
          <w:szCs w:val="24"/>
        </w:rPr>
        <w:tab/>
      </w:r>
      <w:r w:rsidR="004565D9" w:rsidRPr="00043B03">
        <w:rPr>
          <w:b/>
          <w:bCs/>
          <w:szCs w:val="24"/>
        </w:rPr>
        <w:t xml:space="preserve">C. </w:t>
      </w:r>
      <w:r w:rsidR="00751420" w:rsidRPr="00043B03">
        <w:rPr>
          <w:szCs w:val="24"/>
        </w:rPr>
        <w:t xml:space="preserve">5. </w:t>
      </w:r>
      <w:r w:rsidRPr="00043B03">
        <w:rPr>
          <w:szCs w:val="24"/>
        </w:rPr>
        <w:tab/>
      </w:r>
      <w:r w:rsidR="004565D9" w:rsidRPr="00043B03">
        <w:rPr>
          <w:b/>
          <w:bCs/>
          <w:szCs w:val="24"/>
        </w:rPr>
        <w:t xml:space="preserve">D. </w:t>
      </w:r>
      <w:r w:rsidR="00751420" w:rsidRPr="00043B03">
        <w:rPr>
          <w:szCs w:val="24"/>
        </w:rPr>
        <w:t>6.</w:t>
      </w:r>
    </w:p>
    <w:p w:rsidR="00751420" w:rsidRPr="00043B03" w:rsidRDefault="00751420"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Dùng một âm thoa có tần số rung 100 Hz, người ta tạo ra tại hai điểm A, B trên mặt nước hai nguồn sóng cùng biên độ, cùng </w:t>
      </w:r>
      <w:r w:rsidR="004565D9" w:rsidRPr="00043B03">
        <w:rPr>
          <w:szCs w:val="24"/>
        </w:rPr>
        <w:t xml:space="preserve">pha. </w:t>
      </w:r>
      <w:r w:rsidRPr="00043B03">
        <w:rPr>
          <w:szCs w:val="24"/>
        </w:rPr>
        <w:t>Khoảng cách AB = 2 cm, tốc độ truyền pha của dao động là 20 cm/s. Số điểm dao động với biên độ cực tiểu trên đoạn AB là</w:t>
      </w:r>
    </w:p>
    <w:p w:rsidR="00751420" w:rsidRPr="00043B03" w:rsidRDefault="00CE3EF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19. </w:t>
      </w:r>
      <w:r w:rsidRPr="00043B03">
        <w:rPr>
          <w:szCs w:val="24"/>
        </w:rPr>
        <w:tab/>
      </w:r>
      <w:r w:rsidR="004565D9" w:rsidRPr="00043B03">
        <w:rPr>
          <w:b/>
          <w:bCs/>
          <w:szCs w:val="24"/>
        </w:rPr>
        <w:t xml:space="preserve">B. </w:t>
      </w:r>
      <w:r w:rsidR="00751420" w:rsidRPr="00043B03">
        <w:rPr>
          <w:szCs w:val="24"/>
        </w:rPr>
        <w:t xml:space="preserve">20. </w:t>
      </w:r>
      <w:r w:rsidRPr="00043B03">
        <w:rPr>
          <w:szCs w:val="24"/>
        </w:rPr>
        <w:tab/>
      </w:r>
      <w:r w:rsidR="004565D9" w:rsidRPr="00043B03">
        <w:rPr>
          <w:b/>
          <w:bCs/>
          <w:szCs w:val="24"/>
        </w:rPr>
        <w:t xml:space="preserve">C. </w:t>
      </w:r>
      <w:r w:rsidR="00751420" w:rsidRPr="00043B03">
        <w:rPr>
          <w:szCs w:val="24"/>
        </w:rPr>
        <w:t xml:space="preserve">21. </w:t>
      </w:r>
      <w:r w:rsidRPr="00043B03">
        <w:rPr>
          <w:szCs w:val="24"/>
        </w:rPr>
        <w:tab/>
      </w:r>
      <w:r w:rsidR="004565D9" w:rsidRPr="00043B03">
        <w:rPr>
          <w:b/>
          <w:bCs/>
          <w:szCs w:val="24"/>
        </w:rPr>
        <w:t xml:space="preserve">D. </w:t>
      </w:r>
      <w:r w:rsidR="00751420" w:rsidRPr="00043B03">
        <w:rPr>
          <w:szCs w:val="24"/>
        </w:rPr>
        <w:t>22.</w:t>
      </w:r>
    </w:p>
    <w:p w:rsidR="00751420" w:rsidRPr="00043B03" w:rsidRDefault="00751420"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Trên mặt chất lỏng tại có hai nguồn kết hợp A, B dao động với chu kỳ 0,02 (s). Tốc độ truyền sóng trên mặt chất lỏng là v = 15 cm/s. Trạng thái dao động của M</w:t>
      </w:r>
      <w:r w:rsidRPr="00043B03">
        <w:rPr>
          <w:szCs w:val="24"/>
          <w:vertAlign w:val="subscript"/>
        </w:rPr>
        <w:t>1</w:t>
      </w:r>
      <w:r w:rsidRPr="00043B03">
        <w:rPr>
          <w:szCs w:val="24"/>
        </w:rPr>
        <w:t xml:space="preserve"> cách A, B lần lượt những khoảng d</w:t>
      </w:r>
      <w:r w:rsidRPr="00043B03">
        <w:rPr>
          <w:szCs w:val="24"/>
          <w:vertAlign w:val="subscript"/>
        </w:rPr>
        <w:t>1</w:t>
      </w:r>
      <w:r w:rsidRPr="00043B03">
        <w:rPr>
          <w:szCs w:val="24"/>
        </w:rPr>
        <w:t xml:space="preserve"> = 12 cm, d</w:t>
      </w:r>
      <w:r w:rsidRPr="00043B03">
        <w:rPr>
          <w:szCs w:val="24"/>
          <w:vertAlign w:val="subscript"/>
        </w:rPr>
        <w:t>2</w:t>
      </w:r>
      <w:r w:rsidRPr="00043B03">
        <w:rPr>
          <w:szCs w:val="24"/>
        </w:rPr>
        <w:t xml:space="preserve"> = 14,4 cm và của M</w:t>
      </w:r>
      <w:r w:rsidRPr="00043B03">
        <w:rPr>
          <w:szCs w:val="24"/>
          <w:vertAlign w:val="subscript"/>
        </w:rPr>
        <w:t>2</w:t>
      </w:r>
      <w:r w:rsidRPr="00043B03">
        <w:rPr>
          <w:szCs w:val="24"/>
        </w:rPr>
        <w:t xml:space="preserve"> cách A, B lần lượt những khoảng d</w:t>
      </w:r>
      <w:r w:rsidRPr="00043B03">
        <w:rPr>
          <w:szCs w:val="24"/>
          <w:vertAlign w:val="subscript"/>
        </w:rPr>
        <w:t>1</w:t>
      </w:r>
      <w:r w:rsidRPr="00043B03">
        <w:rPr>
          <w:szCs w:val="24"/>
        </w:rPr>
        <w:t>’= 16,5 cm, d</w:t>
      </w:r>
      <w:r w:rsidRPr="00043B03">
        <w:rPr>
          <w:szCs w:val="24"/>
          <w:vertAlign w:val="subscript"/>
        </w:rPr>
        <w:t>2</w:t>
      </w:r>
      <w:r w:rsidRPr="00043B03">
        <w:rPr>
          <w:szCs w:val="24"/>
        </w:rPr>
        <w:t>’= 19,05 cm là</w:t>
      </w:r>
    </w:p>
    <w:p w:rsidR="00751420" w:rsidRPr="00043B03" w:rsidRDefault="004565D9" w:rsidP="00CE3EF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43B03">
        <w:rPr>
          <w:b/>
          <w:bCs/>
          <w:szCs w:val="24"/>
        </w:rPr>
        <w:t xml:space="preserve">A. </w:t>
      </w:r>
      <w:r w:rsidR="00751420" w:rsidRPr="00043B03">
        <w:rPr>
          <w:szCs w:val="24"/>
        </w:rPr>
        <w:t>M</w:t>
      </w:r>
      <w:r w:rsidR="00751420" w:rsidRPr="00043B03">
        <w:rPr>
          <w:szCs w:val="24"/>
          <w:vertAlign w:val="subscript"/>
        </w:rPr>
        <w:t>1</w:t>
      </w:r>
      <w:r w:rsidR="00751420" w:rsidRPr="00043B03">
        <w:rPr>
          <w:szCs w:val="24"/>
        </w:rPr>
        <w:t xml:space="preserve"> và M</w:t>
      </w:r>
      <w:r w:rsidR="00751420" w:rsidRPr="00043B03">
        <w:rPr>
          <w:szCs w:val="24"/>
          <w:vertAlign w:val="subscript"/>
        </w:rPr>
        <w:t>2</w:t>
      </w:r>
      <w:r w:rsidR="00751420" w:rsidRPr="00043B03">
        <w:rPr>
          <w:szCs w:val="24"/>
        </w:rPr>
        <w:t xml:space="preserve"> dao động với biên độ cực đại.</w:t>
      </w:r>
    </w:p>
    <w:p w:rsidR="00751420" w:rsidRPr="00043B03" w:rsidRDefault="004565D9" w:rsidP="00CE3EF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43B03">
        <w:rPr>
          <w:b/>
          <w:bCs/>
          <w:szCs w:val="24"/>
        </w:rPr>
        <w:t xml:space="preserve">B. </w:t>
      </w:r>
      <w:r w:rsidR="00751420" w:rsidRPr="00043B03">
        <w:rPr>
          <w:szCs w:val="24"/>
        </w:rPr>
        <w:t>M</w:t>
      </w:r>
      <w:r w:rsidR="00751420" w:rsidRPr="00043B03">
        <w:rPr>
          <w:szCs w:val="24"/>
          <w:vertAlign w:val="subscript"/>
        </w:rPr>
        <w:t>1</w:t>
      </w:r>
      <w:r w:rsidR="00751420" w:rsidRPr="00043B03">
        <w:rPr>
          <w:szCs w:val="24"/>
        </w:rPr>
        <w:t xml:space="preserve"> đứng yên không dao động và M</w:t>
      </w:r>
      <w:r w:rsidR="00751420" w:rsidRPr="00043B03">
        <w:rPr>
          <w:szCs w:val="24"/>
          <w:vertAlign w:val="subscript"/>
        </w:rPr>
        <w:t>2</w:t>
      </w:r>
      <w:r w:rsidR="00751420" w:rsidRPr="00043B03">
        <w:rPr>
          <w:szCs w:val="24"/>
        </w:rPr>
        <w:t xml:space="preserve"> dao động với biên độ cực đại.</w:t>
      </w:r>
    </w:p>
    <w:p w:rsidR="00751420" w:rsidRPr="00043B03" w:rsidRDefault="004565D9" w:rsidP="00CE3EF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43B03">
        <w:rPr>
          <w:b/>
          <w:bCs/>
          <w:szCs w:val="24"/>
        </w:rPr>
        <w:t xml:space="preserve">C. </w:t>
      </w:r>
      <w:r w:rsidR="00751420" w:rsidRPr="00043B03">
        <w:rPr>
          <w:szCs w:val="24"/>
        </w:rPr>
        <w:t>M</w:t>
      </w:r>
      <w:r w:rsidR="00751420" w:rsidRPr="00043B03">
        <w:rPr>
          <w:szCs w:val="24"/>
          <w:vertAlign w:val="subscript"/>
        </w:rPr>
        <w:t>1</w:t>
      </w:r>
      <w:r w:rsidR="00751420" w:rsidRPr="00043B03">
        <w:rPr>
          <w:szCs w:val="24"/>
        </w:rPr>
        <w:t xml:space="preserve"> dao động với biên độ cực đại và M</w:t>
      </w:r>
      <w:r w:rsidR="00751420" w:rsidRPr="00043B03">
        <w:rPr>
          <w:szCs w:val="24"/>
          <w:vertAlign w:val="subscript"/>
        </w:rPr>
        <w:t>2</w:t>
      </w:r>
      <w:r w:rsidR="00751420" w:rsidRPr="00043B03">
        <w:rPr>
          <w:szCs w:val="24"/>
        </w:rPr>
        <w:t xml:space="preserve"> đứng yên không dao động.</w:t>
      </w:r>
    </w:p>
    <w:p w:rsidR="00751420" w:rsidRPr="00043B03" w:rsidRDefault="004565D9" w:rsidP="00CE3EF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43B03">
        <w:rPr>
          <w:b/>
          <w:bCs/>
          <w:szCs w:val="24"/>
        </w:rPr>
        <w:t xml:space="preserve">D. </w:t>
      </w:r>
      <w:r w:rsidR="00751420" w:rsidRPr="00043B03">
        <w:rPr>
          <w:szCs w:val="24"/>
        </w:rPr>
        <w:t>M</w:t>
      </w:r>
      <w:r w:rsidR="00751420" w:rsidRPr="00043B03">
        <w:rPr>
          <w:szCs w:val="24"/>
          <w:vertAlign w:val="subscript"/>
        </w:rPr>
        <w:t>1</w:t>
      </w:r>
      <w:r w:rsidR="00751420" w:rsidRPr="00043B03">
        <w:rPr>
          <w:szCs w:val="24"/>
        </w:rPr>
        <w:t xml:space="preserve"> và M</w:t>
      </w:r>
      <w:r w:rsidR="00751420" w:rsidRPr="00043B03">
        <w:rPr>
          <w:szCs w:val="24"/>
          <w:vertAlign w:val="subscript"/>
        </w:rPr>
        <w:t>2</w:t>
      </w:r>
      <w:r w:rsidR="00751420" w:rsidRPr="00043B03">
        <w:rPr>
          <w:szCs w:val="24"/>
        </w:rPr>
        <w:t xml:space="preserve"> đứng yên không dao động.</w:t>
      </w:r>
    </w:p>
    <w:p w:rsidR="00751420" w:rsidRPr="00043B03" w:rsidRDefault="00751420">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Tại hai điểm A và B trên mặt nước nằm ngang có hai nguồn sóng cơ kết hợp, dao động theo phương thẳng</w:t>
      </w:r>
      <w:r w:rsidR="000A2250" w:rsidRPr="00043B03">
        <w:rPr>
          <w:szCs w:val="24"/>
        </w:rPr>
        <w:t xml:space="preserve"> </w:t>
      </w:r>
      <w:r w:rsidRPr="00043B03">
        <w:rPr>
          <w:szCs w:val="24"/>
        </w:rPr>
        <w:t xml:space="preserve">đứng. Có sự giao thoa của hai sóng này trên mặt </w:t>
      </w:r>
      <w:r w:rsidR="000A2250" w:rsidRPr="00043B03">
        <w:rPr>
          <w:szCs w:val="24"/>
        </w:rPr>
        <w:t xml:space="preserve">nước. </w:t>
      </w:r>
      <w:r w:rsidRPr="00043B03">
        <w:rPr>
          <w:szCs w:val="24"/>
        </w:rPr>
        <w:t>Tại trung điểm của đoạn AB, phần tử nước dao động với biên độ cực đại. Hai nguồn sóng đó dao động</w:t>
      </w:r>
    </w:p>
    <w:p w:rsidR="00751420" w:rsidRPr="00043B03" w:rsidRDefault="004565D9" w:rsidP="00CE3EF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43B03">
        <w:rPr>
          <w:b/>
          <w:bCs/>
          <w:szCs w:val="24"/>
        </w:rPr>
        <w:t xml:space="preserve">A. </w:t>
      </w:r>
      <w:r w:rsidR="00751420" w:rsidRPr="00043B03">
        <w:rPr>
          <w:szCs w:val="24"/>
        </w:rPr>
        <w:t xml:space="preserve">lệch pha nhau góc π/3 (rad). </w:t>
      </w:r>
      <w:r w:rsidR="00CE3EFB" w:rsidRPr="00043B03">
        <w:rPr>
          <w:szCs w:val="24"/>
        </w:rPr>
        <w:tab/>
      </w:r>
      <w:r w:rsidRPr="00043B03">
        <w:rPr>
          <w:b/>
          <w:bCs/>
          <w:szCs w:val="24"/>
        </w:rPr>
        <w:t xml:space="preserve">B. </w:t>
      </w:r>
      <w:r w:rsidR="00751420" w:rsidRPr="00043B03">
        <w:rPr>
          <w:szCs w:val="24"/>
        </w:rPr>
        <w:t>cùng pha nhau.</w:t>
      </w:r>
    </w:p>
    <w:p w:rsidR="00751420" w:rsidRPr="00043B03" w:rsidRDefault="004565D9" w:rsidP="00CE3EF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43B03">
        <w:rPr>
          <w:b/>
          <w:bCs/>
          <w:szCs w:val="24"/>
        </w:rPr>
        <w:t xml:space="preserve">C. </w:t>
      </w:r>
      <w:r w:rsidR="00751420" w:rsidRPr="00043B03">
        <w:rPr>
          <w:szCs w:val="24"/>
        </w:rPr>
        <w:t>ngược pha nhau.</w:t>
      </w:r>
      <w:r w:rsidR="00CE3EFB" w:rsidRPr="00043B03">
        <w:rPr>
          <w:szCs w:val="24"/>
        </w:rPr>
        <w:tab/>
      </w:r>
      <w:r w:rsidR="00CE3EFB" w:rsidRPr="00043B03">
        <w:rPr>
          <w:szCs w:val="24"/>
        </w:rPr>
        <w:tab/>
      </w:r>
      <w:r w:rsidRPr="00043B03">
        <w:rPr>
          <w:b/>
          <w:bCs/>
          <w:szCs w:val="24"/>
        </w:rPr>
        <w:t xml:space="preserve">D. </w:t>
      </w:r>
      <w:r w:rsidR="00751420" w:rsidRPr="00043B03">
        <w:rPr>
          <w:szCs w:val="24"/>
        </w:rPr>
        <w:t>lệch pha nhau góc π/2 (rad).</w:t>
      </w:r>
    </w:p>
    <w:p w:rsidR="00751420" w:rsidRPr="00043B03" w:rsidRDefault="00751420">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Tại hai điểm M và N trong một môi trường truyền sóng có hai nguồn sóng kết hợp cùng phương và cùng pha dao động. Biết biên độ, tốc độ của sóng không đổi trong quá trình truyền, tần số của sóng bằng 40 Hz và có sự giao</w:t>
      </w:r>
      <w:r w:rsidR="000A2250" w:rsidRPr="00043B03">
        <w:rPr>
          <w:szCs w:val="24"/>
        </w:rPr>
        <w:t xml:space="preserve"> </w:t>
      </w:r>
      <w:r w:rsidRPr="00043B03">
        <w:rPr>
          <w:szCs w:val="24"/>
        </w:rPr>
        <w:t>thoa sóng trong đoạn MN. Trong đọan MN, hai điểm dao động có biên độ cực đại gần nhau nhất cách nhau 1,5 cm. Tốc độ truyền sóng trong môi trường này là:</w:t>
      </w:r>
    </w:p>
    <w:p w:rsidR="00751420" w:rsidRPr="00043B03" w:rsidRDefault="000A2250">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v = 2,4 m/s. </w:t>
      </w:r>
      <w:r w:rsidRPr="00043B03">
        <w:rPr>
          <w:szCs w:val="24"/>
        </w:rPr>
        <w:tab/>
      </w:r>
      <w:r w:rsidR="004565D9" w:rsidRPr="00043B03">
        <w:rPr>
          <w:b/>
          <w:bCs/>
          <w:szCs w:val="24"/>
        </w:rPr>
        <w:t xml:space="preserve">B. </w:t>
      </w:r>
      <w:r w:rsidR="00751420" w:rsidRPr="00043B03">
        <w:rPr>
          <w:szCs w:val="24"/>
        </w:rPr>
        <w:t xml:space="preserve">v = 1,2 m/s. </w:t>
      </w:r>
      <w:r w:rsidRPr="00043B03">
        <w:rPr>
          <w:szCs w:val="24"/>
        </w:rPr>
        <w:tab/>
      </w:r>
      <w:r w:rsidR="004565D9" w:rsidRPr="00043B03">
        <w:rPr>
          <w:b/>
          <w:bCs/>
          <w:szCs w:val="24"/>
        </w:rPr>
        <w:t xml:space="preserve">C. </w:t>
      </w:r>
      <w:r w:rsidR="00751420" w:rsidRPr="00043B03">
        <w:rPr>
          <w:szCs w:val="24"/>
        </w:rPr>
        <w:t xml:space="preserve">v = 0,3 m/s. </w:t>
      </w:r>
      <w:r w:rsidRPr="00043B03">
        <w:rPr>
          <w:szCs w:val="24"/>
        </w:rPr>
        <w:tab/>
      </w:r>
      <w:r w:rsidR="004565D9" w:rsidRPr="00043B03">
        <w:rPr>
          <w:b/>
          <w:bCs/>
          <w:szCs w:val="24"/>
        </w:rPr>
        <w:t xml:space="preserve">D. </w:t>
      </w:r>
      <w:r w:rsidR="00751420" w:rsidRPr="00043B03">
        <w:rPr>
          <w:szCs w:val="24"/>
        </w:rPr>
        <w:t>v = 0,6 m/s.</w:t>
      </w:r>
    </w:p>
    <w:p w:rsidR="00751420" w:rsidRPr="00043B03" w:rsidRDefault="00751420"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Hai nguồn kết hợp S</w:t>
      </w:r>
      <w:r w:rsidRPr="00043B03">
        <w:rPr>
          <w:szCs w:val="24"/>
          <w:vertAlign w:val="subscript"/>
        </w:rPr>
        <w:t>1</w:t>
      </w:r>
      <w:r w:rsidRPr="00043B03">
        <w:rPr>
          <w:szCs w:val="24"/>
        </w:rPr>
        <w:t>,S</w:t>
      </w:r>
      <w:r w:rsidRPr="00043B03">
        <w:rPr>
          <w:szCs w:val="24"/>
          <w:vertAlign w:val="subscript"/>
        </w:rPr>
        <w:t>2</w:t>
      </w:r>
      <w:r w:rsidRPr="00043B03">
        <w:rPr>
          <w:szCs w:val="24"/>
        </w:rPr>
        <w:t xml:space="preserve"> cách nhau 10 cm, có chu kì sóng là T = 0,2 (s). Tốc độ truyền sóng trong môi trường là v = 25 cm/s. Số cực đại giao thoa trong khoảng S</w:t>
      </w:r>
      <w:r w:rsidRPr="00043B03">
        <w:rPr>
          <w:szCs w:val="24"/>
          <w:vertAlign w:val="subscript"/>
        </w:rPr>
        <w:t>1</w:t>
      </w:r>
      <w:r w:rsidRPr="00043B03">
        <w:rPr>
          <w:szCs w:val="24"/>
        </w:rPr>
        <w:t>S</w:t>
      </w:r>
      <w:r w:rsidRPr="00043B03">
        <w:rPr>
          <w:szCs w:val="24"/>
          <w:vertAlign w:val="subscript"/>
        </w:rPr>
        <w:t>2</w:t>
      </w:r>
      <w:r w:rsidRPr="00043B03">
        <w:rPr>
          <w:szCs w:val="24"/>
        </w:rPr>
        <w:t>,(kể cả S</w:t>
      </w:r>
      <w:r w:rsidRPr="00043B03">
        <w:rPr>
          <w:szCs w:val="24"/>
          <w:vertAlign w:val="subscript"/>
        </w:rPr>
        <w:t>1</w:t>
      </w:r>
      <w:r w:rsidRPr="00043B03">
        <w:rPr>
          <w:szCs w:val="24"/>
        </w:rPr>
        <w:t>, S</w:t>
      </w:r>
      <w:r w:rsidRPr="00043B03">
        <w:rPr>
          <w:szCs w:val="24"/>
          <w:vertAlign w:val="subscript"/>
        </w:rPr>
        <w:t>2</w:t>
      </w:r>
      <w:r w:rsidRPr="00043B03">
        <w:rPr>
          <w:szCs w:val="24"/>
        </w:rPr>
        <w:t>) là</w:t>
      </w:r>
    </w:p>
    <w:p w:rsidR="00751420" w:rsidRPr="00043B03" w:rsidRDefault="000A2250">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4. </w:t>
      </w:r>
      <w:r w:rsidRPr="00043B03">
        <w:rPr>
          <w:szCs w:val="24"/>
        </w:rPr>
        <w:tab/>
      </w:r>
      <w:r w:rsidR="004565D9" w:rsidRPr="00043B03">
        <w:rPr>
          <w:b/>
          <w:bCs/>
          <w:szCs w:val="24"/>
        </w:rPr>
        <w:t xml:space="preserve">B. </w:t>
      </w:r>
      <w:r w:rsidR="00751420" w:rsidRPr="00043B03">
        <w:rPr>
          <w:szCs w:val="24"/>
        </w:rPr>
        <w:t xml:space="preserve">3. </w:t>
      </w:r>
      <w:r w:rsidRPr="00043B03">
        <w:rPr>
          <w:szCs w:val="24"/>
        </w:rPr>
        <w:tab/>
      </w:r>
      <w:r w:rsidR="004565D9" w:rsidRPr="00043B03">
        <w:rPr>
          <w:b/>
          <w:bCs/>
          <w:szCs w:val="24"/>
        </w:rPr>
        <w:t xml:space="preserve">C. </w:t>
      </w:r>
      <w:r w:rsidR="00751420" w:rsidRPr="00043B03">
        <w:rPr>
          <w:szCs w:val="24"/>
        </w:rPr>
        <w:t xml:space="preserve">5. </w:t>
      </w:r>
      <w:r w:rsidRPr="00043B03">
        <w:rPr>
          <w:szCs w:val="24"/>
        </w:rPr>
        <w:tab/>
      </w:r>
      <w:r w:rsidR="004565D9" w:rsidRPr="00043B03">
        <w:rPr>
          <w:b/>
          <w:bCs/>
          <w:szCs w:val="24"/>
        </w:rPr>
        <w:t xml:space="preserve">D. </w:t>
      </w:r>
      <w:r w:rsidR="00751420" w:rsidRPr="00043B03">
        <w:rPr>
          <w:szCs w:val="24"/>
        </w:rPr>
        <w:t>7.</w:t>
      </w:r>
    </w:p>
    <w:p w:rsidR="00751420" w:rsidRPr="00043B03" w:rsidRDefault="00751420"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Trong thí nghiệm giao thoa sóng trên mặt nước, khoảng cách giữa nguồn sóng kết hợp O</w:t>
      </w:r>
      <w:r w:rsidRPr="00043B03">
        <w:rPr>
          <w:szCs w:val="24"/>
          <w:vertAlign w:val="subscript"/>
        </w:rPr>
        <w:t>1</w:t>
      </w:r>
      <w:r w:rsidRPr="00043B03">
        <w:rPr>
          <w:szCs w:val="24"/>
        </w:rPr>
        <w:t>, O</w:t>
      </w:r>
      <w:r w:rsidRPr="00043B03">
        <w:rPr>
          <w:szCs w:val="24"/>
          <w:vertAlign w:val="subscript"/>
        </w:rPr>
        <w:t>2</w:t>
      </w:r>
      <w:r w:rsidRPr="00043B03">
        <w:rPr>
          <w:szCs w:val="24"/>
        </w:rPr>
        <w:t xml:space="preserve"> là 8,5 cm, tần số dao động của hai nguồn là </w:t>
      </w:r>
      <w:r w:rsidR="003A71E9" w:rsidRPr="00043B03">
        <w:rPr>
          <w:szCs w:val="24"/>
        </w:rPr>
        <w:t>ƒ</w:t>
      </w:r>
      <w:r w:rsidRPr="00043B03">
        <w:rPr>
          <w:szCs w:val="24"/>
        </w:rPr>
        <w:t xml:space="preserve"> = 25 Hz, tốc độ truyền sóng trên mặt nước là v = 10 cm/s. Xem biên độ sóng không giảm trong quá trình truyền đi từ nguồn. Số gợn sóng quan sát được trên đoạn O</w:t>
      </w:r>
      <w:r w:rsidRPr="00043B03">
        <w:rPr>
          <w:szCs w:val="24"/>
          <w:vertAlign w:val="subscript"/>
        </w:rPr>
        <w:t>1</w:t>
      </w:r>
      <w:r w:rsidRPr="00043B03">
        <w:rPr>
          <w:szCs w:val="24"/>
        </w:rPr>
        <w:t>O</w:t>
      </w:r>
      <w:r w:rsidRPr="00043B03">
        <w:rPr>
          <w:szCs w:val="24"/>
          <w:vertAlign w:val="subscript"/>
        </w:rPr>
        <w:t>2</w:t>
      </w:r>
      <w:r w:rsidRPr="00043B03">
        <w:rPr>
          <w:szCs w:val="24"/>
        </w:rPr>
        <w:t xml:space="preserve"> là</w:t>
      </w:r>
    </w:p>
    <w:p w:rsidR="00751420" w:rsidRPr="00043B03" w:rsidRDefault="005730D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51. </w:t>
      </w:r>
      <w:r w:rsidRPr="00043B03">
        <w:rPr>
          <w:szCs w:val="24"/>
        </w:rPr>
        <w:tab/>
      </w:r>
      <w:r w:rsidR="004565D9" w:rsidRPr="00043B03">
        <w:rPr>
          <w:b/>
          <w:bCs/>
          <w:szCs w:val="24"/>
        </w:rPr>
        <w:t xml:space="preserve">B. </w:t>
      </w:r>
      <w:r w:rsidR="00751420" w:rsidRPr="00043B03">
        <w:rPr>
          <w:szCs w:val="24"/>
        </w:rPr>
        <w:t>31.</w:t>
      </w:r>
      <w:r w:rsidRPr="00043B03">
        <w:rPr>
          <w:szCs w:val="24"/>
        </w:rPr>
        <w:tab/>
      </w:r>
      <w:r w:rsidR="004565D9" w:rsidRPr="00043B03">
        <w:rPr>
          <w:b/>
          <w:bCs/>
          <w:szCs w:val="24"/>
        </w:rPr>
        <w:t xml:space="preserve">C. </w:t>
      </w:r>
      <w:r w:rsidR="00751420" w:rsidRPr="00043B03">
        <w:rPr>
          <w:szCs w:val="24"/>
        </w:rPr>
        <w:t xml:space="preserve">21. </w:t>
      </w:r>
      <w:r w:rsidRPr="00043B03">
        <w:rPr>
          <w:szCs w:val="24"/>
        </w:rPr>
        <w:tab/>
      </w:r>
      <w:r w:rsidR="004565D9" w:rsidRPr="00043B03">
        <w:rPr>
          <w:b/>
          <w:bCs/>
          <w:szCs w:val="24"/>
        </w:rPr>
        <w:t xml:space="preserve">D. </w:t>
      </w:r>
      <w:r w:rsidR="00751420" w:rsidRPr="00043B03">
        <w:rPr>
          <w:szCs w:val="24"/>
        </w:rPr>
        <w:t>43.</w:t>
      </w:r>
    </w:p>
    <w:p w:rsidR="00751420" w:rsidRPr="00043B03" w:rsidRDefault="005730DE"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Trong thí nghiệm giao thoa sóng trên mặt nước, khoảng cách giữa nguồn sóng kết hợp O</w:t>
      </w:r>
      <w:r w:rsidR="00751420" w:rsidRPr="00043B03">
        <w:rPr>
          <w:szCs w:val="24"/>
          <w:vertAlign w:val="subscript"/>
        </w:rPr>
        <w:t>1</w:t>
      </w:r>
      <w:r w:rsidR="00751420" w:rsidRPr="00043B03">
        <w:rPr>
          <w:szCs w:val="24"/>
        </w:rPr>
        <w:t>, O</w:t>
      </w:r>
      <w:r w:rsidR="00751420" w:rsidRPr="00043B03">
        <w:rPr>
          <w:szCs w:val="24"/>
          <w:vertAlign w:val="subscript"/>
        </w:rPr>
        <w:t>2</w:t>
      </w:r>
      <w:r w:rsidR="00751420" w:rsidRPr="00043B03">
        <w:rPr>
          <w:szCs w:val="24"/>
        </w:rPr>
        <w:t xml:space="preserve"> là 36 cm, tần số dao động của hai nguồn là </w:t>
      </w:r>
      <w:r w:rsidR="003A71E9" w:rsidRPr="00043B03">
        <w:rPr>
          <w:szCs w:val="24"/>
        </w:rPr>
        <w:t>ƒ</w:t>
      </w:r>
      <w:r w:rsidR="00751420" w:rsidRPr="00043B03">
        <w:rPr>
          <w:szCs w:val="24"/>
        </w:rPr>
        <w:t xml:space="preserve"> = 5 Hz, tốc độ truyền sóng trên mặt nước là v = 40 cm/s. Xem biên độ sóng không giảm trong quá trình truyền đi từ nguồn. Số điểm cực đại trên đoạn O</w:t>
      </w:r>
      <w:r w:rsidR="00751420" w:rsidRPr="00043B03">
        <w:rPr>
          <w:szCs w:val="24"/>
          <w:vertAlign w:val="subscript"/>
        </w:rPr>
        <w:t>1</w:t>
      </w:r>
      <w:r w:rsidR="00751420" w:rsidRPr="00043B03">
        <w:rPr>
          <w:szCs w:val="24"/>
        </w:rPr>
        <w:t>O</w:t>
      </w:r>
      <w:r w:rsidR="00751420" w:rsidRPr="00043B03">
        <w:rPr>
          <w:szCs w:val="24"/>
          <w:vertAlign w:val="subscript"/>
        </w:rPr>
        <w:t>2</w:t>
      </w:r>
      <w:r w:rsidR="00751420" w:rsidRPr="00043B03">
        <w:rPr>
          <w:szCs w:val="24"/>
        </w:rPr>
        <w:t xml:space="preserve"> là</w:t>
      </w:r>
    </w:p>
    <w:p w:rsidR="00751420" w:rsidRPr="00043B03" w:rsidRDefault="005730D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21. </w:t>
      </w:r>
      <w:r w:rsidRPr="00043B03">
        <w:rPr>
          <w:szCs w:val="24"/>
        </w:rPr>
        <w:tab/>
      </w:r>
      <w:r w:rsidR="004565D9" w:rsidRPr="00043B03">
        <w:rPr>
          <w:b/>
          <w:bCs/>
          <w:szCs w:val="24"/>
        </w:rPr>
        <w:t xml:space="preserve">B. </w:t>
      </w:r>
      <w:r w:rsidR="00751420" w:rsidRPr="00043B03">
        <w:rPr>
          <w:szCs w:val="24"/>
        </w:rPr>
        <w:t xml:space="preserve">11. </w:t>
      </w:r>
      <w:r w:rsidRPr="00043B03">
        <w:rPr>
          <w:szCs w:val="24"/>
        </w:rPr>
        <w:tab/>
      </w:r>
      <w:r w:rsidR="004565D9" w:rsidRPr="00043B03">
        <w:rPr>
          <w:b/>
          <w:bCs/>
          <w:szCs w:val="24"/>
        </w:rPr>
        <w:t xml:space="preserve">C. </w:t>
      </w:r>
      <w:r w:rsidR="00751420" w:rsidRPr="00043B03">
        <w:rPr>
          <w:szCs w:val="24"/>
        </w:rPr>
        <w:t xml:space="preserve">17. </w:t>
      </w:r>
      <w:r w:rsidRPr="00043B03">
        <w:rPr>
          <w:szCs w:val="24"/>
        </w:rPr>
        <w:tab/>
      </w:r>
      <w:r w:rsidR="004565D9" w:rsidRPr="00043B03">
        <w:rPr>
          <w:b/>
          <w:bCs/>
          <w:szCs w:val="24"/>
        </w:rPr>
        <w:t xml:space="preserve">D. </w:t>
      </w:r>
      <w:r w:rsidR="00751420" w:rsidRPr="00043B03">
        <w:rPr>
          <w:szCs w:val="24"/>
        </w:rPr>
        <w:t>9.</w:t>
      </w:r>
    </w:p>
    <w:p w:rsidR="00751420" w:rsidRPr="00043B03" w:rsidRDefault="005730DE"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Thực hiện giao thoa trên mặt chất lỏng với hai nguồn S</w:t>
      </w:r>
      <w:r w:rsidR="00751420" w:rsidRPr="00043B03">
        <w:rPr>
          <w:szCs w:val="24"/>
          <w:vertAlign w:val="subscript"/>
        </w:rPr>
        <w:t>1</w:t>
      </w:r>
      <w:r w:rsidR="00751420" w:rsidRPr="00043B03">
        <w:rPr>
          <w:szCs w:val="24"/>
        </w:rPr>
        <w:t xml:space="preserve"> và S</w:t>
      </w:r>
      <w:r w:rsidR="00751420" w:rsidRPr="00043B03">
        <w:rPr>
          <w:szCs w:val="24"/>
          <w:vertAlign w:val="subscript"/>
        </w:rPr>
        <w:t>2</w:t>
      </w:r>
      <w:r w:rsidR="00751420" w:rsidRPr="00043B03">
        <w:rPr>
          <w:szCs w:val="24"/>
        </w:rPr>
        <w:t xml:space="preserve"> giống nhau cách </w:t>
      </w:r>
      <w:r w:rsidR="00751420" w:rsidRPr="00043B03">
        <w:rPr>
          <w:szCs w:val="24"/>
        </w:rPr>
        <w:lastRenderedPageBreak/>
        <w:t>nhau 13 cm. Phương trình dao động tại S</w:t>
      </w:r>
      <w:r w:rsidR="00751420" w:rsidRPr="00043B03">
        <w:rPr>
          <w:szCs w:val="24"/>
          <w:vertAlign w:val="subscript"/>
        </w:rPr>
        <w:t>1</w:t>
      </w:r>
      <w:r w:rsidR="00751420" w:rsidRPr="00043B03">
        <w:rPr>
          <w:szCs w:val="24"/>
        </w:rPr>
        <w:t xml:space="preserve"> và S</w:t>
      </w:r>
      <w:r w:rsidR="00751420" w:rsidRPr="00043B03">
        <w:rPr>
          <w:szCs w:val="24"/>
          <w:vertAlign w:val="subscript"/>
        </w:rPr>
        <w:t>2</w:t>
      </w:r>
      <w:r w:rsidR="00751420" w:rsidRPr="00043B03">
        <w:rPr>
          <w:szCs w:val="24"/>
        </w:rPr>
        <w:t xml:space="preserve"> là u = 2cos(40πt) cm. Tốc độ truyền sóng trên mặt chất lỏng là v = 0,8 m/s. Biên độ sóng không đổi. Số điểm dao động với biên độ cực đại trên đoạn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là</w:t>
      </w:r>
    </w:p>
    <w:p w:rsidR="00751420" w:rsidRPr="00043B03" w:rsidRDefault="005730D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7. </w:t>
      </w:r>
      <w:r w:rsidRPr="00043B03">
        <w:rPr>
          <w:szCs w:val="24"/>
        </w:rPr>
        <w:tab/>
      </w:r>
      <w:r w:rsidR="004565D9" w:rsidRPr="00043B03">
        <w:rPr>
          <w:b/>
          <w:bCs/>
          <w:szCs w:val="24"/>
        </w:rPr>
        <w:t xml:space="preserve">B. </w:t>
      </w:r>
      <w:r w:rsidR="00751420" w:rsidRPr="00043B03">
        <w:rPr>
          <w:szCs w:val="24"/>
        </w:rPr>
        <w:t xml:space="preserve">12. </w:t>
      </w:r>
      <w:r w:rsidRPr="00043B03">
        <w:rPr>
          <w:szCs w:val="24"/>
        </w:rPr>
        <w:tab/>
      </w:r>
      <w:r w:rsidR="004565D9" w:rsidRPr="00043B03">
        <w:rPr>
          <w:b/>
          <w:bCs/>
          <w:szCs w:val="24"/>
        </w:rPr>
        <w:t xml:space="preserve">C. </w:t>
      </w:r>
      <w:r w:rsidR="00751420" w:rsidRPr="00043B03">
        <w:rPr>
          <w:szCs w:val="24"/>
        </w:rPr>
        <w:t xml:space="preserve">10. </w:t>
      </w:r>
      <w:r w:rsidRPr="00043B03">
        <w:rPr>
          <w:szCs w:val="24"/>
        </w:rPr>
        <w:tab/>
      </w:r>
      <w:r w:rsidR="004565D9" w:rsidRPr="00043B03">
        <w:rPr>
          <w:b/>
          <w:bCs/>
          <w:szCs w:val="24"/>
        </w:rPr>
        <w:t xml:space="preserve">D. </w:t>
      </w:r>
      <w:r w:rsidR="00751420" w:rsidRPr="00043B03">
        <w:rPr>
          <w:szCs w:val="24"/>
        </w:rPr>
        <w:t>5.</w:t>
      </w:r>
    </w:p>
    <w:p w:rsidR="00751420" w:rsidRPr="00043B03" w:rsidRDefault="005730DE">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Tại S</w:t>
      </w:r>
      <w:r w:rsidR="00751420" w:rsidRPr="00043B03">
        <w:rPr>
          <w:szCs w:val="24"/>
          <w:vertAlign w:val="subscript"/>
        </w:rPr>
        <w:t>1</w:t>
      </w:r>
      <w:r w:rsidR="00751420" w:rsidRPr="00043B03">
        <w:rPr>
          <w:szCs w:val="24"/>
        </w:rPr>
        <w:t>, S</w:t>
      </w:r>
      <w:r w:rsidR="00751420" w:rsidRPr="00043B03">
        <w:rPr>
          <w:szCs w:val="24"/>
          <w:vertAlign w:val="subscript"/>
        </w:rPr>
        <w:t>2</w:t>
      </w:r>
      <w:r w:rsidR="00751420" w:rsidRPr="00043B03">
        <w:rPr>
          <w:szCs w:val="24"/>
        </w:rPr>
        <w:t xml:space="preserve"> có 2 nguồn kết hợp trên mặt chất lỏng với u</w:t>
      </w:r>
      <w:r w:rsidR="00751420" w:rsidRPr="00043B03">
        <w:rPr>
          <w:szCs w:val="24"/>
          <w:vertAlign w:val="subscript"/>
        </w:rPr>
        <w:t>1</w:t>
      </w:r>
      <w:r w:rsidR="00751420" w:rsidRPr="00043B03">
        <w:rPr>
          <w:szCs w:val="24"/>
        </w:rPr>
        <w:t xml:space="preserve"> = 0,2cos(50πt) cm và u</w:t>
      </w:r>
      <w:r w:rsidR="00751420" w:rsidRPr="00043B03">
        <w:rPr>
          <w:szCs w:val="24"/>
          <w:vertAlign w:val="subscript"/>
        </w:rPr>
        <w:t>2</w:t>
      </w:r>
      <w:r w:rsidR="00751420" w:rsidRPr="00043B03">
        <w:rPr>
          <w:szCs w:val="24"/>
        </w:rPr>
        <w:t xml:space="preserve"> = 0,2cos(50πt + π) cm. Biên</w:t>
      </w:r>
      <w:r w:rsidRPr="00043B03">
        <w:rPr>
          <w:szCs w:val="24"/>
        </w:rPr>
        <w:t xml:space="preserve"> </w:t>
      </w:r>
      <w:r w:rsidR="00751420" w:rsidRPr="00043B03">
        <w:rPr>
          <w:szCs w:val="24"/>
        </w:rPr>
        <w:t>độ sóng tổng hợp tại trung điểm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có giá trị bằng</w:t>
      </w:r>
    </w:p>
    <w:p w:rsidR="00751420" w:rsidRPr="00043B03" w:rsidRDefault="005730D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0,2 cm. </w:t>
      </w:r>
      <w:r w:rsidRPr="00043B03">
        <w:rPr>
          <w:szCs w:val="24"/>
        </w:rPr>
        <w:tab/>
      </w:r>
      <w:r w:rsidR="004565D9" w:rsidRPr="00043B03">
        <w:rPr>
          <w:b/>
          <w:bCs/>
          <w:szCs w:val="24"/>
        </w:rPr>
        <w:t xml:space="preserve">B. </w:t>
      </w:r>
      <w:r w:rsidR="00751420" w:rsidRPr="00043B03">
        <w:rPr>
          <w:szCs w:val="24"/>
        </w:rPr>
        <w:t xml:space="preserve">0,4 cm. </w:t>
      </w:r>
      <w:r w:rsidRPr="00043B03">
        <w:rPr>
          <w:szCs w:val="24"/>
        </w:rPr>
        <w:tab/>
      </w:r>
      <w:r w:rsidR="004565D9" w:rsidRPr="00043B03">
        <w:rPr>
          <w:b/>
          <w:bCs/>
          <w:szCs w:val="24"/>
        </w:rPr>
        <w:t xml:space="preserve">C. </w:t>
      </w:r>
      <w:r w:rsidR="00751420" w:rsidRPr="00043B03">
        <w:rPr>
          <w:szCs w:val="24"/>
        </w:rPr>
        <w:t xml:space="preserve">0 cm. </w:t>
      </w:r>
      <w:r w:rsidRPr="00043B03">
        <w:rPr>
          <w:szCs w:val="24"/>
        </w:rPr>
        <w:tab/>
      </w:r>
      <w:r w:rsidR="004565D9" w:rsidRPr="00043B03">
        <w:rPr>
          <w:b/>
          <w:bCs/>
          <w:szCs w:val="24"/>
        </w:rPr>
        <w:t xml:space="preserve">D. </w:t>
      </w:r>
      <w:r w:rsidR="00751420" w:rsidRPr="00043B03">
        <w:rPr>
          <w:szCs w:val="24"/>
        </w:rPr>
        <w:t>0,6 cm.</w:t>
      </w:r>
    </w:p>
    <w:p w:rsidR="00751420" w:rsidRPr="00043B03" w:rsidRDefault="005730DE"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 xml:space="preserve">Tại hai điểm A và B cách nhau 9 cm có 2 nguồn sóng cơ kết hợp có tần số </w:t>
      </w:r>
      <w:r w:rsidR="003A71E9" w:rsidRPr="00043B03">
        <w:rPr>
          <w:szCs w:val="24"/>
        </w:rPr>
        <w:t>ƒ</w:t>
      </w:r>
      <w:r w:rsidR="00751420" w:rsidRPr="00043B03">
        <w:rPr>
          <w:szCs w:val="24"/>
        </w:rPr>
        <w:t xml:space="preserve"> = 50 Hz, tốc độ truyền sóng v = 1 m/s. Số gợn cực đại đi qua đoạn thẳng nối A và B là</w:t>
      </w:r>
    </w:p>
    <w:p w:rsidR="00751420" w:rsidRPr="00043B03" w:rsidRDefault="005730D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5. </w:t>
      </w:r>
      <w:r w:rsidRPr="00043B03">
        <w:rPr>
          <w:szCs w:val="24"/>
        </w:rPr>
        <w:tab/>
      </w:r>
      <w:r w:rsidR="004565D9" w:rsidRPr="00043B03">
        <w:rPr>
          <w:b/>
          <w:bCs/>
          <w:szCs w:val="24"/>
        </w:rPr>
        <w:t xml:space="preserve">B. </w:t>
      </w:r>
      <w:r w:rsidR="00751420" w:rsidRPr="00043B03">
        <w:rPr>
          <w:szCs w:val="24"/>
        </w:rPr>
        <w:t xml:space="preserve">7. </w:t>
      </w:r>
      <w:r w:rsidRPr="00043B03">
        <w:rPr>
          <w:szCs w:val="24"/>
        </w:rPr>
        <w:tab/>
      </w:r>
      <w:r w:rsidR="004565D9" w:rsidRPr="00043B03">
        <w:rPr>
          <w:b/>
          <w:bCs/>
          <w:szCs w:val="24"/>
        </w:rPr>
        <w:t xml:space="preserve">C. </w:t>
      </w:r>
      <w:r w:rsidR="00751420" w:rsidRPr="00043B03">
        <w:rPr>
          <w:szCs w:val="24"/>
        </w:rPr>
        <w:t xml:space="preserve">9. </w:t>
      </w:r>
      <w:r w:rsidRPr="00043B03">
        <w:rPr>
          <w:szCs w:val="24"/>
        </w:rPr>
        <w:tab/>
      </w:r>
      <w:r w:rsidR="004565D9" w:rsidRPr="00043B03">
        <w:rPr>
          <w:b/>
          <w:bCs/>
          <w:szCs w:val="24"/>
        </w:rPr>
        <w:t xml:space="preserve">D. </w:t>
      </w:r>
      <w:r w:rsidR="00751420" w:rsidRPr="00043B03">
        <w:rPr>
          <w:szCs w:val="24"/>
        </w:rPr>
        <w:t>11.</w:t>
      </w:r>
    </w:p>
    <w:p w:rsidR="00751420" w:rsidRPr="00043B03" w:rsidRDefault="005730DE">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Thực hiện giao thoa trên mặt chất lỏng với hai nguồn S</w:t>
      </w:r>
      <w:r w:rsidR="00751420" w:rsidRPr="00043B03">
        <w:rPr>
          <w:szCs w:val="24"/>
          <w:vertAlign w:val="subscript"/>
        </w:rPr>
        <w:t>1</w:t>
      </w:r>
      <w:r w:rsidR="00751420" w:rsidRPr="00043B03">
        <w:rPr>
          <w:szCs w:val="24"/>
        </w:rPr>
        <w:t xml:space="preserve"> và S</w:t>
      </w:r>
      <w:r w:rsidR="00751420" w:rsidRPr="00043B03">
        <w:rPr>
          <w:szCs w:val="24"/>
          <w:vertAlign w:val="subscript"/>
        </w:rPr>
        <w:t>2</w:t>
      </w:r>
      <w:r w:rsidR="00751420" w:rsidRPr="00043B03">
        <w:rPr>
          <w:szCs w:val="24"/>
        </w:rPr>
        <w:t xml:space="preserve"> giống nhau cách nhau 13 cm. Phương trình</w:t>
      </w:r>
      <w:r w:rsidRPr="00043B03">
        <w:rPr>
          <w:szCs w:val="24"/>
        </w:rPr>
        <w:t xml:space="preserve"> </w:t>
      </w:r>
      <w:r w:rsidR="00751420" w:rsidRPr="00043B03">
        <w:rPr>
          <w:szCs w:val="24"/>
        </w:rPr>
        <w:t>dao động tại S</w:t>
      </w:r>
      <w:r w:rsidR="00751420" w:rsidRPr="00043B03">
        <w:rPr>
          <w:szCs w:val="24"/>
          <w:vertAlign w:val="subscript"/>
        </w:rPr>
        <w:t>1</w:t>
      </w:r>
      <w:r w:rsidR="00751420" w:rsidRPr="00043B03">
        <w:rPr>
          <w:szCs w:val="24"/>
        </w:rPr>
        <w:t xml:space="preserve"> và S</w:t>
      </w:r>
      <w:r w:rsidR="00751420" w:rsidRPr="00043B03">
        <w:rPr>
          <w:szCs w:val="24"/>
          <w:vertAlign w:val="subscript"/>
        </w:rPr>
        <w:t>2</w:t>
      </w:r>
      <w:r w:rsidR="00751420" w:rsidRPr="00043B03">
        <w:rPr>
          <w:szCs w:val="24"/>
        </w:rPr>
        <w:t xml:space="preserve"> là u = 2cos(40πt) cm. Vận tốc truyền sóng trên mặt chất lỏng là v = 0,8 m/s. Biên độ sóng không</w:t>
      </w:r>
      <w:r w:rsidRPr="00043B03">
        <w:rPr>
          <w:szCs w:val="24"/>
        </w:rPr>
        <w:t xml:space="preserve"> </w:t>
      </w:r>
      <w:r w:rsidR="00751420" w:rsidRPr="00043B03">
        <w:rPr>
          <w:szCs w:val="24"/>
        </w:rPr>
        <w:t>đổi. Khoảng cách gần nhất giữ hai điểm dao động cực đại nằm trên đoạn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bằng</w:t>
      </w:r>
    </w:p>
    <w:p w:rsidR="00751420" w:rsidRPr="00043B03" w:rsidRDefault="005730D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2 cm. </w:t>
      </w:r>
      <w:r w:rsidRPr="00043B03">
        <w:rPr>
          <w:szCs w:val="24"/>
        </w:rPr>
        <w:tab/>
      </w:r>
      <w:r w:rsidR="004565D9" w:rsidRPr="00043B03">
        <w:rPr>
          <w:b/>
          <w:bCs/>
          <w:szCs w:val="24"/>
        </w:rPr>
        <w:t xml:space="preserve">B. </w:t>
      </w:r>
      <w:r w:rsidR="00751420" w:rsidRPr="00043B03">
        <w:rPr>
          <w:szCs w:val="24"/>
        </w:rPr>
        <w:t xml:space="preserve">4 cm. </w:t>
      </w:r>
      <w:r w:rsidRPr="00043B03">
        <w:rPr>
          <w:szCs w:val="24"/>
        </w:rPr>
        <w:tab/>
      </w:r>
      <w:r w:rsidR="004565D9" w:rsidRPr="00043B03">
        <w:rPr>
          <w:b/>
          <w:bCs/>
          <w:szCs w:val="24"/>
        </w:rPr>
        <w:t xml:space="preserve">C. </w:t>
      </w:r>
      <w:r w:rsidR="00751420" w:rsidRPr="00043B03">
        <w:rPr>
          <w:szCs w:val="24"/>
        </w:rPr>
        <w:t xml:space="preserve">6 cm. </w:t>
      </w:r>
      <w:r w:rsidRPr="00043B03">
        <w:rPr>
          <w:szCs w:val="24"/>
        </w:rPr>
        <w:tab/>
      </w:r>
      <w:r w:rsidR="004565D9" w:rsidRPr="00043B03">
        <w:rPr>
          <w:b/>
          <w:bCs/>
          <w:szCs w:val="24"/>
        </w:rPr>
        <w:t xml:space="preserve">D. </w:t>
      </w:r>
      <w:r w:rsidR="00751420" w:rsidRPr="00043B03">
        <w:rPr>
          <w:szCs w:val="24"/>
        </w:rPr>
        <w:t>8 cm.</w:t>
      </w:r>
    </w:p>
    <w:p w:rsidR="00751420" w:rsidRPr="00043B03" w:rsidRDefault="007F7954"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Hai nguồn kết hợp S</w:t>
      </w:r>
      <w:r w:rsidR="00751420" w:rsidRPr="00043B03">
        <w:rPr>
          <w:szCs w:val="24"/>
          <w:vertAlign w:val="subscript"/>
        </w:rPr>
        <w:t>1</w:t>
      </w:r>
      <w:r w:rsidR="00751420" w:rsidRPr="00043B03">
        <w:rPr>
          <w:szCs w:val="24"/>
        </w:rPr>
        <w:t>, S</w:t>
      </w:r>
      <w:r w:rsidR="00751420" w:rsidRPr="00043B03">
        <w:rPr>
          <w:szCs w:val="24"/>
          <w:vertAlign w:val="subscript"/>
        </w:rPr>
        <w:t>2</w:t>
      </w:r>
      <w:r w:rsidR="00751420" w:rsidRPr="00043B03">
        <w:rPr>
          <w:szCs w:val="24"/>
        </w:rPr>
        <w:t xml:space="preserve"> cách nhau 10 cm, có chu kì sóng là T = 0,2 (s). Tốc độ truyền sóng trong môi trường là v = 25 cm/s. Số cực đại giao thoa trong khoảng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là</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4. </w:t>
      </w:r>
      <w:r w:rsidRPr="00043B03">
        <w:rPr>
          <w:szCs w:val="24"/>
        </w:rPr>
        <w:tab/>
      </w:r>
      <w:r w:rsidR="004565D9" w:rsidRPr="00043B03">
        <w:rPr>
          <w:b/>
          <w:bCs/>
          <w:szCs w:val="24"/>
        </w:rPr>
        <w:t xml:space="preserve">B. </w:t>
      </w:r>
      <w:r w:rsidR="00751420" w:rsidRPr="00043B03">
        <w:rPr>
          <w:szCs w:val="24"/>
        </w:rPr>
        <w:t xml:space="preserve">3. </w:t>
      </w:r>
      <w:r w:rsidRPr="00043B03">
        <w:rPr>
          <w:szCs w:val="24"/>
        </w:rPr>
        <w:tab/>
      </w:r>
      <w:r w:rsidR="004565D9" w:rsidRPr="00043B03">
        <w:rPr>
          <w:b/>
          <w:bCs/>
          <w:szCs w:val="24"/>
        </w:rPr>
        <w:t xml:space="preserve">C. </w:t>
      </w:r>
      <w:r w:rsidR="00751420" w:rsidRPr="00043B03">
        <w:rPr>
          <w:szCs w:val="24"/>
        </w:rPr>
        <w:t xml:space="preserve">5. </w:t>
      </w:r>
      <w:r w:rsidRPr="00043B03">
        <w:rPr>
          <w:szCs w:val="24"/>
        </w:rPr>
        <w:tab/>
      </w:r>
      <w:r w:rsidR="004565D9" w:rsidRPr="00043B03">
        <w:rPr>
          <w:b/>
          <w:bCs/>
          <w:szCs w:val="24"/>
        </w:rPr>
        <w:t xml:space="preserve">D. </w:t>
      </w:r>
      <w:r w:rsidR="00751420" w:rsidRPr="00043B03">
        <w:rPr>
          <w:szCs w:val="24"/>
        </w:rPr>
        <w:t>7.</w:t>
      </w:r>
    </w:p>
    <w:p w:rsidR="00751420" w:rsidRPr="00043B03" w:rsidRDefault="007F7954"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Cho hai nguồn kếp hợp S</w:t>
      </w:r>
      <w:r w:rsidR="00751420" w:rsidRPr="00043B03">
        <w:rPr>
          <w:szCs w:val="24"/>
          <w:vertAlign w:val="subscript"/>
        </w:rPr>
        <w:t>1</w:t>
      </w:r>
      <w:r w:rsidR="00751420" w:rsidRPr="00043B03">
        <w:rPr>
          <w:szCs w:val="24"/>
        </w:rPr>
        <w:t>, S</w:t>
      </w:r>
      <w:r w:rsidR="00751420" w:rsidRPr="00043B03">
        <w:rPr>
          <w:szCs w:val="24"/>
          <w:vertAlign w:val="subscript"/>
        </w:rPr>
        <w:t>2</w:t>
      </w:r>
      <w:r w:rsidR="00751420" w:rsidRPr="00043B03">
        <w:rPr>
          <w:szCs w:val="24"/>
        </w:rPr>
        <w:t xml:space="preserve"> giống hệt nhau, cách nhau 5 cm, thì trên đoạn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quan sát được 9 cực đại giao </w:t>
      </w:r>
      <w:r w:rsidRPr="00043B03">
        <w:rPr>
          <w:szCs w:val="24"/>
        </w:rPr>
        <w:t xml:space="preserve">thoa. </w:t>
      </w:r>
      <w:r w:rsidR="00751420" w:rsidRPr="00043B03">
        <w:rPr>
          <w:szCs w:val="24"/>
        </w:rPr>
        <w:t>Nếu giảm tần số đi hai lần thì quan sát được bao nhiêu cực đại giao thoa</w:t>
      </w:r>
      <w:r w:rsidR="001C2722" w:rsidRPr="00043B03">
        <w:rPr>
          <w:szCs w:val="24"/>
        </w:rPr>
        <w:t>?</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5. </w:t>
      </w:r>
      <w:r w:rsidRPr="00043B03">
        <w:rPr>
          <w:szCs w:val="24"/>
        </w:rPr>
        <w:tab/>
      </w:r>
      <w:r w:rsidR="004565D9" w:rsidRPr="00043B03">
        <w:rPr>
          <w:b/>
          <w:bCs/>
          <w:szCs w:val="24"/>
        </w:rPr>
        <w:t xml:space="preserve">B. </w:t>
      </w:r>
      <w:r w:rsidR="00751420" w:rsidRPr="00043B03">
        <w:rPr>
          <w:szCs w:val="24"/>
        </w:rPr>
        <w:t xml:space="preserve">7. </w:t>
      </w:r>
      <w:r w:rsidRPr="00043B03">
        <w:rPr>
          <w:szCs w:val="24"/>
        </w:rPr>
        <w:tab/>
      </w:r>
      <w:r w:rsidR="004565D9" w:rsidRPr="00043B03">
        <w:rPr>
          <w:b/>
          <w:bCs/>
          <w:szCs w:val="24"/>
        </w:rPr>
        <w:t xml:space="preserve">C. </w:t>
      </w:r>
      <w:r w:rsidR="00751420" w:rsidRPr="00043B03">
        <w:rPr>
          <w:szCs w:val="24"/>
        </w:rPr>
        <w:t xml:space="preserve">3. </w:t>
      </w:r>
      <w:r w:rsidRPr="00043B03">
        <w:rPr>
          <w:szCs w:val="24"/>
        </w:rPr>
        <w:tab/>
      </w:r>
      <w:r w:rsidRPr="00043B03">
        <w:rPr>
          <w:b/>
          <w:bCs/>
          <w:szCs w:val="24"/>
        </w:rPr>
        <w:t xml:space="preserve">D. </w:t>
      </w:r>
      <w:r w:rsidR="00751420" w:rsidRPr="00043B03">
        <w:rPr>
          <w:szCs w:val="24"/>
        </w:rPr>
        <w:t>17.</w:t>
      </w:r>
    </w:p>
    <w:p w:rsidR="00751420" w:rsidRPr="00043B03" w:rsidRDefault="00751420"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Tại hai điểm S</w:t>
      </w:r>
      <w:r w:rsidRPr="00043B03">
        <w:rPr>
          <w:szCs w:val="24"/>
          <w:vertAlign w:val="subscript"/>
        </w:rPr>
        <w:t>1</w:t>
      </w:r>
      <w:r w:rsidRPr="00043B03">
        <w:rPr>
          <w:szCs w:val="24"/>
        </w:rPr>
        <w:t xml:space="preserve"> và S</w:t>
      </w:r>
      <w:r w:rsidRPr="00043B03">
        <w:rPr>
          <w:szCs w:val="24"/>
          <w:vertAlign w:val="subscript"/>
        </w:rPr>
        <w:t>2</w:t>
      </w:r>
      <w:r w:rsidRPr="00043B03">
        <w:rPr>
          <w:szCs w:val="24"/>
        </w:rPr>
        <w:t xml:space="preserve"> cách nhau 10 cm trên mặt chất lỏng có hai nguồn phát sóng dao động theo phương thẳng đứng với các phương trình lần lượt là u</w:t>
      </w:r>
      <w:r w:rsidRPr="00043B03">
        <w:rPr>
          <w:szCs w:val="24"/>
          <w:vertAlign w:val="subscript"/>
        </w:rPr>
        <w:t>1</w:t>
      </w:r>
      <w:r w:rsidRPr="00043B03">
        <w:rPr>
          <w:szCs w:val="24"/>
        </w:rPr>
        <w:t xml:space="preserve"> = 0,2cos(50πt ) cm và u</w:t>
      </w:r>
      <w:r w:rsidRPr="00043B03">
        <w:rPr>
          <w:szCs w:val="24"/>
          <w:vertAlign w:val="subscript"/>
        </w:rPr>
        <w:t>2</w:t>
      </w:r>
      <w:r w:rsidRPr="00043B03">
        <w:rPr>
          <w:szCs w:val="24"/>
        </w:rPr>
        <w:t xml:space="preserve"> = 0,2cos(50πt + π) cm. Tốc độ truyền sóng trên mặt chất lỏng là v = 0,5 m/s. Xác định số điểm có biên độ dao động cực đại trên đoạn thẳng S</w:t>
      </w:r>
      <w:r w:rsidRPr="00043B03">
        <w:rPr>
          <w:szCs w:val="24"/>
          <w:vertAlign w:val="subscript"/>
        </w:rPr>
        <w:t>1</w:t>
      </w:r>
      <w:r w:rsidRPr="00043B03">
        <w:rPr>
          <w:szCs w:val="24"/>
        </w:rPr>
        <w:t>S</w:t>
      </w:r>
      <w:r w:rsidRPr="00043B03">
        <w:rPr>
          <w:szCs w:val="24"/>
          <w:vertAlign w:val="subscript"/>
        </w:rPr>
        <w:t>2</w:t>
      </w:r>
      <w:r w:rsidRPr="00043B03">
        <w:rPr>
          <w:szCs w:val="24"/>
        </w:rPr>
        <w:t>.</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11. </w:t>
      </w:r>
      <w:r w:rsidRPr="00043B03">
        <w:rPr>
          <w:szCs w:val="24"/>
        </w:rPr>
        <w:tab/>
      </w:r>
      <w:r w:rsidR="004565D9" w:rsidRPr="00043B03">
        <w:rPr>
          <w:b/>
          <w:bCs/>
          <w:szCs w:val="24"/>
        </w:rPr>
        <w:t xml:space="preserve">B. </w:t>
      </w:r>
      <w:r w:rsidR="00751420" w:rsidRPr="00043B03">
        <w:rPr>
          <w:szCs w:val="24"/>
        </w:rPr>
        <w:t xml:space="preserve">13. </w:t>
      </w:r>
      <w:r w:rsidRPr="00043B03">
        <w:rPr>
          <w:szCs w:val="24"/>
        </w:rPr>
        <w:tab/>
      </w:r>
      <w:r w:rsidR="004565D9" w:rsidRPr="00043B03">
        <w:rPr>
          <w:b/>
          <w:bCs/>
          <w:szCs w:val="24"/>
        </w:rPr>
        <w:t xml:space="preserve">C. </w:t>
      </w:r>
      <w:r w:rsidR="00751420" w:rsidRPr="00043B03">
        <w:rPr>
          <w:szCs w:val="24"/>
        </w:rPr>
        <w:t xml:space="preserve">21. </w:t>
      </w:r>
      <w:r w:rsidRPr="00043B03">
        <w:rPr>
          <w:szCs w:val="24"/>
        </w:rPr>
        <w:tab/>
      </w:r>
      <w:r w:rsidR="004565D9" w:rsidRPr="00043B03">
        <w:rPr>
          <w:b/>
          <w:bCs/>
          <w:szCs w:val="24"/>
        </w:rPr>
        <w:t xml:space="preserve">D. </w:t>
      </w:r>
      <w:r w:rsidR="00751420" w:rsidRPr="00043B03">
        <w:rPr>
          <w:szCs w:val="24"/>
        </w:rPr>
        <w:t>10.</w:t>
      </w:r>
    </w:p>
    <w:p w:rsidR="00751420" w:rsidRPr="00043B03" w:rsidRDefault="007F7954"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 xml:space="preserve">Âm thoa điện gồm hai nhánh dao động với tần số </w:t>
      </w:r>
      <w:r w:rsidR="003A71E9" w:rsidRPr="00043B03">
        <w:rPr>
          <w:szCs w:val="24"/>
        </w:rPr>
        <w:t>ƒ</w:t>
      </w:r>
      <w:r w:rsidR="00751420" w:rsidRPr="00043B03">
        <w:rPr>
          <w:szCs w:val="24"/>
        </w:rPr>
        <w:t xml:space="preserve"> = 100 Hz, chạm vào mặt nước tại hai điểm S</w:t>
      </w:r>
      <w:r w:rsidR="00751420" w:rsidRPr="00043B03">
        <w:rPr>
          <w:szCs w:val="24"/>
          <w:vertAlign w:val="subscript"/>
        </w:rPr>
        <w:t>1</w:t>
      </w:r>
      <w:r w:rsidR="00751420" w:rsidRPr="00043B03">
        <w:rPr>
          <w:szCs w:val="24"/>
        </w:rPr>
        <w:t>, S</w:t>
      </w:r>
      <w:r w:rsidR="00751420" w:rsidRPr="00043B03">
        <w:rPr>
          <w:szCs w:val="24"/>
          <w:vertAlign w:val="subscript"/>
        </w:rPr>
        <w:t>2</w:t>
      </w:r>
      <w:r w:rsidR="00751420" w:rsidRPr="00043B03">
        <w:rPr>
          <w:szCs w:val="24"/>
        </w:rPr>
        <w:t>. Khoảng cách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 9,6 cm. Tốc độ truyền sóng nước là v = 1,2 m/s. Số gợn sóng trong khoảng giữa S</w:t>
      </w:r>
      <w:r w:rsidR="00751420" w:rsidRPr="00043B03">
        <w:rPr>
          <w:szCs w:val="24"/>
          <w:vertAlign w:val="subscript"/>
        </w:rPr>
        <w:t>1</w:t>
      </w:r>
      <w:r w:rsidR="00751420" w:rsidRPr="00043B03">
        <w:rPr>
          <w:szCs w:val="24"/>
        </w:rPr>
        <w:t xml:space="preserve"> và S</w:t>
      </w:r>
      <w:r w:rsidR="00751420" w:rsidRPr="00043B03">
        <w:rPr>
          <w:szCs w:val="24"/>
          <w:vertAlign w:val="subscript"/>
        </w:rPr>
        <w:t>2</w:t>
      </w:r>
      <w:r w:rsidR="00751420" w:rsidRPr="00043B03">
        <w:rPr>
          <w:szCs w:val="24"/>
        </w:rPr>
        <w:t xml:space="preserve"> là</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8 gợn sóng. </w:t>
      </w:r>
      <w:r w:rsidRPr="00043B03">
        <w:rPr>
          <w:szCs w:val="24"/>
        </w:rPr>
        <w:t xml:space="preserve"> </w:t>
      </w:r>
      <w:r w:rsidRPr="00043B03">
        <w:rPr>
          <w:szCs w:val="24"/>
        </w:rPr>
        <w:tab/>
      </w:r>
      <w:r w:rsidR="004565D9" w:rsidRPr="00043B03">
        <w:rPr>
          <w:b/>
          <w:bCs/>
          <w:szCs w:val="24"/>
        </w:rPr>
        <w:t xml:space="preserve">B. </w:t>
      </w:r>
      <w:r w:rsidR="00751420" w:rsidRPr="00043B03">
        <w:rPr>
          <w:szCs w:val="24"/>
        </w:rPr>
        <w:t xml:space="preserve">14 gợn sóng. </w:t>
      </w:r>
      <w:r w:rsidRPr="00043B03">
        <w:rPr>
          <w:szCs w:val="24"/>
        </w:rPr>
        <w:tab/>
      </w:r>
      <w:r w:rsidR="004565D9" w:rsidRPr="00043B03">
        <w:rPr>
          <w:b/>
          <w:bCs/>
          <w:szCs w:val="24"/>
        </w:rPr>
        <w:t xml:space="preserve">C. </w:t>
      </w:r>
      <w:r w:rsidR="00751420" w:rsidRPr="00043B03">
        <w:rPr>
          <w:szCs w:val="24"/>
        </w:rPr>
        <w:t xml:space="preserve">15 gợn sóng. </w:t>
      </w:r>
      <w:r w:rsidRPr="00043B03">
        <w:rPr>
          <w:szCs w:val="24"/>
        </w:rPr>
        <w:tab/>
      </w:r>
      <w:r w:rsidR="004565D9" w:rsidRPr="00043B03">
        <w:rPr>
          <w:b/>
          <w:bCs/>
          <w:szCs w:val="24"/>
        </w:rPr>
        <w:t xml:space="preserve">D. </w:t>
      </w:r>
      <w:r w:rsidR="00751420" w:rsidRPr="00043B03">
        <w:rPr>
          <w:szCs w:val="24"/>
        </w:rPr>
        <w:t>17 gợn sóng.</w:t>
      </w:r>
    </w:p>
    <w:p w:rsidR="00751420" w:rsidRPr="00043B03" w:rsidRDefault="007F7954">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Hai mũi nhọn S</w:t>
      </w:r>
      <w:r w:rsidR="00751420" w:rsidRPr="00043B03">
        <w:rPr>
          <w:szCs w:val="24"/>
          <w:vertAlign w:val="subscript"/>
        </w:rPr>
        <w:t>1</w:t>
      </w:r>
      <w:r w:rsidR="00751420" w:rsidRPr="00043B03">
        <w:rPr>
          <w:szCs w:val="24"/>
        </w:rPr>
        <w:t>, S</w:t>
      </w:r>
      <w:r w:rsidR="00751420" w:rsidRPr="00043B03">
        <w:rPr>
          <w:szCs w:val="24"/>
          <w:vertAlign w:val="subscript"/>
        </w:rPr>
        <w:t>2</w:t>
      </w:r>
      <w:r w:rsidR="00751420" w:rsidRPr="00043B03">
        <w:rPr>
          <w:szCs w:val="24"/>
        </w:rPr>
        <w:t xml:space="preserve"> cách nhau một khoảng d = 8,6 cm, dao động với phương trình u</w:t>
      </w:r>
      <w:r w:rsidR="00751420" w:rsidRPr="00043B03">
        <w:rPr>
          <w:szCs w:val="24"/>
          <w:vertAlign w:val="subscript"/>
        </w:rPr>
        <w:t>1</w:t>
      </w:r>
      <w:r w:rsidR="00751420" w:rsidRPr="00043B03">
        <w:rPr>
          <w:szCs w:val="24"/>
        </w:rPr>
        <w:t xml:space="preserve"> = acos(100 t) cm, u</w:t>
      </w:r>
      <w:r w:rsidR="00751420" w:rsidRPr="00043B03">
        <w:rPr>
          <w:szCs w:val="24"/>
          <w:vertAlign w:val="subscript"/>
        </w:rPr>
        <w:t>2</w:t>
      </w:r>
      <w:r w:rsidR="00751420" w:rsidRPr="00043B03">
        <w:rPr>
          <w:szCs w:val="24"/>
        </w:rPr>
        <w:t xml:space="preserve"> =</w:t>
      </w:r>
      <w:r w:rsidRPr="00043B03">
        <w:rPr>
          <w:szCs w:val="24"/>
        </w:rPr>
        <w:t xml:space="preserve"> </w:t>
      </w:r>
      <w:r w:rsidR="00751420" w:rsidRPr="00043B03">
        <w:rPr>
          <w:szCs w:val="24"/>
        </w:rPr>
        <w:t>acos(100πt + π/2) cm. Tốc độ truyền sóng trên mặt nước là v = 40 cm/s. Số các gợn lồi trên đoạn S</w:t>
      </w:r>
      <w:r w:rsidR="00751420" w:rsidRPr="00043B03">
        <w:rPr>
          <w:szCs w:val="24"/>
          <w:vertAlign w:val="subscript"/>
        </w:rPr>
        <w:t>1</w:t>
      </w:r>
      <w:r w:rsidR="00751420" w:rsidRPr="00043B03">
        <w:rPr>
          <w:szCs w:val="24"/>
        </w:rPr>
        <w:t>, S</w:t>
      </w:r>
      <w:r w:rsidR="00751420" w:rsidRPr="00043B03">
        <w:rPr>
          <w:szCs w:val="24"/>
          <w:vertAlign w:val="subscript"/>
        </w:rPr>
        <w:t>2</w:t>
      </w:r>
      <w:r w:rsidR="00751420" w:rsidRPr="00043B03">
        <w:rPr>
          <w:szCs w:val="24"/>
        </w:rPr>
        <w:t>.</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22. </w:t>
      </w:r>
      <w:r w:rsidRPr="00043B03">
        <w:rPr>
          <w:szCs w:val="24"/>
        </w:rPr>
        <w:tab/>
      </w:r>
      <w:r w:rsidR="004565D9" w:rsidRPr="00043B03">
        <w:rPr>
          <w:b/>
          <w:bCs/>
          <w:szCs w:val="24"/>
        </w:rPr>
        <w:t xml:space="preserve">B. </w:t>
      </w:r>
      <w:r w:rsidR="00751420" w:rsidRPr="00043B03">
        <w:rPr>
          <w:szCs w:val="24"/>
        </w:rPr>
        <w:t xml:space="preserve">23. </w:t>
      </w:r>
      <w:r w:rsidRPr="00043B03">
        <w:rPr>
          <w:szCs w:val="24"/>
        </w:rPr>
        <w:tab/>
      </w:r>
      <w:r w:rsidR="004565D9" w:rsidRPr="00043B03">
        <w:rPr>
          <w:b/>
          <w:bCs/>
          <w:szCs w:val="24"/>
        </w:rPr>
        <w:t xml:space="preserve">C. </w:t>
      </w:r>
      <w:r w:rsidR="00751420" w:rsidRPr="00043B03">
        <w:rPr>
          <w:szCs w:val="24"/>
        </w:rPr>
        <w:t xml:space="preserve">24. </w:t>
      </w:r>
      <w:r w:rsidRPr="00043B03">
        <w:rPr>
          <w:szCs w:val="24"/>
        </w:rPr>
        <w:tab/>
      </w:r>
      <w:r w:rsidR="004565D9" w:rsidRPr="00043B03">
        <w:rPr>
          <w:b/>
          <w:bCs/>
          <w:szCs w:val="24"/>
        </w:rPr>
        <w:t xml:space="preserve">D. </w:t>
      </w:r>
      <w:r w:rsidR="00751420" w:rsidRPr="00043B03">
        <w:rPr>
          <w:szCs w:val="24"/>
        </w:rPr>
        <w:t>25.</w:t>
      </w:r>
    </w:p>
    <w:p w:rsidR="00751420" w:rsidRPr="00043B03" w:rsidRDefault="007F7954">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Hai thanh nhỏ gắn trên cùng một nhánh âm thoa chạm vào mặt nước tại hai điểm A và B cách nhau 4 cm. Âm thoa rung với tần số 400 Hz, tốc độ truyền sóng trên mặt nước là v = 1,6 m/s. Giữa hai điểm A và B có bao nhiên</w:t>
      </w:r>
      <w:r w:rsidRPr="00043B03">
        <w:rPr>
          <w:szCs w:val="24"/>
        </w:rPr>
        <w:t xml:space="preserve"> </w:t>
      </w:r>
      <w:r w:rsidR="00751420" w:rsidRPr="00043B03">
        <w:rPr>
          <w:szCs w:val="24"/>
        </w:rPr>
        <w:t>gợn sóng và bao nhiêu điểm đứng yên</w:t>
      </w:r>
      <w:r w:rsidR="001C2722" w:rsidRPr="00043B03">
        <w:rPr>
          <w:szCs w:val="24"/>
        </w:rPr>
        <w:t>?</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10 gợn, 11 điểm đứng yên. </w:t>
      </w:r>
      <w:r w:rsidRPr="00043B03">
        <w:rPr>
          <w:szCs w:val="24"/>
        </w:rPr>
        <w:tab/>
      </w:r>
      <w:r w:rsidR="004565D9" w:rsidRPr="00043B03">
        <w:rPr>
          <w:b/>
          <w:bCs/>
          <w:szCs w:val="24"/>
        </w:rPr>
        <w:t xml:space="preserve">B. </w:t>
      </w:r>
      <w:r w:rsidR="00751420" w:rsidRPr="00043B03">
        <w:rPr>
          <w:szCs w:val="24"/>
        </w:rPr>
        <w:t>19 gợn, 20 điểm đứng yên.</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C. </w:t>
      </w:r>
      <w:r w:rsidR="00751420" w:rsidRPr="00043B03">
        <w:rPr>
          <w:szCs w:val="24"/>
        </w:rPr>
        <w:t xml:space="preserve">29 gợn, 30 điểm đứng yên. </w:t>
      </w:r>
      <w:r w:rsidRPr="00043B03">
        <w:rPr>
          <w:szCs w:val="24"/>
        </w:rPr>
        <w:tab/>
      </w:r>
      <w:r w:rsidR="004565D9" w:rsidRPr="00043B03">
        <w:rPr>
          <w:b/>
          <w:bCs/>
          <w:szCs w:val="24"/>
        </w:rPr>
        <w:t xml:space="preserve">D. </w:t>
      </w:r>
      <w:r w:rsidR="00751420" w:rsidRPr="00043B03">
        <w:rPr>
          <w:szCs w:val="24"/>
        </w:rPr>
        <w:t>9 gợn, 10 điểm đứng yên.</w:t>
      </w:r>
    </w:p>
    <w:p w:rsidR="00751420" w:rsidRPr="00043B03" w:rsidRDefault="007F7954">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Tại hai điểm S</w:t>
      </w:r>
      <w:r w:rsidR="00751420" w:rsidRPr="00043B03">
        <w:rPr>
          <w:szCs w:val="24"/>
          <w:vertAlign w:val="subscript"/>
        </w:rPr>
        <w:t>1</w:t>
      </w:r>
      <w:r w:rsidR="00751420" w:rsidRPr="00043B03">
        <w:rPr>
          <w:szCs w:val="24"/>
        </w:rPr>
        <w:t xml:space="preserve">, S2 cách nhau 5 cm trên mặt nước đặt hai nguồn kết hợp phát sóng ngang cùng tần số </w:t>
      </w:r>
      <w:r w:rsidR="003A71E9" w:rsidRPr="00043B03">
        <w:rPr>
          <w:szCs w:val="24"/>
        </w:rPr>
        <w:t>ƒ</w:t>
      </w:r>
      <w:r w:rsidR="00751420" w:rsidRPr="00043B03">
        <w:rPr>
          <w:szCs w:val="24"/>
        </w:rPr>
        <w:t xml:space="preserve"> =</w:t>
      </w:r>
      <w:r w:rsidRPr="00043B03">
        <w:rPr>
          <w:szCs w:val="24"/>
        </w:rPr>
        <w:t xml:space="preserve"> </w:t>
      </w:r>
      <w:r w:rsidR="00751420" w:rsidRPr="00043B03">
        <w:rPr>
          <w:szCs w:val="24"/>
        </w:rPr>
        <w:t xml:space="preserve">50 Hz và cùng </w:t>
      </w:r>
      <w:r w:rsidR="004565D9" w:rsidRPr="00043B03">
        <w:rPr>
          <w:szCs w:val="24"/>
        </w:rPr>
        <w:t xml:space="preserve">pha. </w:t>
      </w:r>
      <w:r w:rsidR="00751420" w:rsidRPr="00043B03">
        <w:rPr>
          <w:szCs w:val="24"/>
        </w:rPr>
        <w:t>Tốc độ truyền sóng trong nước là 25 cm/s. Coi biên độ sóng không đổi khi truyền đi. Hai</w:t>
      </w:r>
      <w:r w:rsidRPr="00043B03">
        <w:rPr>
          <w:szCs w:val="24"/>
        </w:rPr>
        <w:t xml:space="preserve"> </w:t>
      </w:r>
      <w:r w:rsidR="00751420" w:rsidRPr="00043B03">
        <w:rPr>
          <w:szCs w:val="24"/>
        </w:rPr>
        <w:t>điểm M, N nằm trên mặt nước với S</w:t>
      </w:r>
      <w:r w:rsidR="00751420" w:rsidRPr="00043B03">
        <w:rPr>
          <w:szCs w:val="24"/>
          <w:vertAlign w:val="subscript"/>
        </w:rPr>
        <w:t>1</w:t>
      </w:r>
      <w:r w:rsidR="00751420" w:rsidRPr="00043B03">
        <w:rPr>
          <w:szCs w:val="24"/>
        </w:rPr>
        <w:t>M = 14,75 cm, S</w:t>
      </w:r>
      <w:r w:rsidR="00751420" w:rsidRPr="00043B03">
        <w:rPr>
          <w:szCs w:val="24"/>
          <w:vertAlign w:val="subscript"/>
        </w:rPr>
        <w:t>2</w:t>
      </w:r>
      <w:r w:rsidR="00751420" w:rsidRPr="00043B03">
        <w:rPr>
          <w:szCs w:val="24"/>
        </w:rPr>
        <w:t>M = 12,5 cm và S</w:t>
      </w:r>
      <w:r w:rsidR="00751420" w:rsidRPr="00043B03">
        <w:rPr>
          <w:szCs w:val="24"/>
          <w:vertAlign w:val="subscript"/>
        </w:rPr>
        <w:t>1</w:t>
      </w:r>
      <w:r w:rsidR="00751420" w:rsidRPr="00043B03">
        <w:rPr>
          <w:szCs w:val="24"/>
        </w:rPr>
        <w:t>N = 11 cm, S</w:t>
      </w:r>
      <w:r w:rsidR="00751420" w:rsidRPr="00043B03">
        <w:rPr>
          <w:szCs w:val="24"/>
          <w:vertAlign w:val="subscript"/>
        </w:rPr>
        <w:t>2</w:t>
      </w:r>
      <w:r w:rsidR="00751420" w:rsidRPr="00043B03">
        <w:rPr>
          <w:szCs w:val="24"/>
        </w:rPr>
        <w:t>N = 14 cm. Kết luận nào là</w:t>
      </w:r>
      <w:r w:rsidRPr="00043B03">
        <w:rPr>
          <w:szCs w:val="24"/>
        </w:rPr>
        <w:t xml:space="preserve"> </w:t>
      </w:r>
      <w:r w:rsidR="00751420" w:rsidRPr="00043B03">
        <w:rPr>
          <w:b/>
          <w:bCs/>
          <w:szCs w:val="24"/>
        </w:rPr>
        <w:t>đúng</w:t>
      </w:r>
      <w:r w:rsidR="00751420" w:rsidRPr="00043B03">
        <w:rPr>
          <w:szCs w:val="24"/>
        </w:rPr>
        <w:t>?</w:t>
      </w:r>
    </w:p>
    <w:p w:rsidR="00751420" w:rsidRPr="00043B03" w:rsidRDefault="004565D9" w:rsidP="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43B03">
        <w:rPr>
          <w:b/>
          <w:bCs/>
          <w:szCs w:val="24"/>
        </w:rPr>
        <w:t xml:space="preserve">A. </w:t>
      </w:r>
      <w:r w:rsidR="00751420" w:rsidRPr="00043B03">
        <w:rPr>
          <w:szCs w:val="24"/>
        </w:rPr>
        <w:t>M dao động biên độ cực đại, N dao động biên độ cực tiểu.</w:t>
      </w:r>
    </w:p>
    <w:p w:rsidR="00751420" w:rsidRPr="00043B03" w:rsidRDefault="004565D9" w:rsidP="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43B03">
        <w:rPr>
          <w:b/>
          <w:bCs/>
          <w:szCs w:val="24"/>
        </w:rPr>
        <w:t xml:space="preserve">B. </w:t>
      </w:r>
      <w:r w:rsidR="00751420" w:rsidRPr="00043B03">
        <w:rPr>
          <w:szCs w:val="24"/>
        </w:rPr>
        <w:t>M, N dao động biên độ cực đại.</w:t>
      </w:r>
    </w:p>
    <w:p w:rsidR="00751420" w:rsidRPr="00043B03" w:rsidRDefault="004565D9" w:rsidP="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43B03">
        <w:rPr>
          <w:b/>
          <w:bCs/>
          <w:szCs w:val="24"/>
        </w:rPr>
        <w:t xml:space="preserve">C. </w:t>
      </w:r>
      <w:r w:rsidR="00751420" w:rsidRPr="00043B03">
        <w:rPr>
          <w:szCs w:val="24"/>
        </w:rPr>
        <w:t>M dao động biên độ cực tiểu, N dao động biên độ cực đại.</w:t>
      </w:r>
    </w:p>
    <w:p w:rsidR="00751420" w:rsidRPr="00043B03" w:rsidRDefault="004565D9" w:rsidP="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043B03">
        <w:rPr>
          <w:b/>
          <w:bCs/>
          <w:szCs w:val="24"/>
        </w:rPr>
        <w:t xml:space="preserve">B. </w:t>
      </w:r>
      <w:r w:rsidR="00751420" w:rsidRPr="00043B03">
        <w:rPr>
          <w:szCs w:val="24"/>
        </w:rPr>
        <w:t>M, N dao động biên độ cực tiểu.</w:t>
      </w:r>
    </w:p>
    <w:p w:rsidR="00751420" w:rsidRPr="00043B03" w:rsidRDefault="007F7954"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 xml:space="preserve">Hai nguồn phát sóng điểm M, N cách nhau 10 cm dao động ngược pha nhau, cùng tần số là 20 Hz cùng biên độ là 5 mm và tạo ra một hệ vân giao thoa trên mặt </w:t>
      </w:r>
      <w:r w:rsidR="000A2250" w:rsidRPr="00043B03">
        <w:rPr>
          <w:szCs w:val="24"/>
        </w:rPr>
        <w:t xml:space="preserve">nước. </w:t>
      </w:r>
      <w:r w:rsidR="00751420" w:rsidRPr="00043B03">
        <w:rPr>
          <w:szCs w:val="24"/>
        </w:rPr>
        <w:t>Tốc độ truyền sóng là 0,4 m/s. Số các điểm có biên độ 5 mm trên đường nối hai nguồn là</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10. </w:t>
      </w:r>
      <w:r w:rsidRPr="00043B03">
        <w:rPr>
          <w:szCs w:val="24"/>
        </w:rPr>
        <w:tab/>
      </w:r>
      <w:r w:rsidR="004565D9" w:rsidRPr="00043B03">
        <w:rPr>
          <w:b/>
          <w:bCs/>
          <w:szCs w:val="24"/>
        </w:rPr>
        <w:t xml:space="preserve">B. </w:t>
      </w:r>
      <w:r w:rsidR="00751420" w:rsidRPr="00043B03">
        <w:rPr>
          <w:szCs w:val="24"/>
        </w:rPr>
        <w:t xml:space="preserve">21. </w:t>
      </w:r>
      <w:r w:rsidRPr="00043B03">
        <w:rPr>
          <w:szCs w:val="24"/>
        </w:rPr>
        <w:tab/>
      </w:r>
      <w:r w:rsidR="004565D9" w:rsidRPr="00043B03">
        <w:rPr>
          <w:b/>
          <w:bCs/>
          <w:szCs w:val="24"/>
        </w:rPr>
        <w:t xml:space="preserve">C. </w:t>
      </w:r>
      <w:r w:rsidR="00751420" w:rsidRPr="00043B03">
        <w:rPr>
          <w:szCs w:val="24"/>
        </w:rPr>
        <w:t xml:space="preserve">20. </w:t>
      </w:r>
      <w:r w:rsidRPr="00043B03">
        <w:rPr>
          <w:szCs w:val="24"/>
        </w:rPr>
        <w:tab/>
      </w:r>
      <w:r w:rsidR="004565D9" w:rsidRPr="00043B03">
        <w:rPr>
          <w:b/>
          <w:bCs/>
          <w:szCs w:val="24"/>
        </w:rPr>
        <w:t xml:space="preserve">D. </w:t>
      </w:r>
      <w:r w:rsidR="00751420" w:rsidRPr="00043B03">
        <w:rPr>
          <w:szCs w:val="24"/>
        </w:rPr>
        <w:t>11.</w:t>
      </w:r>
    </w:p>
    <w:p w:rsidR="00751420" w:rsidRPr="00043B03" w:rsidRDefault="007F7954">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Hai nguồn sóng kết hợp giống hệt nhau được đặt cách nhau một khoảng cách x trên đường kính của một vòng tròn bán kính R, (x &lt;&lt; R) và đối xứng qua tâm của vòng tròn. Biết rằng mỗi nguồn đều phát sóng có bước sóng</w:t>
      </w:r>
      <w:r w:rsidRPr="00043B03">
        <w:rPr>
          <w:szCs w:val="24"/>
        </w:rPr>
        <w:t xml:space="preserve"> </w:t>
      </w:r>
      <w:r w:rsidR="00751420" w:rsidRPr="00043B03">
        <w:rPr>
          <w:szCs w:val="24"/>
        </w:rPr>
        <w:t>và x = 5,2</w:t>
      </w:r>
      <w:r w:rsidRPr="00043B03">
        <w:rPr>
          <w:szCs w:val="24"/>
        </w:rPr>
        <w:t>λ</w:t>
      </w:r>
      <w:r w:rsidR="00751420" w:rsidRPr="00043B03">
        <w:rPr>
          <w:szCs w:val="24"/>
        </w:rPr>
        <w:t>. Tính số điểm dao động cực đại trên vòng tròn.</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20. </w:t>
      </w:r>
      <w:r w:rsidRPr="00043B03">
        <w:rPr>
          <w:szCs w:val="24"/>
        </w:rPr>
        <w:tab/>
      </w:r>
      <w:r w:rsidR="004565D9" w:rsidRPr="00043B03">
        <w:rPr>
          <w:b/>
          <w:bCs/>
          <w:szCs w:val="24"/>
        </w:rPr>
        <w:t xml:space="preserve">B. </w:t>
      </w:r>
      <w:r w:rsidR="00751420" w:rsidRPr="00043B03">
        <w:rPr>
          <w:szCs w:val="24"/>
        </w:rPr>
        <w:t xml:space="preserve">22. </w:t>
      </w:r>
      <w:r w:rsidRPr="00043B03">
        <w:rPr>
          <w:szCs w:val="24"/>
        </w:rPr>
        <w:tab/>
      </w:r>
      <w:r w:rsidR="004565D9" w:rsidRPr="00043B03">
        <w:rPr>
          <w:b/>
          <w:bCs/>
          <w:szCs w:val="24"/>
        </w:rPr>
        <w:t xml:space="preserve">C. </w:t>
      </w:r>
      <w:r w:rsidR="00751420" w:rsidRPr="00043B03">
        <w:rPr>
          <w:szCs w:val="24"/>
        </w:rPr>
        <w:t xml:space="preserve">24. </w:t>
      </w:r>
      <w:r w:rsidRPr="00043B03">
        <w:rPr>
          <w:szCs w:val="24"/>
        </w:rPr>
        <w:tab/>
      </w:r>
      <w:r w:rsidR="004565D9" w:rsidRPr="00043B03">
        <w:rPr>
          <w:b/>
          <w:bCs/>
          <w:szCs w:val="24"/>
        </w:rPr>
        <w:t xml:space="preserve">D. </w:t>
      </w:r>
      <w:r w:rsidR="00751420" w:rsidRPr="00043B03">
        <w:rPr>
          <w:szCs w:val="24"/>
        </w:rPr>
        <w:t>26.</w:t>
      </w:r>
    </w:p>
    <w:p w:rsidR="00751420" w:rsidRPr="00043B03" w:rsidRDefault="007F7954"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 xml:space="preserve">Dùng một âm thoa có tần số rung </w:t>
      </w:r>
      <w:r w:rsidR="003A71E9" w:rsidRPr="00043B03">
        <w:rPr>
          <w:szCs w:val="24"/>
        </w:rPr>
        <w:t>ƒ</w:t>
      </w:r>
      <w:r w:rsidR="00751420" w:rsidRPr="00043B03">
        <w:rPr>
          <w:szCs w:val="24"/>
        </w:rPr>
        <w:t xml:space="preserve"> =100 Hz người ta tạo ra tại hai điểm S</w:t>
      </w:r>
      <w:r w:rsidR="00751420" w:rsidRPr="00043B03">
        <w:rPr>
          <w:szCs w:val="24"/>
          <w:vertAlign w:val="subscript"/>
        </w:rPr>
        <w:t>1</w:t>
      </w:r>
      <w:r w:rsidR="00751420" w:rsidRPr="00043B03">
        <w:rPr>
          <w:szCs w:val="24"/>
        </w:rPr>
        <w:t>, S</w:t>
      </w:r>
      <w:r w:rsidR="00751420" w:rsidRPr="00043B03">
        <w:rPr>
          <w:szCs w:val="24"/>
          <w:vertAlign w:val="subscript"/>
        </w:rPr>
        <w:t>2</w:t>
      </w:r>
      <w:r w:rsidR="00751420" w:rsidRPr="00043B03">
        <w:rPr>
          <w:szCs w:val="24"/>
        </w:rPr>
        <w:t xml:space="preserve"> </w:t>
      </w:r>
      <w:r w:rsidR="00751420" w:rsidRPr="00043B03">
        <w:rPr>
          <w:szCs w:val="24"/>
        </w:rPr>
        <w:lastRenderedPageBreak/>
        <w:t xml:space="preserve">trên mặt nước hai nguồn sóng cùng biên độ, ngược </w:t>
      </w:r>
      <w:r w:rsidR="004565D9" w:rsidRPr="00043B03">
        <w:rPr>
          <w:szCs w:val="24"/>
        </w:rPr>
        <w:t xml:space="preserve">pha. </w:t>
      </w:r>
      <w:r w:rsidR="00751420" w:rsidRPr="00043B03">
        <w:rPr>
          <w:szCs w:val="24"/>
        </w:rPr>
        <w:t>Kết quả tạo ra những gợn sóng dạng hypebol, khoảng cách giữa hai gợn lồi liên tiếp là 2 cm. Tốc độ truyền pha của dao động trên mặt nước là</w:t>
      </w:r>
    </w:p>
    <w:p w:rsidR="009B5601"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v = 2 m/s. </w:t>
      </w:r>
      <w:r w:rsidRPr="00043B03">
        <w:rPr>
          <w:szCs w:val="24"/>
        </w:rPr>
        <w:tab/>
      </w:r>
      <w:r w:rsidR="004565D9" w:rsidRPr="00043B03">
        <w:rPr>
          <w:b/>
          <w:bCs/>
          <w:szCs w:val="24"/>
        </w:rPr>
        <w:t xml:space="preserve">B. </w:t>
      </w:r>
      <w:r w:rsidR="00751420" w:rsidRPr="00043B03">
        <w:rPr>
          <w:szCs w:val="24"/>
        </w:rPr>
        <w:t xml:space="preserve">v = 3 m/s. </w:t>
      </w:r>
      <w:r w:rsidRPr="00043B03">
        <w:rPr>
          <w:szCs w:val="24"/>
        </w:rPr>
        <w:tab/>
      </w:r>
      <w:r w:rsidR="004565D9" w:rsidRPr="00043B03">
        <w:rPr>
          <w:b/>
          <w:bCs/>
          <w:szCs w:val="24"/>
        </w:rPr>
        <w:t xml:space="preserve">C. </w:t>
      </w:r>
      <w:r w:rsidR="00751420" w:rsidRPr="00043B03">
        <w:rPr>
          <w:szCs w:val="24"/>
        </w:rPr>
        <w:t xml:space="preserve">v = 1,5 cm/s. </w:t>
      </w:r>
      <w:r w:rsidRPr="00043B03">
        <w:rPr>
          <w:szCs w:val="24"/>
        </w:rPr>
        <w:tab/>
      </w:r>
      <w:r w:rsidR="004565D9" w:rsidRPr="00043B03">
        <w:rPr>
          <w:b/>
          <w:bCs/>
          <w:szCs w:val="24"/>
        </w:rPr>
        <w:t xml:space="preserve">D. </w:t>
      </w:r>
      <w:r w:rsidR="00751420" w:rsidRPr="00043B03">
        <w:rPr>
          <w:szCs w:val="24"/>
        </w:rPr>
        <w:t xml:space="preserve">v = 4 m/s. </w:t>
      </w:r>
    </w:p>
    <w:p w:rsidR="00751420" w:rsidRPr="00043B03" w:rsidRDefault="007F7954"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Hai nguồn sóng kết hợp A, B trên mặt nước cùng dao động với phương trình u = Acos(100πt) cm. Tốc độ truyền sóng trên mặt nước là v = 40 cm/s. Xét điểm M trên mặt nước có AM = 9 cm và BM = 7 cm. Hai dao động tại M do hai sóng từ A và B truyền đến là hai dao động</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cùng </w:t>
      </w:r>
      <w:r w:rsidR="004565D9" w:rsidRPr="00043B03">
        <w:rPr>
          <w:szCs w:val="24"/>
        </w:rPr>
        <w:t xml:space="preserve">pha. </w:t>
      </w:r>
      <w:r w:rsidRPr="00043B03">
        <w:rPr>
          <w:szCs w:val="24"/>
        </w:rPr>
        <w:tab/>
      </w:r>
      <w:r w:rsidR="004565D9" w:rsidRPr="00043B03">
        <w:rPr>
          <w:b/>
          <w:bCs/>
          <w:szCs w:val="24"/>
        </w:rPr>
        <w:t xml:space="preserve">B. </w:t>
      </w:r>
      <w:r w:rsidR="00751420" w:rsidRPr="00043B03">
        <w:rPr>
          <w:szCs w:val="24"/>
        </w:rPr>
        <w:t xml:space="preserve">ngược </w:t>
      </w:r>
      <w:r w:rsidR="004565D9" w:rsidRPr="00043B03">
        <w:rPr>
          <w:szCs w:val="24"/>
        </w:rPr>
        <w:t xml:space="preserve">pha. </w:t>
      </w:r>
      <w:r w:rsidRPr="00043B03">
        <w:rPr>
          <w:szCs w:val="24"/>
        </w:rPr>
        <w:tab/>
      </w:r>
      <w:r w:rsidR="004565D9" w:rsidRPr="00043B03">
        <w:rPr>
          <w:b/>
          <w:bCs/>
          <w:szCs w:val="24"/>
        </w:rPr>
        <w:t xml:space="preserve">C. </w:t>
      </w:r>
      <w:r w:rsidR="00751420" w:rsidRPr="00043B03">
        <w:rPr>
          <w:szCs w:val="24"/>
        </w:rPr>
        <w:t>lệch pha 90</w:t>
      </w:r>
      <w:r w:rsidR="00751420" w:rsidRPr="00043B03">
        <w:rPr>
          <w:szCs w:val="24"/>
          <w:vertAlign w:val="subscript"/>
        </w:rPr>
        <w:t>0</w:t>
      </w:r>
      <w:r w:rsidR="00751420" w:rsidRPr="00043B03">
        <w:rPr>
          <w:szCs w:val="24"/>
        </w:rPr>
        <w:t xml:space="preserve">. </w:t>
      </w:r>
      <w:r w:rsidR="004565D9" w:rsidRPr="00043B03">
        <w:rPr>
          <w:b/>
          <w:bCs/>
          <w:szCs w:val="24"/>
        </w:rPr>
        <w:t xml:space="preserve">D. </w:t>
      </w:r>
      <w:r w:rsidR="00751420" w:rsidRPr="00043B03">
        <w:rPr>
          <w:szCs w:val="24"/>
        </w:rPr>
        <w:t>lệch pha 120</w:t>
      </w:r>
      <w:r w:rsidR="00751420" w:rsidRPr="00043B03">
        <w:rPr>
          <w:szCs w:val="24"/>
          <w:vertAlign w:val="subscript"/>
        </w:rPr>
        <w:t>0</w:t>
      </w:r>
      <w:r w:rsidR="00751420" w:rsidRPr="00043B03">
        <w:rPr>
          <w:szCs w:val="24"/>
        </w:rPr>
        <w:t>.</w:t>
      </w:r>
    </w:p>
    <w:p w:rsidR="00751420" w:rsidRPr="00043B03" w:rsidRDefault="007F7954"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Trên mặt nước phẳng lặng có hai nguồn điểm dao động S</w:t>
      </w:r>
      <w:r w:rsidR="00751420" w:rsidRPr="00043B03">
        <w:rPr>
          <w:szCs w:val="24"/>
          <w:vertAlign w:val="subscript"/>
        </w:rPr>
        <w:t>1</w:t>
      </w:r>
      <w:r w:rsidR="00751420" w:rsidRPr="00043B03">
        <w:rPr>
          <w:szCs w:val="24"/>
        </w:rPr>
        <w:t xml:space="preserve"> và S</w:t>
      </w:r>
      <w:r w:rsidR="00751420" w:rsidRPr="00043B03">
        <w:rPr>
          <w:szCs w:val="24"/>
          <w:vertAlign w:val="subscript"/>
        </w:rPr>
        <w:t>2</w:t>
      </w:r>
      <w:r w:rsidR="00751420" w:rsidRPr="00043B03">
        <w:rPr>
          <w:szCs w:val="24"/>
        </w:rPr>
        <w:t>. Biết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 10 cm, tần số và biên độ dao động của S</w:t>
      </w:r>
      <w:r w:rsidR="00751420" w:rsidRPr="00043B03">
        <w:rPr>
          <w:szCs w:val="24"/>
          <w:vertAlign w:val="subscript"/>
        </w:rPr>
        <w:t>1</w:t>
      </w:r>
      <w:r w:rsidR="00751420" w:rsidRPr="00043B03">
        <w:rPr>
          <w:szCs w:val="24"/>
        </w:rPr>
        <w:t>, S</w:t>
      </w:r>
      <w:r w:rsidR="00751420" w:rsidRPr="00043B03">
        <w:rPr>
          <w:szCs w:val="24"/>
          <w:vertAlign w:val="subscript"/>
        </w:rPr>
        <w:t>2</w:t>
      </w:r>
      <w:r w:rsidR="00751420" w:rsidRPr="00043B03">
        <w:rPr>
          <w:szCs w:val="24"/>
        </w:rPr>
        <w:t xml:space="preserve"> là </w:t>
      </w:r>
      <w:r w:rsidR="003A71E9" w:rsidRPr="00043B03">
        <w:rPr>
          <w:szCs w:val="24"/>
        </w:rPr>
        <w:t>ƒ</w:t>
      </w:r>
      <w:r w:rsidR="00751420" w:rsidRPr="00043B03">
        <w:rPr>
          <w:szCs w:val="24"/>
        </w:rPr>
        <w:t xml:space="preserve"> = 120 Hz, a = 0,5 cm. Khi đó trên mặt nước, tại vùng giữa S</w:t>
      </w:r>
      <w:r w:rsidR="00751420" w:rsidRPr="00043B03">
        <w:rPr>
          <w:szCs w:val="24"/>
          <w:vertAlign w:val="subscript"/>
        </w:rPr>
        <w:t>1</w:t>
      </w:r>
      <w:r w:rsidR="00751420" w:rsidRPr="00043B03">
        <w:rPr>
          <w:szCs w:val="24"/>
        </w:rPr>
        <w:t xml:space="preserve"> và S</w:t>
      </w:r>
      <w:r w:rsidR="00751420" w:rsidRPr="00043B03">
        <w:rPr>
          <w:szCs w:val="24"/>
          <w:vertAlign w:val="subscript"/>
        </w:rPr>
        <w:t>2</w:t>
      </w:r>
      <w:r w:rsidR="00751420" w:rsidRPr="00043B03">
        <w:rPr>
          <w:szCs w:val="24"/>
        </w:rPr>
        <w:t xml:space="preserve"> người ta quan sát thấy có 5 gợn lồi và những gợn này chia đoạn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thành 6 đoạn mà hai đoạn ở hai đầu chỉ dài bằng một nữa các đoạn còn lại. Bước sóng λ có giá trị là</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λ = 4 cm. </w:t>
      </w:r>
      <w:r w:rsidRPr="00043B03">
        <w:rPr>
          <w:szCs w:val="24"/>
        </w:rPr>
        <w:tab/>
      </w:r>
      <w:r w:rsidR="004565D9" w:rsidRPr="00043B03">
        <w:rPr>
          <w:b/>
          <w:bCs/>
          <w:szCs w:val="24"/>
        </w:rPr>
        <w:t xml:space="preserve">B. </w:t>
      </w:r>
      <w:r w:rsidR="00751420" w:rsidRPr="00043B03">
        <w:rPr>
          <w:szCs w:val="24"/>
        </w:rPr>
        <w:t xml:space="preserve">λ = 8 cm. </w:t>
      </w:r>
      <w:r w:rsidRPr="00043B03">
        <w:rPr>
          <w:szCs w:val="24"/>
        </w:rPr>
        <w:tab/>
      </w:r>
      <w:r w:rsidR="004565D9" w:rsidRPr="00043B03">
        <w:rPr>
          <w:b/>
          <w:bCs/>
          <w:szCs w:val="24"/>
        </w:rPr>
        <w:t xml:space="preserve">C. </w:t>
      </w:r>
      <w:r w:rsidR="00751420" w:rsidRPr="00043B03">
        <w:rPr>
          <w:szCs w:val="24"/>
        </w:rPr>
        <w:t xml:space="preserve">λ = 2 cm. </w:t>
      </w:r>
      <w:r w:rsidRPr="00043B03">
        <w:rPr>
          <w:szCs w:val="24"/>
        </w:rPr>
        <w:tab/>
      </w:r>
      <w:r w:rsidR="004565D9" w:rsidRPr="00043B03">
        <w:rPr>
          <w:b/>
          <w:bCs/>
          <w:szCs w:val="24"/>
        </w:rPr>
        <w:t xml:space="preserve">D. </w:t>
      </w:r>
      <w:r w:rsidR="00751420" w:rsidRPr="00043B03">
        <w:rPr>
          <w:szCs w:val="24"/>
        </w:rPr>
        <w:t>λ = 6 cm.</w:t>
      </w:r>
    </w:p>
    <w:p w:rsidR="00751420" w:rsidRPr="00043B03" w:rsidRDefault="00751420"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Hai điểm O</w:t>
      </w:r>
      <w:r w:rsidRPr="00043B03">
        <w:rPr>
          <w:szCs w:val="24"/>
          <w:vertAlign w:val="subscript"/>
        </w:rPr>
        <w:t>1</w:t>
      </w:r>
      <w:r w:rsidRPr="00043B03">
        <w:rPr>
          <w:szCs w:val="24"/>
        </w:rPr>
        <w:t>, O</w:t>
      </w:r>
      <w:r w:rsidRPr="00043B03">
        <w:rPr>
          <w:szCs w:val="24"/>
          <w:vertAlign w:val="subscript"/>
        </w:rPr>
        <w:t>2</w:t>
      </w:r>
      <w:r w:rsidRPr="00043B03">
        <w:rPr>
          <w:szCs w:val="24"/>
        </w:rPr>
        <w:t xml:space="preserve"> trên mặt nước dao động cùng biên độ, cùng </w:t>
      </w:r>
      <w:r w:rsidR="004565D9" w:rsidRPr="00043B03">
        <w:rPr>
          <w:szCs w:val="24"/>
        </w:rPr>
        <w:t xml:space="preserve">pha. </w:t>
      </w:r>
      <w:r w:rsidRPr="00043B03">
        <w:rPr>
          <w:szCs w:val="24"/>
        </w:rPr>
        <w:t>Biết O</w:t>
      </w:r>
      <w:r w:rsidRPr="00043B03">
        <w:rPr>
          <w:szCs w:val="24"/>
          <w:vertAlign w:val="subscript"/>
        </w:rPr>
        <w:t>1</w:t>
      </w:r>
      <w:r w:rsidRPr="00043B03">
        <w:rPr>
          <w:szCs w:val="24"/>
        </w:rPr>
        <w:t>O</w:t>
      </w:r>
      <w:r w:rsidRPr="00043B03">
        <w:rPr>
          <w:szCs w:val="24"/>
          <w:vertAlign w:val="subscript"/>
        </w:rPr>
        <w:t>2</w:t>
      </w:r>
      <w:r w:rsidRPr="00043B03">
        <w:rPr>
          <w:szCs w:val="24"/>
        </w:rPr>
        <w:t xml:space="preserve"> = 3 cm. Giữa O</w:t>
      </w:r>
      <w:r w:rsidRPr="00043B03">
        <w:rPr>
          <w:szCs w:val="24"/>
          <w:vertAlign w:val="subscript"/>
        </w:rPr>
        <w:t>1</w:t>
      </w:r>
      <w:r w:rsidRPr="00043B03">
        <w:rPr>
          <w:szCs w:val="24"/>
        </w:rPr>
        <w:t xml:space="preserve"> và O</w:t>
      </w:r>
      <w:r w:rsidRPr="00043B03">
        <w:rPr>
          <w:szCs w:val="24"/>
          <w:vertAlign w:val="subscript"/>
        </w:rPr>
        <w:t>2</w:t>
      </w:r>
      <w:r w:rsidRPr="00043B03">
        <w:rPr>
          <w:szCs w:val="24"/>
        </w:rPr>
        <w:t xml:space="preserve"> có một gợn thẳng và 14 gợn dạng hypebol mỗi bên. Khoảng cách giữa O</w:t>
      </w:r>
      <w:r w:rsidRPr="00043B03">
        <w:rPr>
          <w:szCs w:val="24"/>
          <w:vertAlign w:val="subscript"/>
        </w:rPr>
        <w:t>1</w:t>
      </w:r>
      <w:r w:rsidRPr="00043B03">
        <w:rPr>
          <w:szCs w:val="24"/>
        </w:rPr>
        <w:t xml:space="preserve"> và O</w:t>
      </w:r>
      <w:r w:rsidRPr="00043B03">
        <w:rPr>
          <w:szCs w:val="24"/>
          <w:vertAlign w:val="subscript"/>
        </w:rPr>
        <w:t>2</w:t>
      </w:r>
      <w:r w:rsidRPr="00043B03">
        <w:rPr>
          <w:szCs w:val="24"/>
        </w:rPr>
        <w:t xml:space="preserve"> đến gợn lồi gần nhất là 0,1 cm. Biết tần số dao động </w:t>
      </w:r>
      <w:r w:rsidR="003A71E9" w:rsidRPr="00043B03">
        <w:rPr>
          <w:szCs w:val="24"/>
        </w:rPr>
        <w:t>ƒ</w:t>
      </w:r>
      <w:r w:rsidRPr="00043B03">
        <w:rPr>
          <w:szCs w:val="24"/>
        </w:rPr>
        <w:t xml:space="preserve"> = 100 Hz. Bước sóng λ có giá trị là</w:t>
      </w:r>
    </w:p>
    <w:p w:rsidR="00751420" w:rsidRPr="00043B03" w:rsidRDefault="007F795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λ = 0,4 cm. </w:t>
      </w:r>
      <w:r w:rsidRPr="00043B03">
        <w:rPr>
          <w:szCs w:val="24"/>
        </w:rPr>
        <w:tab/>
      </w:r>
      <w:r w:rsidR="004565D9" w:rsidRPr="00043B03">
        <w:rPr>
          <w:b/>
          <w:bCs/>
          <w:szCs w:val="24"/>
        </w:rPr>
        <w:t xml:space="preserve">B. </w:t>
      </w:r>
      <w:r w:rsidR="00751420" w:rsidRPr="00043B03">
        <w:rPr>
          <w:szCs w:val="24"/>
        </w:rPr>
        <w:t xml:space="preserve">λ = 0,6 cm. </w:t>
      </w:r>
      <w:r w:rsidRPr="00043B03">
        <w:rPr>
          <w:szCs w:val="24"/>
        </w:rPr>
        <w:tab/>
      </w:r>
      <w:r w:rsidR="004565D9" w:rsidRPr="00043B03">
        <w:rPr>
          <w:b/>
          <w:bCs/>
          <w:szCs w:val="24"/>
        </w:rPr>
        <w:t xml:space="preserve">C. </w:t>
      </w:r>
      <w:r w:rsidR="00751420" w:rsidRPr="00043B03">
        <w:rPr>
          <w:szCs w:val="24"/>
        </w:rPr>
        <w:t xml:space="preserve">λ = 0,2 cm. </w:t>
      </w:r>
      <w:r w:rsidRPr="00043B03">
        <w:rPr>
          <w:szCs w:val="24"/>
        </w:rPr>
        <w:tab/>
      </w:r>
      <w:r w:rsidR="004565D9" w:rsidRPr="00043B03">
        <w:rPr>
          <w:b/>
          <w:bCs/>
          <w:szCs w:val="24"/>
        </w:rPr>
        <w:t xml:space="preserve">D. </w:t>
      </w:r>
      <w:r w:rsidR="00751420" w:rsidRPr="00043B03">
        <w:rPr>
          <w:szCs w:val="24"/>
        </w:rPr>
        <w:t>λ = 0,8 cm.</w:t>
      </w:r>
    </w:p>
    <w:p w:rsidR="00751420" w:rsidRPr="00043B03" w:rsidRDefault="00CB7C99"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Hai điểm O</w:t>
      </w:r>
      <w:r w:rsidR="00751420" w:rsidRPr="00043B03">
        <w:rPr>
          <w:szCs w:val="24"/>
          <w:vertAlign w:val="subscript"/>
        </w:rPr>
        <w:t>1</w:t>
      </w:r>
      <w:r w:rsidR="00751420" w:rsidRPr="00043B03">
        <w:rPr>
          <w:szCs w:val="24"/>
        </w:rPr>
        <w:t>, O</w:t>
      </w:r>
      <w:r w:rsidR="00751420" w:rsidRPr="00043B03">
        <w:rPr>
          <w:szCs w:val="24"/>
          <w:vertAlign w:val="subscript"/>
        </w:rPr>
        <w:t>2</w:t>
      </w:r>
      <w:r w:rsidR="00751420" w:rsidRPr="00043B03">
        <w:rPr>
          <w:szCs w:val="24"/>
        </w:rPr>
        <w:t xml:space="preserve"> trên mặt nước dao động cùng biên độ, cùng </w:t>
      </w:r>
      <w:r w:rsidR="004565D9" w:rsidRPr="00043B03">
        <w:rPr>
          <w:szCs w:val="24"/>
        </w:rPr>
        <w:t xml:space="preserve">pha. </w:t>
      </w:r>
      <w:r w:rsidR="00751420" w:rsidRPr="00043B03">
        <w:rPr>
          <w:szCs w:val="24"/>
        </w:rPr>
        <w:t>Biết O</w:t>
      </w:r>
      <w:r w:rsidR="00751420" w:rsidRPr="00043B03">
        <w:rPr>
          <w:szCs w:val="24"/>
          <w:vertAlign w:val="subscript"/>
        </w:rPr>
        <w:t>1</w:t>
      </w:r>
      <w:r w:rsidR="00751420" w:rsidRPr="00043B03">
        <w:rPr>
          <w:szCs w:val="24"/>
        </w:rPr>
        <w:t>O</w:t>
      </w:r>
      <w:r w:rsidR="00751420" w:rsidRPr="00043B03">
        <w:rPr>
          <w:szCs w:val="24"/>
          <w:vertAlign w:val="subscript"/>
        </w:rPr>
        <w:t xml:space="preserve">2 </w:t>
      </w:r>
      <w:r w:rsidR="00751420" w:rsidRPr="00043B03">
        <w:rPr>
          <w:szCs w:val="24"/>
        </w:rPr>
        <w:t>= 3 cm. Giữa O</w:t>
      </w:r>
      <w:r w:rsidR="00751420" w:rsidRPr="00043B03">
        <w:rPr>
          <w:szCs w:val="24"/>
          <w:vertAlign w:val="subscript"/>
        </w:rPr>
        <w:t>1</w:t>
      </w:r>
      <w:r w:rsidR="00751420" w:rsidRPr="00043B03">
        <w:rPr>
          <w:szCs w:val="24"/>
        </w:rPr>
        <w:t xml:space="preserve"> và O</w:t>
      </w:r>
      <w:r w:rsidR="00751420" w:rsidRPr="00043B03">
        <w:rPr>
          <w:szCs w:val="24"/>
          <w:vertAlign w:val="subscript"/>
        </w:rPr>
        <w:t>2</w:t>
      </w:r>
      <w:r w:rsidR="00751420" w:rsidRPr="00043B03">
        <w:rPr>
          <w:szCs w:val="24"/>
        </w:rPr>
        <w:t xml:space="preserve"> có một gợn thẳng và 14 gợn dạng hypebol mỗi bên. Khoảng cách giữa O</w:t>
      </w:r>
      <w:r w:rsidR="00751420" w:rsidRPr="00043B03">
        <w:rPr>
          <w:szCs w:val="24"/>
          <w:vertAlign w:val="subscript"/>
        </w:rPr>
        <w:t>1</w:t>
      </w:r>
      <w:r w:rsidR="00751420" w:rsidRPr="00043B03">
        <w:rPr>
          <w:szCs w:val="24"/>
        </w:rPr>
        <w:t xml:space="preserve"> và O</w:t>
      </w:r>
      <w:r w:rsidR="00751420" w:rsidRPr="00043B03">
        <w:rPr>
          <w:szCs w:val="24"/>
          <w:vertAlign w:val="subscript"/>
        </w:rPr>
        <w:t>2</w:t>
      </w:r>
      <w:r w:rsidR="00751420" w:rsidRPr="00043B03">
        <w:rPr>
          <w:szCs w:val="24"/>
        </w:rPr>
        <w:t xml:space="preserve"> đến gợn lồi gần nhất là 0,1 cm. Biết tần số dao động </w:t>
      </w:r>
      <w:r w:rsidR="003A71E9" w:rsidRPr="00043B03">
        <w:rPr>
          <w:szCs w:val="24"/>
        </w:rPr>
        <w:t>ƒ</w:t>
      </w:r>
      <w:r w:rsidR="00751420" w:rsidRPr="00043B03">
        <w:rPr>
          <w:szCs w:val="24"/>
        </w:rPr>
        <w:t xml:space="preserve"> = 100 Hz. Tốc độ truyền sóng có giá trị là</w:t>
      </w:r>
    </w:p>
    <w:p w:rsidR="00751420" w:rsidRPr="00043B03" w:rsidRDefault="00CB7C9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v = 10 cm/s. </w:t>
      </w:r>
      <w:r w:rsidRPr="00043B03">
        <w:rPr>
          <w:szCs w:val="24"/>
        </w:rPr>
        <w:t xml:space="preserve"> </w:t>
      </w:r>
      <w:r w:rsidRPr="00043B03">
        <w:rPr>
          <w:szCs w:val="24"/>
        </w:rPr>
        <w:tab/>
      </w:r>
      <w:r w:rsidR="004565D9" w:rsidRPr="00043B03">
        <w:rPr>
          <w:b/>
          <w:bCs/>
          <w:szCs w:val="24"/>
        </w:rPr>
        <w:t xml:space="preserve">B. </w:t>
      </w:r>
      <w:r w:rsidR="00751420" w:rsidRPr="00043B03">
        <w:rPr>
          <w:szCs w:val="24"/>
        </w:rPr>
        <w:t xml:space="preserve">v = 20 cm/s. </w:t>
      </w:r>
      <w:r w:rsidRPr="00043B03">
        <w:rPr>
          <w:szCs w:val="24"/>
        </w:rPr>
        <w:tab/>
      </w:r>
      <w:r w:rsidR="004565D9" w:rsidRPr="00043B03">
        <w:rPr>
          <w:b/>
          <w:bCs/>
          <w:szCs w:val="24"/>
        </w:rPr>
        <w:t xml:space="preserve">C. </w:t>
      </w:r>
      <w:r w:rsidR="00751420" w:rsidRPr="00043B03">
        <w:rPr>
          <w:szCs w:val="24"/>
        </w:rPr>
        <w:t xml:space="preserve">v = 40 cm/s. </w:t>
      </w:r>
      <w:r w:rsidRPr="00043B03">
        <w:rPr>
          <w:szCs w:val="24"/>
        </w:rPr>
        <w:tab/>
      </w:r>
      <w:r w:rsidR="004565D9" w:rsidRPr="00043B03">
        <w:rPr>
          <w:b/>
          <w:bCs/>
          <w:szCs w:val="24"/>
        </w:rPr>
        <w:t xml:space="preserve">D. </w:t>
      </w:r>
      <w:r w:rsidR="00751420" w:rsidRPr="00043B03">
        <w:rPr>
          <w:szCs w:val="24"/>
        </w:rPr>
        <w:t>v = 15 cm/s.</w:t>
      </w:r>
    </w:p>
    <w:p w:rsidR="00751420" w:rsidRPr="00043B03" w:rsidRDefault="00CB7C99"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 xml:space="preserve">Một âm thoa có tần số rung </w:t>
      </w:r>
      <w:r w:rsidR="003A71E9" w:rsidRPr="00043B03">
        <w:rPr>
          <w:szCs w:val="24"/>
        </w:rPr>
        <w:t>ƒ</w:t>
      </w:r>
      <w:r w:rsidR="00751420" w:rsidRPr="00043B03">
        <w:rPr>
          <w:szCs w:val="24"/>
        </w:rPr>
        <w:t xml:space="preserve"> = 100 Hz người ta tạo ra tại hai điểm S</w:t>
      </w:r>
      <w:r w:rsidR="00751420" w:rsidRPr="00043B03">
        <w:rPr>
          <w:szCs w:val="24"/>
          <w:vertAlign w:val="subscript"/>
        </w:rPr>
        <w:t>1</w:t>
      </w:r>
      <w:r w:rsidR="00751420" w:rsidRPr="00043B03">
        <w:rPr>
          <w:szCs w:val="24"/>
        </w:rPr>
        <w:t>, S</w:t>
      </w:r>
      <w:r w:rsidR="00751420" w:rsidRPr="00043B03">
        <w:rPr>
          <w:szCs w:val="24"/>
          <w:vertAlign w:val="subscript"/>
        </w:rPr>
        <w:t>2</w:t>
      </w:r>
      <w:r w:rsidR="00751420" w:rsidRPr="00043B03">
        <w:rPr>
          <w:szCs w:val="24"/>
        </w:rPr>
        <w:t xml:space="preserve"> trên mặt nước hai nguồn sóng cùng biên độ, cùng </w:t>
      </w:r>
      <w:r w:rsidR="004565D9" w:rsidRPr="00043B03">
        <w:rPr>
          <w:szCs w:val="24"/>
        </w:rPr>
        <w:t xml:space="preserve">pha. </w:t>
      </w:r>
      <w:r w:rsidR="00751420" w:rsidRPr="00043B03">
        <w:rPr>
          <w:szCs w:val="24"/>
        </w:rPr>
        <w:t>Một hệ gợn lồi xuất hiện gồm một gợn thẳng là trung trực của đoạn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và 14 gợn dạng hypebol mỗi bên, khoảng cách giữa hai gợn ngoài cùng đo dọc theo S</w:t>
      </w:r>
      <w:r w:rsidR="00751420" w:rsidRPr="00043B03">
        <w:rPr>
          <w:szCs w:val="24"/>
          <w:vertAlign w:val="subscript"/>
        </w:rPr>
        <w:t>1</w:t>
      </w:r>
      <w:r w:rsidR="00751420" w:rsidRPr="00043B03">
        <w:rPr>
          <w:szCs w:val="24"/>
        </w:rPr>
        <w:t>, S</w:t>
      </w:r>
      <w:r w:rsidR="00751420" w:rsidRPr="00043B03">
        <w:rPr>
          <w:szCs w:val="24"/>
          <w:vertAlign w:val="subscript"/>
        </w:rPr>
        <w:t>2</w:t>
      </w:r>
      <w:r w:rsidR="00751420" w:rsidRPr="00043B03">
        <w:rPr>
          <w:szCs w:val="24"/>
        </w:rPr>
        <w:t xml:space="preserve"> là 2,8 cm. Tính tốc độ truyền pha của dao động trên mặt nước là</w:t>
      </w:r>
    </w:p>
    <w:p w:rsidR="009B5601" w:rsidRPr="00043B03" w:rsidRDefault="00CB7C9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v = 20 cm/s. </w:t>
      </w:r>
      <w:r w:rsidRPr="00043B03">
        <w:rPr>
          <w:szCs w:val="24"/>
        </w:rPr>
        <w:tab/>
      </w:r>
      <w:r w:rsidR="004565D9" w:rsidRPr="00043B03">
        <w:rPr>
          <w:b/>
          <w:bCs/>
          <w:szCs w:val="24"/>
        </w:rPr>
        <w:t xml:space="preserve">B. </w:t>
      </w:r>
      <w:r w:rsidR="00751420" w:rsidRPr="00043B03">
        <w:rPr>
          <w:szCs w:val="24"/>
        </w:rPr>
        <w:t xml:space="preserve">v = 15 cm/s. </w:t>
      </w:r>
      <w:r w:rsidRPr="00043B03">
        <w:rPr>
          <w:szCs w:val="24"/>
        </w:rPr>
        <w:tab/>
      </w:r>
      <w:r w:rsidR="004565D9" w:rsidRPr="00043B03">
        <w:rPr>
          <w:b/>
          <w:bCs/>
          <w:szCs w:val="24"/>
        </w:rPr>
        <w:t xml:space="preserve">C. </w:t>
      </w:r>
      <w:r w:rsidR="00751420" w:rsidRPr="00043B03">
        <w:rPr>
          <w:szCs w:val="24"/>
        </w:rPr>
        <w:t xml:space="preserve">v = 30 cm/s. </w:t>
      </w:r>
      <w:r w:rsidRPr="00043B03">
        <w:rPr>
          <w:szCs w:val="24"/>
        </w:rPr>
        <w:tab/>
      </w:r>
      <w:r w:rsidR="004565D9" w:rsidRPr="00043B03">
        <w:rPr>
          <w:b/>
          <w:bCs/>
          <w:szCs w:val="24"/>
        </w:rPr>
        <w:t xml:space="preserve">D. </w:t>
      </w:r>
      <w:r w:rsidR="00751420" w:rsidRPr="00043B03">
        <w:rPr>
          <w:szCs w:val="24"/>
        </w:rPr>
        <w:t xml:space="preserve">v = 20 m/s. </w:t>
      </w:r>
    </w:p>
    <w:p w:rsidR="00751420" w:rsidRPr="00043B03" w:rsidRDefault="00CB7C99"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Có 2 nguồn sóng kết hợp S</w:t>
      </w:r>
      <w:r w:rsidR="00751420" w:rsidRPr="00043B03">
        <w:rPr>
          <w:szCs w:val="24"/>
          <w:vertAlign w:val="subscript"/>
        </w:rPr>
        <w:t>1</w:t>
      </w:r>
      <w:r w:rsidR="00751420" w:rsidRPr="00043B03">
        <w:rPr>
          <w:szCs w:val="24"/>
        </w:rPr>
        <w:t xml:space="preserve"> và S</w:t>
      </w:r>
      <w:r w:rsidR="00751420" w:rsidRPr="00043B03">
        <w:rPr>
          <w:szCs w:val="24"/>
          <w:vertAlign w:val="subscript"/>
        </w:rPr>
        <w:t>2</w:t>
      </w:r>
      <w:r w:rsidR="00751420" w:rsidRPr="00043B03">
        <w:rPr>
          <w:szCs w:val="24"/>
        </w:rPr>
        <w:t xml:space="preserve"> dao động cùng biên độ, cùng pha và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 2,1 cm. Khoảng cách giữa 2 cực đại ngoài cùng trên đoạn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là 2 cm. Biết tần số sóng </w:t>
      </w:r>
      <w:r w:rsidR="003A71E9" w:rsidRPr="00043B03">
        <w:rPr>
          <w:szCs w:val="24"/>
        </w:rPr>
        <w:t>ƒ</w:t>
      </w:r>
      <w:r w:rsidR="00751420" w:rsidRPr="00043B03">
        <w:rPr>
          <w:szCs w:val="24"/>
        </w:rPr>
        <w:t xml:space="preserve"> = 100 Hz. Tốc độ truyền sóng là v = 20 cm/s. Trên mặt nước quan sát được số đường cực đại mỗi bên của đường trung trực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là</w:t>
      </w:r>
    </w:p>
    <w:p w:rsidR="00751420" w:rsidRPr="00043B03" w:rsidRDefault="00CB7C9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10. </w:t>
      </w:r>
      <w:r w:rsidRPr="00043B03">
        <w:rPr>
          <w:szCs w:val="24"/>
        </w:rPr>
        <w:tab/>
      </w:r>
      <w:r w:rsidR="004565D9" w:rsidRPr="00043B03">
        <w:rPr>
          <w:b/>
          <w:bCs/>
          <w:szCs w:val="24"/>
        </w:rPr>
        <w:t xml:space="preserve">B. </w:t>
      </w:r>
      <w:r w:rsidR="00751420" w:rsidRPr="00043B03">
        <w:rPr>
          <w:szCs w:val="24"/>
        </w:rPr>
        <w:t xml:space="preserve">20. </w:t>
      </w:r>
      <w:r w:rsidRPr="00043B03">
        <w:rPr>
          <w:szCs w:val="24"/>
        </w:rPr>
        <w:tab/>
      </w:r>
      <w:r w:rsidR="004565D9" w:rsidRPr="00043B03">
        <w:rPr>
          <w:b/>
          <w:bCs/>
          <w:szCs w:val="24"/>
        </w:rPr>
        <w:t xml:space="preserve">C. </w:t>
      </w:r>
      <w:r w:rsidR="00751420" w:rsidRPr="00043B03">
        <w:rPr>
          <w:szCs w:val="24"/>
        </w:rPr>
        <w:t xml:space="preserve">40. </w:t>
      </w:r>
      <w:r w:rsidRPr="00043B03">
        <w:rPr>
          <w:szCs w:val="24"/>
        </w:rPr>
        <w:tab/>
      </w:r>
      <w:r w:rsidR="004565D9" w:rsidRPr="00043B03">
        <w:rPr>
          <w:b/>
          <w:bCs/>
          <w:szCs w:val="24"/>
        </w:rPr>
        <w:t xml:space="preserve">D. </w:t>
      </w:r>
      <w:r w:rsidR="00751420" w:rsidRPr="00043B03">
        <w:rPr>
          <w:szCs w:val="24"/>
        </w:rPr>
        <w:t>5.</w:t>
      </w:r>
    </w:p>
    <w:p w:rsidR="00751420" w:rsidRPr="00043B03" w:rsidRDefault="00CB7C99"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 xml:space="preserve">Trong thí nghiệm về giao thoa sóng, hai nguồn kết hợp A, B dao động cùng tần số </w:t>
      </w:r>
      <w:r w:rsidR="003A71E9" w:rsidRPr="00043B03">
        <w:rPr>
          <w:szCs w:val="24"/>
        </w:rPr>
        <w:t>ƒ</w:t>
      </w:r>
      <w:r w:rsidR="00751420" w:rsidRPr="00043B03">
        <w:rPr>
          <w:szCs w:val="24"/>
        </w:rPr>
        <w:t xml:space="preserve"> = 10 Hz và cùng </w:t>
      </w:r>
      <w:r w:rsidR="004565D9" w:rsidRPr="00043B03">
        <w:rPr>
          <w:szCs w:val="24"/>
        </w:rPr>
        <w:t xml:space="preserve">pha. </w:t>
      </w:r>
      <w:r w:rsidR="00751420" w:rsidRPr="00043B03">
        <w:rPr>
          <w:szCs w:val="24"/>
        </w:rPr>
        <w:t>Vận tốc truyền sóng trên mặt nuớc là v = 30 cm/s. Tại một điểm M cách các nguồn A, B những đoạn d</w:t>
      </w:r>
      <w:r w:rsidR="00751420" w:rsidRPr="00043B03">
        <w:rPr>
          <w:szCs w:val="24"/>
          <w:vertAlign w:val="subscript"/>
        </w:rPr>
        <w:t>1</w:t>
      </w:r>
      <w:r w:rsidR="00751420" w:rsidRPr="00043B03">
        <w:rPr>
          <w:szCs w:val="24"/>
        </w:rPr>
        <w:t xml:space="preserve"> = MA = 31 cm và d</w:t>
      </w:r>
      <w:r w:rsidR="00751420" w:rsidRPr="00043B03">
        <w:rPr>
          <w:szCs w:val="24"/>
          <w:vertAlign w:val="subscript"/>
        </w:rPr>
        <w:t>2</w:t>
      </w:r>
      <w:r w:rsidR="00751420" w:rsidRPr="00043B03">
        <w:rPr>
          <w:szCs w:val="24"/>
        </w:rPr>
        <w:t xml:space="preserve"> = MB = 25 cm là vân cực đại hay vân đứng yên thứ mấy tính từ đường trung trực của AB?</w:t>
      </w:r>
    </w:p>
    <w:p w:rsidR="00751420" w:rsidRPr="00043B03" w:rsidRDefault="0082130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Đứng yên thứ 2. </w:t>
      </w:r>
      <w:r w:rsidRPr="00043B03">
        <w:rPr>
          <w:szCs w:val="24"/>
        </w:rPr>
        <w:tab/>
      </w:r>
      <w:r w:rsidR="004565D9" w:rsidRPr="00043B03">
        <w:rPr>
          <w:b/>
          <w:bCs/>
          <w:szCs w:val="24"/>
        </w:rPr>
        <w:t xml:space="preserve">B. </w:t>
      </w:r>
      <w:r w:rsidR="00751420" w:rsidRPr="00043B03">
        <w:rPr>
          <w:szCs w:val="24"/>
        </w:rPr>
        <w:t xml:space="preserve">Cực đại thứ 2. </w:t>
      </w:r>
      <w:r w:rsidRPr="00043B03">
        <w:rPr>
          <w:szCs w:val="24"/>
        </w:rPr>
        <w:tab/>
      </w:r>
      <w:r w:rsidR="004565D9" w:rsidRPr="00043B03">
        <w:rPr>
          <w:b/>
          <w:bCs/>
          <w:szCs w:val="24"/>
        </w:rPr>
        <w:t xml:space="preserve">C. </w:t>
      </w:r>
      <w:r w:rsidR="00751420" w:rsidRPr="00043B03">
        <w:rPr>
          <w:szCs w:val="24"/>
        </w:rPr>
        <w:t xml:space="preserve">Đứng yên thứ 3. </w:t>
      </w:r>
      <w:r w:rsidRPr="00043B03">
        <w:rPr>
          <w:szCs w:val="24"/>
        </w:rPr>
        <w:tab/>
      </w:r>
      <w:r w:rsidR="004565D9" w:rsidRPr="00043B03">
        <w:rPr>
          <w:b/>
          <w:bCs/>
          <w:szCs w:val="24"/>
        </w:rPr>
        <w:t xml:space="preserve">D. </w:t>
      </w:r>
      <w:r w:rsidR="00751420" w:rsidRPr="00043B03">
        <w:rPr>
          <w:szCs w:val="24"/>
        </w:rPr>
        <w:t>Cực đại thứ 3.</w:t>
      </w:r>
    </w:p>
    <w:p w:rsidR="00751420" w:rsidRPr="00043B03" w:rsidRDefault="0082130B">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Tại hai điểm M và N trong một môi trường truyền sóng có hai nguồn sóng kết hợp cùng phương và cùng pha dao động. Biết biên độ, vận tốc của sóng không đổi trong quá trình truyền, tần số của sóng bằng 40 Hz và có sự giao</w:t>
      </w:r>
      <w:r w:rsidRPr="00043B03">
        <w:rPr>
          <w:szCs w:val="24"/>
        </w:rPr>
        <w:t xml:space="preserve"> </w:t>
      </w:r>
      <w:r w:rsidR="00751420" w:rsidRPr="00043B03">
        <w:rPr>
          <w:szCs w:val="24"/>
        </w:rPr>
        <w:t>thoa sóng trong đoạn MN. Trong đoạn MN, hai điểm dao động có biên độ cực đại gần nhau nhất cách nhau 1,5 cm. Tốc độ truyền sóng trong môi trường này có giá trị là</w:t>
      </w:r>
    </w:p>
    <w:p w:rsidR="00751420" w:rsidRPr="00043B03" w:rsidRDefault="0082130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v = 0,3 m/s. </w:t>
      </w:r>
      <w:r w:rsidRPr="00043B03">
        <w:rPr>
          <w:szCs w:val="24"/>
        </w:rPr>
        <w:tab/>
      </w:r>
      <w:r w:rsidR="004565D9" w:rsidRPr="00043B03">
        <w:rPr>
          <w:b/>
          <w:bCs/>
          <w:szCs w:val="24"/>
        </w:rPr>
        <w:t xml:space="preserve">B. </w:t>
      </w:r>
      <w:r w:rsidR="00751420" w:rsidRPr="00043B03">
        <w:rPr>
          <w:szCs w:val="24"/>
        </w:rPr>
        <w:t xml:space="preserve">v = 0,6 m/s. </w:t>
      </w:r>
      <w:r w:rsidRPr="00043B03">
        <w:rPr>
          <w:szCs w:val="24"/>
        </w:rPr>
        <w:tab/>
      </w:r>
      <w:r w:rsidR="004565D9" w:rsidRPr="00043B03">
        <w:rPr>
          <w:b/>
          <w:bCs/>
          <w:szCs w:val="24"/>
        </w:rPr>
        <w:t xml:space="preserve">C. </w:t>
      </w:r>
      <w:r w:rsidR="00751420" w:rsidRPr="00043B03">
        <w:rPr>
          <w:szCs w:val="24"/>
        </w:rPr>
        <w:t xml:space="preserve">v = 2,4 m/s. </w:t>
      </w:r>
      <w:r w:rsidRPr="00043B03">
        <w:rPr>
          <w:szCs w:val="24"/>
        </w:rPr>
        <w:tab/>
      </w:r>
      <w:r w:rsidR="004565D9" w:rsidRPr="00043B03">
        <w:rPr>
          <w:b/>
          <w:bCs/>
          <w:szCs w:val="24"/>
        </w:rPr>
        <w:t xml:space="preserve">D. </w:t>
      </w:r>
      <w:r w:rsidR="00751420" w:rsidRPr="00043B03">
        <w:rPr>
          <w:szCs w:val="24"/>
        </w:rPr>
        <w:t>v = 1,2 m/s.</w:t>
      </w:r>
    </w:p>
    <w:p w:rsidR="00751420" w:rsidRPr="00043B03" w:rsidRDefault="0082130B" w:rsidP="009B5601">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Trong thí nghiệm về giao thoa trên mặt nước gồm 2 nguồn kết hợp S</w:t>
      </w:r>
      <w:r w:rsidR="00751420" w:rsidRPr="00043B03">
        <w:rPr>
          <w:szCs w:val="24"/>
          <w:vertAlign w:val="subscript"/>
        </w:rPr>
        <w:t>1</w:t>
      </w:r>
      <w:r w:rsidR="00751420" w:rsidRPr="00043B03">
        <w:rPr>
          <w:szCs w:val="24"/>
        </w:rPr>
        <w:t>, S</w:t>
      </w:r>
      <w:r w:rsidR="00751420" w:rsidRPr="00043B03">
        <w:rPr>
          <w:szCs w:val="24"/>
          <w:vertAlign w:val="subscript"/>
        </w:rPr>
        <w:t>2</w:t>
      </w:r>
      <w:r w:rsidR="00751420" w:rsidRPr="00043B03">
        <w:rPr>
          <w:szCs w:val="24"/>
        </w:rPr>
        <w:t xml:space="preserve"> có cùng </w:t>
      </w:r>
      <w:r w:rsidR="003A71E9" w:rsidRPr="00043B03">
        <w:rPr>
          <w:szCs w:val="24"/>
        </w:rPr>
        <w:t>ƒ</w:t>
      </w:r>
      <w:r w:rsidR="00751420" w:rsidRPr="00043B03">
        <w:rPr>
          <w:szCs w:val="24"/>
        </w:rPr>
        <w:t xml:space="preserve"> = 20 Hz tại điểm M cách S</w:t>
      </w:r>
      <w:r w:rsidR="00751420" w:rsidRPr="00043B03">
        <w:rPr>
          <w:szCs w:val="24"/>
          <w:vertAlign w:val="subscript"/>
        </w:rPr>
        <w:t>1</w:t>
      </w:r>
      <w:r w:rsidR="00751420" w:rsidRPr="00043B03">
        <w:rPr>
          <w:szCs w:val="24"/>
        </w:rPr>
        <w:t xml:space="preserve"> khoảng 25 cm và cách S</w:t>
      </w:r>
      <w:r w:rsidR="00751420" w:rsidRPr="00043B03">
        <w:rPr>
          <w:szCs w:val="24"/>
          <w:vertAlign w:val="subscript"/>
        </w:rPr>
        <w:t>2</w:t>
      </w:r>
      <w:r w:rsidR="00751420" w:rsidRPr="00043B03">
        <w:rPr>
          <w:szCs w:val="24"/>
        </w:rPr>
        <w:t xml:space="preserve"> khoảng 20,5 cm sóng có biên độ cực đại. Giữa M và đường trung trực của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còn có 2 cực đại </w:t>
      </w:r>
      <w:r w:rsidRPr="00043B03">
        <w:rPr>
          <w:szCs w:val="24"/>
        </w:rPr>
        <w:t xml:space="preserve">khác. </w:t>
      </w:r>
      <w:r w:rsidR="00751420" w:rsidRPr="00043B03">
        <w:rPr>
          <w:szCs w:val="24"/>
        </w:rPr>
        <w:t>Cho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 8 cm. Số điểm có biên độ cực tiểu trên đoạn S</w:t>
      </w:r>
      <w:r w:rsidR="00751420" w:rsidRPr="00043B03">
        <w:rPr>
          <w:szCs w:val="24"/>
          <w:vertAlign w:val="subscript"/>
        </w:rPr>
        <w:t>1</w:t>
      </w:r>
      <w:r w:rsidR="00751420" w:rsidRPr="00043B03">
        <w:rPr>
          <w:szCs w:val="24"/>
        </w:rPr>
        <w:t>S</w:t>
      </w:r>
      <w:r w:rsidR="00751420" w:rsidRPr="00043B03">
        <w:rPr>
          <w:szCs w:val="24"/>
          <w:vertAlign w:val="subscript"/>
        </w:rPr>
        <w:t>2</w:t>
      </w:r>
      <w:r w:rsidR="00751420" w:rsidRPr="00043B03">
        <w:rPr>
          <w:szCs w:val="24"/>
        </w:rPr>
        <w:t xml:space="preserve"> là</w:t>
      </w:r>
    </w:p>
    <w:p w:rsidR="00751420" w:rsidRPr="00043B03" w:rsidRDefault="0082130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8. </w:t>
      </w:r>
      <w:r w:rsidRPr="00043B03">
        <w:rPr>
          <w:szCs w:val="24"/>
        </w:rPr>
        <w:tab/>
      </w:r>
      <w:r w:rsidR="004565D9" w:rsidRPr="00043B03">
        <w:rPr>
          <w:b/>
          <w:bCs/>
          <w:szCs w:val="24"/>
        </w:rPr>
        <w:t xml:space="preserve">B. </w:t>
      </w:r>
      <w:r w:rsidR="00751420" w:rsidRPr="00043B03">
        <w:rPr>
          <w:szCs w:val="24"/>
        </w:rPr>
        <w:t xml:space="preserve">12. </w:t>
      </w:r>
      <w:r w:rsidRPr="00043B03">
        <w:rPr>
          <w:szCs w:val="24"/>
        </w:rPr>
        <w:tab/>
      </w:r>
      <w:r w:rsidR="004565D9" w:rsidRPr="00043B03">
        <w:rPr>
          <w:b/>
          <w:bCs/>
          <w:szCs w:val="24"/>
        </w:rPr>
        <w:t xml:space="preserve">C. </w:t>
      </w:r>
      <w:r w:rsidR="00751420" w:rsidRPr="00043B03">
        <w:rPr>
          <w:szCs w:val="24"/>
        </w:rPr>
        <w:t xml:space="preserve">10. </w:t>
      </w:r>
      <w:r w:rsidRPr="00043B03">
        <w:rPr>
          <w:szCs w:val="24"/>
        </w:rPr>
        <w:tab/>
      </w:r>
      <w:r w:rsidR="004565D9" w:rsidRPr="00043B03">
        <w:rPr>
          <w:b/>
          <w:bCs/>
          <w:szCs w:val="24"/>
        </w:rPr>
        <w:t xml:space="preserve">D. </w:t>
      </w:r>
      <w:r w:rsidR="00751420" w:rsidRPr="00043B03">
        <w:rPr>
          <w:szCs w:val="24"/>
        </w:rPr>
        <w:t>20.</w:t>
      </w:r>
    </w:p>
    <w:p w:rsidR="00751420" w:rsidRPr="00043B03" w:rsidRDefault="0082130B">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Trong hiện tượng giao thoa sóng nước, 2 nguồn điểm A,B phát sóng có bước sóng, cùng pha cùng biên độ. Người ta quan sát được trên đoạn AB có 5 điểm dao động cực đại (A, B không phải là cực đại giao thoa). Số điểm</w:t>
      </w:r>
      <w:r w:rsidRPr="00043B03">
        <w:rPr>
          <w:szCs w:val="24"/>
        </w:rPr>
        <w:t xml:space="preserve"> </w:t>
      </w:r>
      <w:r w:rsidR="00751420" w:rsidRPr="00043B03">
        <w:rPr>
          <w:szCs w:val="24"/>
        </w:rPr>
        <w:t>dao động cực đại trên đường tròn đường kính AB là</w:t>
      </w:r>
    </w:p>
    <w:p w:rsidR="00751420" w:rsidRPr="00043B03" w:rsidRDefault="0082130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12. </w:t>
      </w:r>
      <w:r w:rsidRPr="00043B03">
        <w:rPr>
          <w:szCs w:val="24"/>
        </w:rPr>
        <w:tab/>
      </w:r>
      <w:r w:rsidR="004565D9" w:rsidRPr="00043B03">
        <w:rPr>
          <w:b/>
          <w:bCs/>
          <w:szCs w:val="24"/>
        </w:rPr>
        <w:t xml:space="preserve">B. </w:t>
      </w:r>
      <w:r w:rsidR="00751420" w:rsidRPr="00043B03">
        <w:rPr>
          <w:szCs w:val="24"/>
        </w:rPr>
        <w:t xml:space="preserve">8. </w:t>
      </w:r>
      <w:r w:rsidRPr="00043B03">
        <w:rPr>
          <w:szCs w:val="24"/>
        </w:rPr>
        <w:tab/>
      </w:r>
      <w:r w:rsidR="004565D9" w:rsidRPr="00043B03">
        <w:rPr>
          <w:b/>
          <w:bCs/>
          <w:szCs w:val="24"/>
        </w:rPr>
        <w:t xml:space="preserve">C. </w:t>
      </w:r>
      <w:r w:rsidR="00751420" w:rsidRPr="00043B03">
        <w:rPr>
          <w:szCs w:val="24"/>
        </w:rPr>
        <w:t xml:space="preserve">10. </w:t>
      </w:r>
      <w:r w:rsidRPr="00043B03">
        <w:rPr>
          <w:szCs w:val="24"/>
        </w:rPr>
        <w:tab/>
      </w:r>
      <w:r w:rsidR="004565D9" w:rsidRPr="00043B03">
        <w:rPr>
          <w:b/>
          <w:bCs/>
          <w:szCs w:val="24"/>
        </w:rPr>
        <w:t xml:space="preserve">D. </w:t>
      </w:r>
      <w:r w:rsidR="00751420" w:rsidRPr="00043B03">
        <w:rPr>
          <w:szCs w:val="24"/>
        </w:rPr>
        <w:t>5.</w:t>
      </w:r>
    </w:p>
    <w:p w:rsidR="00751420" w:rsidRPr="00043B03" w:rsidRDefault="0082130B">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Hai nguồn sóng kết hợp A và B cách nhau 50 mm dao động với các phương trình x</w:t>
      </w:r>
      <w:r w:rsidR="00751420" w:rsidRPr="00043B03">
        <w:rPr>
          <w:szCs w:val="24"/>
          <w:vertAlign w:val="subscript"/>
        </w:rPr>
        <w:t>1</w:t>
      </w:r>
      <w:r w:rsidR="00751420" w:rsidRPr="00043B03">
        <w:rPr>
          <w:szCs w:val="24"/>
        </w:rPr>
        <w:t xml:space="preserve"> = Acos(200πt) cm và x</w:t>
      </w:r>
      <w:r w:rsidR="00751420" w:rsidRPr="00043B03">
        <w:rPr>
          <w:szCs w:val="24"/>
          <w:vertAlign w:val="subscript"/>
        </w:rPr>
        <w:t>2</w:t>
      </w:r>
      <w:r w:rsidR="00751420" w:rsidRPr="00043B03">
        <w:rPr>
          <w:szCs w:val="24"/>
        </w:rPr>
        <w:t xml:space="preserve"> = Acos(200πt – π/2) cm trên mặt thoáng của thuỷ ngân. Xét về một phía của đường trung trực của AB, người ta thấy vân lồi bậc k đi qua điểm M có MA – MB = 12 (mm) và vân lồi bậc (k + 3) đi qua điểm N có hiệu NA</w:t>
      </w:r>
      <w:r w:rsidR="00224713" w:rsidRPr="00043B03">
        <w:rPr>
          <w:szCs w:val="24"/>
        </w:rPr>
        <w:t xml:space="preserve"> </w:t>
      </w:r>
      <w:r w:rsidR="00751420" w:rsidRPr="00043B03">
        <w:rPr>
          <w:szCs w:val="24"/>
        </w:rPr>
        <w:t>– NB = 36 (mm). Số điểm cực đại giao thoa trên đoạn AB là:</w:t>
      </w:r>
    </w:p>
    <w:p w:rsidR="00751420" w:rsidRPr="00043B03" w:rsidRDefault="0022471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12. </w:t>
      </w:r>
      <w:r w:rsidRPr="00043B03">
        <w:rPr>
          <w:szCs w:val="24"/>
        </w:rPr>
        <w:tab/>
      </w:r>
      <w:r w:rsidR="004565D9" w:rsidRPr="00043B03">
        <w:rPr>
          <w:b/>
          <w:bCs/>
          <w:szCs w:val="24"/>
        </w:rPr>
        <w:t xml:space="preserve">B. </w:t>
      </w:r>
      <w:r w:rsidR="00751420" w:rsidRPr="00043B03">
        <w:rPr>
          <w:szCs w:val="24"/>
        </w:rPr>
        <w:t xml:space="preserve">13. </w:t>
      </w:r>
      <w:r w:rsidRPr="00043B03">
        <w:rPr>
          <w:szCs w:val="24"/>
        </w:rPr>
        <w:tab/>
      </w:r>
      <w:r w:rsidR="004565D9" w:rsidRPr="00043B03">
        <w:rPr>
          <w:b/>
          <w:bCs/>
          <w:szCs w:val="24"/>
        </w:rPr>
        <w:t xml:space="preserve">C. </w:t>
      </w:r>
      <w:r w:rsidR="00751420" w:rsidRPr="00043B03">
        <w:rPr>
          <w:szCs w:val="24"/>
        </w:rPr>
        <w:t xml:space="preserve">11. </w:t>
      </w:r>
      <w:r w:rsidRPr="00043B03">
        <w:rPr>
          <w:szCs w:val="24"/>
        </w:rPr>
        <w:tab/>
      </w:r>
      <w:r w:rsidR="004565D9" w:rsidRPr="00043B03">
        <w:rPr>
          <w:b/>
          <w:bCs/>
          <w:szCs w:val="24"/>
        </w:rPr>
        <w:t xml:space="preserve">D. </w:t>
      </w:r>
      <w:r w:rsidR="00751420" w:rsidRPr="00043B03">
        <w:rPr>
          <w:szCs w:val="24"/>
        </w:rPr>
        <w:t>14.</w:t>
      </w:r>
    </w:p>
    <w:p w:rsidR="00751420" w:rsidRPr="00043B03" w:rsidRDefault="0082130B">
      <w:pPr>
        <w:widowControl w:val="0"/>
        <w:numPr>
          <w:ilvl w:val="0"/>
          <w:numId w:val="13"/>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szCs w:val="24"/>
        </w:rPr>
        <w:t xml:space="preserve"> </w:t>
      </w:r>
      <w:r w:rsidR="00751420" w:rsidRPr="00043B03">
        <w:rPr>
          <w:szCs w:val="24"/>
        </w:rPr>
        <w:t>Hai nguồn kết hợp A và B dao động trên mặt nước theo các phương trình u</w:t>
      </w:r>
      <w:r w:rsidR="00751420" w:rsidRPr="00043B03">
        <w:rPr>
          <w:szCs w:val="24"/>
          <w:vertAlign w:val="subscript"/>
        </w:rPr>
        <w:t>1</w:t>
      </w:r>
      <w:r w:rsidR="00751420" w:rsidRPr="00043B03">
        <w:rPr>
          <w:szCs w:val="24"/>
        </w:rPr>
        <w:t xml:space="preserve"> = 2cos(100πt + π/2) cm;</w:t>
      </w:r>
      <w:r w:rsidR="00224713" w:rsidRPr="00043B03">
        <w:rPr>
          <w:szCs w:val="24"/>
        </w:rPr>
        <w:t xml:space="preserve"> </w:t>
      </w:r>
      <w:r w:rsidR="00751420" w:rsidRPr="00043B03">
        <w:rPr>
          <w:szCs w:val="24"/>
        </w:rPr>
        <w:t>u</w:t>
      </w:r>
      <w:r w:rsidR="00751420" w:rsidRPr="00043B03">
        <w:rPr>
          <w:szCs w:val="24"/>
          <w:vertAlign w:val="subscript"/>
        </w:rPr>
        <w:t>2</w:t>
      </w:r>
      <w:r w:rsidR="00751420" w:rsidRPr="00043B03">
        <w:rPr>
          <w:szCs w:val="24"/>
        </w:rPr>
        <w:t xml:space="preserve"> = 2cos(100πt) cm. Khi đó trên mặt nước, tạo ra một hệ thống vân giao </w:t>
      </w:r>
      <w:r w:rsidR="007F7954" w:rsidRPr="00043B03">
        <w:rPr>
          <w:szCs w:val="24"/>
        </w:rPr>
        <w:t xml:space="preserve">thoa. </w:t>
      </w:r>
      <w:r w:rsidR="00751420" w:rsidRPr="00043B03">
        <w:rPr>
          <w:szCs w:val="24"/>
        </w:rPr>
        <w:t xml:space="preserve">Quan </w:t>
      </w:r>
      <w:r w:rsidR="00751420" w:rsidRPr="00043B03">
        <w:rPr>
          <w:szCs w:val="24"/>
        </w:rPr>
        <w:lastRenderedPageBreak/>
        <w:t>sát cho thấy, vân bậc k đi qua điểm P có hiệu số PA – PB = 5 cm và vân bậc (k + 1), (cùng loại với vân k) đi qua điểm P’ có hiệu số P’A – P’B = 9 cm. Tìm tốc độ truyền sóng trên mặt nước, các vân nói trên là vân cực đại hay cực tiểu?</w:t>
      </w:r>
    </w:p>
    <w:p w:rsidR="00751420" w:rsidRPr="00043B03" w:rsidRDefault="0022471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A. </w:t>
      </w:r>
      <w:r w:rsidR="00751420" w:rsidRPr="00043B03">
        <w:rPr>
          <w:szCs w:val="24"/>
        </w:rPr>
        <w:t xml:space="preserve">v = 150 cm/s, là vân cực tiểu. </w:t>
      </w:r>
      <w:r w:rsidRPr="00043B03">
        <w:rPr>
          <w:szCs w:val="24"/>
        </w:rPr>
        <w:tab/>
      </w:r>
      <w:r w:rsidR="004565D9" w:rsidRPr="00043B03">
        <w:rPr>
          <w:b/>
          <w:bCs/>
          <w:szCs w:val="24"/>
        </w:rPr>
        <w:t xml:space="preserve">B. </w:t>
      </w:r>
      <w:r w:rsidR="00751420" w:rsidRPr="00043B03">
        <w:rPr>
          <w:szCs w:val="24"/>
        </w:rPr>
        <w:t>v = 180 cm/s, là vân cực tiểu.</w:t>
      </w:r>
    </w:p>
    <w:p w:rsidR="00751420" w:rsidRPr="00043B03" w:rsidRDefault="0022471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043B03">
        <w:rPr>
          <w:b/>
          <w:bCs/>
          <w:szCs w:val="24"/>
        </w:rPr>
        <w:tab/>
      </w:r>
      <w:r w:rsidR="004565D9" w:rsidRPr="00043B03">
        <w:rPr>
          <w:b/>
          <w:bCs/>
          <w:szCs w:val="24"/>
        </w:rPr>
        <w:t xml:space="preserve">C. </w:t>
      </w:r>
      <w:r w:rsidR="00751420" w:rsidRPr="00043B03">
        <w:rPr>
          <w:szCs w:val="24"/>
        </w:rPr>
        <w:t xml:space="preserve">v = 250 cm/s, là vân cực đại. </w:t>
      </w:r>
      <w:r w:rsidRPr="00043B03">
        <w:rPr>
          <w:szCs w:val="24"/>
        </w:rPr>
        <w:tab/>
      </w:r>
      <w:r w:rsidR="004565D9" w:rsidRPr="00043B03">
        <w:rPr>
          <w:b/>
          <w:bCs/>
          <w:szCs w:val="24"/>
        </w:rPr>
        <w:t xml:space="preserve">D. </w:t>
      </w:r>
      <w:r w:rsidR="00751420" w:rsidRPr="00043B03">
        <w:rPr>
          <w:szCs w:val="24"/>
        </w:rPr>
        <w:t>v = 200 cm/s, là vân cực tiểu.</w:t>
      </w:r>
    </w:p>
    <w:p w:rsidR="00224713" w:rsidRDefault="0022471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b/>
          <w:bCs/>
          <w:color w:val="0000FF"/>
          <w:sz w:val="25"/>
          <w:szCs w:val="25"/>
        </w:rPr>
      </w:pPr>
    </w:p>
    <w:p w:rsidR="00751420" w:rsidRDefault="00043B03" w:rsidP="00043B03">
      <w:pPr>
        <w:pStyle w:val="Answer"/>
      </w:pPr>
      <w: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2"/>
        <w:gridCol w:w="982"/>
        <w:gridCol w:w="982"/>
        <w:gridCol w:w="982"/>
        <w:gridCol w:w="982"/>
        <w:gridCol w:w="982"/>
        <w:gridCol w:w="982"/>
        <w:gridCol w:w="982"/>
        <w:gridCol w:w="982"/>
        <w:gridCol w:w="983"/>
      </w:tblGrid>
      <w:tr w:rsidR="00D32535" w:rsidRPr="007205C3" w:rsidTr="007205C3">
        <w:tc>
          <w:tcPr>
            <w:tcW w:w="982" w:type="dxa"/>
            <w:shd w:val="clear" w:color="auto" w:fill="auto"/>
          </w:tcPr>
          <w:p w:rsidR="00D32535" w:rsidRPr="007205C3" w:rsidRDefault="00D32535" w:rsidP="00043B03">
            <w:pPr>
              <w:pStyle w:val="Answer"/>
            </w:pPr>
            <w:r w:rsidRPr="007205C3">
              <w:t>1A</w:t>
            </w:r>
          </w:p>
        </w:tc>
        <w:tc>
          <w:tcPr>
            <w:tcW w:w="982" w:type="dxa"/>
            <w:shd w:val="clear" w:color="auto" w:fill="auto"/>
          </w:tcPr>
          <w:p w:rsidR="00D32535" w:rsidRPr="007205C3" w:rsidRDefault="00D32535" w:rsidP="00043B03">
            <w:pPr>
              <w:pStyle w:val="Answer"/>
            </w:pPr>
            <w:r w:rsidRPr="007205C3">
              <w:t>6B</w:t>
            </w:r>
          </w:p>
        </w:tc>
        <w:tc>
          <w:tcPr>
            <w:tcW w:w="982" w:type="dxa"/>
            <w:shd w:val="clear" w:color="auto" w:fill="auto"/>
          </w:tcPr>
          <w:p w:rsidR="00D32535" w:rsidRPr="007205C3" w:rsidRDefault="00D32535" w:rsidP="00043B03">
            <w:pPr>
              <w:pStyle w:val="Answer"/>
            </w:pPr>
            <w:r w:rsidRPr="007205C3">
              <w:t>11A</w:t>
            </w:r>
          </w:p>
        </w:tc>
        <w:tc>
          <w:tcPr>
            <w:tcW w:w="982" w:type="dxa"/>
            <w:shd w:val="clear" w:color="auto" w:fill="auto"/>
          </w:tcPr>
          <w:p w:rsidR="00D32535" w:rsidRPr="007205C3" w:rsidRDefault="00D32535" w:rsidP="00043B03">
            <w:pPr>
              <w:pStyle w:val="Answer"/>
            </w:pPr>
            <w:r w:rsidRPr="007205C3">
              <w:t>16A</w:t>
            </w:r>
          </w:p>
        </w:tc>
        <w:tc>
          <w:tcPr>
            <w:tcW w:w="982" w:type="dxa"/>
            <w:shd w:val="clear" w:color="auto" w:fill="auto"/>
          </w:tcPr>
          <w:p w:rsidR="00D32535" w:rsidRPr="007205C3" w:rsidRDefault="00D32535" w:rsidP="00043B03">
            <w:pPr>
              <w:pStyle w:val="Answer"/>
            </w:pPr>
            <w:r w:rsidRPr="007205C3">
              <w:t>21C</w:t>
            </w:r>
          </w:p>
        </w:tc>
        <w:tc>
          <w:tcPr>
            <w:tcW w:w="982" w:type="dxa"/>
            <w:shd w:val="clear" w:color="auto" w:fill="auto"/>
          </w:tcPr>
          <w:p w:rsidR="00D32535" w:rsidRPr="007205C3" w:rsidRDefault="00D32535" w:rsidP="00043B03">
            <w:pPr>
              <w:pStyle w:val="Answer"/>
            </w:pPr>
            <w:r w:rsidRPr="007205C3">
              <w:t>26A</w:t>
            </w:r>
          </w:p>
        </w:tc>
        <w:tc>
          <w:tcPr>
            <w:tcW w:w="982" w:type="dxa"/>
            <w:shd w:val="clear" w:color="auto" w:fill="auto"/>
          </w:tcPr>
          <w:p w:rsidR="00D32535" w:rsidRPr="007205C3" w:rsidRDefault="00D32535" w:rsidP="00043B03">
            <w:pPr>
              <w:pStyle w:val="Answer"/>
            </w:pPr>
            <w:r w:rsidRPr="007205C3">
              <w:t>31</w:t>
            </w:r>
            <w:r w:rsidR="005C1522" w:rsidRPr="007205C3">
              <w:t>B</w:t>
            </w:r>
          </w:p>
        </w:tc>
        <w:tc>
          <w:tcPr>
            <w:tcW w:w="982" w:type="dxa"/>
            <w:shd w:val="clear" w:color="auto" w:fill="auto"/>
          </w:tcPr>
          <w:p w:rsidR="00D32535" w:rsidRPr="007205C3" w:rsidRDefault="00D32535" w:rsidP="00043B03">
            <w:pPr>
              <w:pStyle w:val="Answer"/>
            </w:pPr>
            <w:r w:rsidRPr="007205C3">
              <w:t>36</w:t>
            </w:r>
            <w:r w:rsidR="005C1522" w:rsidRPr="007205C3">
              <w:t>D</w:t>
            </w:r>
          </w:p>
        </w:tc>
        <w:tc>
          <w:tcPr>
            <w:tcW w:w="982" w:type="dxa"/>
            <w:shd w:val="clear" w:color="auto" w:fill="auto"/>
          </w:tcPr>
          <w:p w:rsidR="00D32535" w:rsidRPr="007205C3" w:rsidRDefault="00D32535" w:rsidP="00043B03">
            <w:pPr>
              <w:pStyle w:val="Answer"/>
            </w:pPr>
            <w:r w:rsidRPr="007205C3">
              <w:t>41</w:t>
            </w:r>
          </w:p>
        </w:tc>
        <w:tc>
          <w:tcPr>
            <w:tcW w:w="983" w:type="dxa"/>
            <w:shd w:val="clear" w:color="auto" w:fill="auto"/>
          </w:tcPr>
          <w:p w:rsidR="00D32535" w:rsidRPr="007205C3" w:rsidRDefault="00D32535" w:rsidP="00043B03">
            <w:pPr>
              <w:pStyle w:val="Answer"/>
            </w:pPr>
            <w:r w:rsidRPr="007205C3">
              <w:t>46</w:t>
            </w:r>
          </w:p>
        </w:tc>
      </w:tr>
      <w:tr w:rsidR="00D32535" w:rsidRPr="007205C3" w:rsidTr="007205C3">
        <w:tc>
          <w:tcPr>
            <w:tcW w:w="982" w:type="dxa"/>
            <w:shd w:val="clear" w:color="auto" w:fill="auto"/>
          </w:tcPr>
          <w:p w:rsidR="00D32535" w:rsidRPr="007205C3" w:rsidRDefault="00D32535" w:rsidP="00043B03">
            <w:pPr>
              <w:pStyle w:val="Answer"/>
            </w:pPr>
            <w:r w:rsidRPr="007205C3">
              <w:t>2C</w:t>
            </w:r>
          </w:p>
        </w:tc>
        <w:tc>
          <w:tcPr>
            <w:tcW w:w="982" w:type="dxa"/>
            <w:shd w:val="clear" w:color="auto" w:fill="auto"/>
          </w:tcPr>
          <w:p w:rsidR="00D32535" w:rsidRPr="007205C3" w:rsidRDefault="00D32535" w:rsidP="00043B03">
            <w:pPr>
              <w:pStyle w:val="Answer"/>
            </w:pPr>
            <w:r w:rsidRPr="007205C3">
              <w:t>7B</w:t>
            </w:r>
          </w:p>
        </w:tc>
        <w:tc>
          <w:tcPr>
            <w:tcW w:w="982" w:type="dxa"/>
            <w:shd w:val="clear" w:color="auto" w:fill="auto"/>
          </w:tcPr>
          <w:p w:rsidR="00D32535" w:rsidRPr="007205C3" w:rsidRDefault="00D32535" w:rsidP="00043B03">
            <w:pPr>
              <w:pStyle w:val="Answer"/>
            </w:pPr>
            <w:r w:rsidRPr="007205C3">
              <w:t>12C</w:t>
            </w:r>
          </w:p>
        </w:tc>
        <w:tc>
          <w:tcPr>
            <w:tcW w:w="982" w:type="dxa"/>
            <w:shd w:val="clear" w:color="auto" w:fill="auto"/>
          </w:tcPr>
          <w:p w:rsidR="00D32535" w:rsidRPr="007205C3" w:rsidRDefault="00D32535" w:rsidP="00043B03">
            <w:pPr>
              <w:pStyle w:val="Answer"/>
            </w:pPr>
            <w:r w:rsidRPr="007205C3">
              <w:t>17D</w:t>
            </w:r>
          </w:p>
        </w:tc>
        <w:tc>
          <w:tcPr>
            <w:tcW w:w="982" w:type="dxa"/>
            <w:shd w:val="clear" w:color="auto" w:fill="auto"/>
          </w:tcPr>
          <w:p w:rsidR="00D32535" w:rsidRPr="007205C3" w:rsidRDefault="00D32535" w:rsidP="00043B03">
            <w:pPr>
              <w:pStyle w:val="Answer"/>
            </w:pPr>
            <w:r w:rsidRPr="007205C3">
              <w:t>22A</w:t>
            </w:r>
          </w:p>
        </w:tc>
        <w:tc>
          <w:tcPr>
            <w:tcW w:w="982" w:type="dxa"/>
            <w:shd w:val="clear" w:color="auto" w:fill="auto"/>
          </w:tcPr>
          <w:p w:rsidR="00D32535" w:rsidRPr="007205C3" w:rsidRDefault="00D32535" w:rsidP="00043B03">
            <w:pPr>
              <w:pStyle w:val="Answer"/>
            </w:pPr>
            <w:r w:rsidRPr="007205C3">
              <w:t>27C</w:t>
            </w:r>
          </w:p>
        </w:tc>
        <w:tc>
          <w:tcPr>
            <w:tcW w:w="982" w:type="dxa"/>
            <w:shd w:val="clear" w:color="auto" w:fill="auto"/>
          </w:tcPr>
          <w:p w:rsidR="00D32535" w:rsidRPr="007205C3" w:rsidRDefault="00D32535" w:rsidP="00043B03">
            <w:pPr>
              <w:pStyle w:val="Answer"/>
            </w:pPr>
            <w:r w:rsidRPr="007205C3">
              <w:t>32</w:t>
            </w:r>
            <w:r w:rsidR="005C1522" w:rsidRPr="007205C3">
              <w:t>D</w:t>
            </w:r>
          </w:p>
        </w:tc>
        <w:tc>
          <w:tcPr>
            <w:tcW w:w="982" w:type="dxa"/>
            <w:shd w:val="clear" w:color="auto" w:fill="auto"/>
          </w:tcPr>
          <w:p w:rsidR="00D32535" w:rsidRPr="007205C3" w:rsidRDefault="00D32535" w:rsidP="00043B03">
            <w:pPr>
              <w:pStyle w:val="Answer"/>
            </w:pPr>
            <w:r w:rsidRPr="007205C3">
              <w:t>37</w:t>
            </w:r>
          </w:p>
        </w:tc>
        <w:tc>
          <w:tcPr>
            <w:tcW w:w="982" w:type="dxa"/>
            <w:shd w:val="clear" w:color="auto" w:fill="auto"/>
          </w:tcPr>
          <w:p w:rsidR="00D32535" w:rsidRPr="007205C3" w:rsidRDefault="00D32535" w:rsidP="00043B03">
            <w:pPr>
              <w:pStyle w:val="Answer"/>
            </w:pPr>
            <w:r w:rsidRPr="007205C3">
              <w:t>42</w:t>
            </w:r>
          </w:p>
        </w:tc>
        <w:tc>
          <w:tcPr>
            <w:tcW w:w="983" w:type="dxa"/>
            <w:shd w:val="clear" w:color="auto" w:fill="auto"/>
          </w:tcPr>
          <w:p w:rsidR="00D32535" w:rsidRPr="007205C3" w:rsidRDefault="00D32535" w:rsidP="00043B03">
            <w:pPr>
              <w:pStyle w:val="Answer"/>
            </w:pPr>
            <w:r w:rsidRPr="007205C3">
              <w:t>47</w:t>
            </w:r>
          </w:p>
        </w:tc>
      </w:tr>
      <w:tr w:rsidR="00D32535" w:rsidRPr="007205C3" w:rsidTr="007205C3">
        <w:tc>
          <w:tcPr>
            <w:tcW w:w="982" w:type="dxa"/>
            <w:shd w:val="clear" w:color="auto" w:fill="auto"/>
          </w:tcPr>
          <w:p w:rsidR="00D32535" w:rsidRPr="007205C3" w:rsidRDefault="00D32535" w:rsidP="00043B03">
            <w:pPr>
              <w:pStyle w:val="Answer"/>
            </w:pPr>
            <w:r w:rsidRPr="007205C3">
              <w:t>3D</w:t>
            </w:r>
          </w:p>
        </w:tc>
        <w:tc>
          <w:tcPr>
            <w:tcW w:w="982" w:type="dxa"/>
            <w:shd w:val="clear" w:color="auto" w:fill="auto"/>
          </w:tcPr>
          <w:p w:rsidR="00D32535" w:rsidRPr="007205C3" w:rsidRDefault="00D32535" w:rsidP="00043B03">
            <w:pPr>
              <w:pStyle w:val="Answer"/>
            </w:pPr>
            <w:r w:rsidRPr="007205C3">
              <w:t>8C</w:t>
            </w:r>
          </w:p>
        </w:tc>
        <w:tc>
          <w:tcPr>
            <w:tcW w:w="982" w:type="dxa"/>
            <w:shd w:val="clear" w:color="auto" w:fill="auto"/>
          </w:tcPr>
          <w:p w:rsidR="00D32535" w:rsidRPr="007205C3" w:rsidRDefault="00D32535" w:rsidP="00043B03">
            <w:pPr>
              <w:pStyle w:val="Answer"/>
            </w:pPr>
            <w:r w:rsidRPr="007205C3">
              <w:t>13C</w:t>
            </w:r>
          </w:p>
        </w:tc>
        <w:tc>
          <w:tcPr>
            <w:tcW w:w="982" w:type="dxa"/>
            <w:shd w:val="clear" w:color="auto" w:fill="auto"/>
          </w:tcPr>
          <w:p w:rsidR="00D32535" w:rsidRPr="007205C3" w:rsidRDefault="00D32535" w:rsidP="00043B03">
            <w:pPr>
              <w:pStyle w:val="Answer"/>
            </w:pPr>
            <w:r w:rsidRPr="007205C3">
              <w:t>18C</w:t>
            </w:r>
          </w:p>
        </w:tc>
        <w:tc>
          <w:tcPr>
            <w:tcW w:w="982" w:type="dxa"/>
            <w:shd w:val="clear" w:color="auto" w:fill="auto"/>
          </w:tcPr>
          <w:p w:rsidR="00D32535" w:rsidRPr="007205C3" w:rsidRDefault="00D32535" w:rsidP="00043B03">
            <w:pPr>
              <w:pStyle w:val="Answer"/>
            </w:pPr>
            <w:r w:rsidRPr="007205C3">
              <w:t>23B</w:t>
            </w:r>
          </w:p>
        </w:tc>
        <w:tc>
          <w:tcPr>
            <w:tcW w:w="982" w:type="dxa"/>
            <w:shd w:val="clear" w:color="auto" w:fill="auto"/>
          </w:tcPr>
          <w:p w:rsidR="00D32535" w:rsidRPr="007205C3" w:rsidRDefault="00D32535" w:rsidP="00043B03">
            <w:pPr>
              <w:pStyle w:val="Answer"/>
            </w:pPr>
            <w:r w:rsidRPr="007205C3">
              <w:t>28</w:t>
            </w:r>
            <w:r w:rsidR="005C1522" w:rsidRPr="007205C3">
              <w:t>B</w:t>
            </w:r>
          </w:p>
        </w:tc>
        <w:tc>
          <w:tcPr>
            <w:tcW w:w="982" w:type="dxa"/>
            <w:shd w:val="clear" w:color="auto" w:fill="auto"/>
          </w:tcPr>
          <w:p w:rsidR="00D32535" w:rsidRPr="007205C3" w:rsidRDefault="00D32535" w:rsidP="00043B03">
            <w:pPr>
              <w:pStyle w:val="Answer"/>
            </w:pPr>
            <w:r w:rsidRPr="007205C3">
              <w:t>33</w:t>
            </w:r>
            <w:r w:rsidR="005C1522" w:rsidRPr="007205C3">
              <w:t>C</w:t>
            </w:r>
          </w:p>
        </w:tc>
        <w:tc>
          <w:tcPr>
            <w:tcW w:w="982" w:type="dxa"/>
            <w:shd w:val="clear" w:color="auto" w:fill="auto"/>
          </w:tcPr>
          <w:p w:rsidR="00D32535" w:rsidRPr="007205C3" w:rsidRDefault="00D32535" w:rsidP="00043B03">
            <w:pPr>
              <w:pStyle w:val="Answer"/>
            </w:pPr>
            <w:r w:rsidRPr="007205C3">
              <w:t>38</w:t>
            </w:r>
          </w:p>
        </w:tc>
        <w:tc>
          <w:tcPr>
            <w:tcW w:w="982" w:type="dxa"/>
            <w:shd w:val="clear" w:color="auto" w:fill="auto"/>
          </w:tcPr>
          <w:p w:rsidR="00D32535" w:rsidRPr="007205C3" w:rsidRDefault="00D32535" w:rsidP="00043B03">
            <w:pPr>
              <w:pStyle w:val="Answer"/>
            </w:pPr>
            <w:r w:rsidRPr="007205C3">
              <w:t>43</w:t>
            </w:r>
          </w:p>
        </w:tc>
        <w:tc>
          <w:tcPr>
            <w:tcW w:w="983" w:type="dxa"/>
            <w:shd w:val="clear" w:color="auto" w:fill="auto"/>
          </w:tcPr>
          <w:p w:rsidR="00D32535" w:rsidRPr="007205C3" w:rsidRDefault="00D32535" w:rsidP="00043B03">
            <w:pPr>
              <w:pStyle w:val="Answer"/>
            </w:pPr>
            <w:r w:rsidRPr="007205C3">
              <w:t>48</w:t>
            </w:r>
          </w:p>
        </w:tc>
      </w:tr>
      <w:tr w:rsidR="00D32535" w:rsidRPr="007205C3" w:rsidTr="007205C3">
        <w:tc>
          <w:tcPr>
            <w:tcW w:w="982" w:type="dxa"/>
            <w:shd w:val="clear" w:color="auto" w:fill="auto"/>
          </w:tcPr>
          <w:p w:rsidR="00D32535" w:rsidRPr="007205C3" w:rsidRDefault="00D32535" w:rsidP="00043B03">
            <w:pPr>
              <w:pStyle w:val="Answer"/>
            </w:pPr>
            <w:r w:rsidRPr="007205C3">
              <w:t>4B</w:t>
            </w:r>
          </w:p>
        </w:tc>
        <w:tc>
          <w:tcPr>
            <w:tcW w:w="982" w:type="dxa"/>
            <w:shd w:val="clear" w:color="auto" w:fill="auto"/>
          </w:tcPr>
          <w:p w:rsidR="00D32535" w:rsidRPr="007205C3" w:rsidRDefault="00D32535" w:rsidP="00043B03">
            <w:pPr>
              <w:pStyle w:val="Answer"/>
            </w:pPr>
            <w:r w:rsidRPr="007205C3">
              <w:t>9D</w:t>
            </w:r>
          </w:p>
        </w:tc>
        <w:tc>
          <w:tcPr>
            <w:tcW w:w="982" w:type="dxa"/>
            <w:shd w:val="clear" w:color="auto" w:fill="auto"/>
          </w:tcPr>
          <w:p w:rsidR="00D32535" w:rsidRPr="007205C3" w:rsidRDefault="00D32535" w:rsidP="00043B03">
            <w:pPr>
              <w:pStyle w:val="Answer"/>
            </w:pPr>
            <w:r w:rsidRPr="007205C3">
              <w:t>14A</w:t>
            </w:r>
          </w:p>
        </w:tc>
        <w:tc>
          <w:tcPr>
            <w:tcW w:w="982" w:type="dxa"/>
            <w:shd w:val="clear" w:color="auto" w:fill="auto"/>
          </w:tcPr>
          <w:p w:rsidR="00D32535" w:rsidRPr="007205C3" w:rsidRDefault="00D32535" w:rsidP="00043B03">
            <w:pPr>
              <w:pStyle w:val="Answer"/>
            </w:pPr>
            <w:r w:rsidRPr="007205C3">
              <w:t>19A</w:t>
            </w:r>
          </w:p>
        </w:tc>
        <w:tc>
          <w:tcPr>
            <w:tcW w:w="982" w:type="dxa"/>
            <w:shd w:val="clear" w:color="auto" w:fill="auto"/>
          </w:tcPr>
          <w:p w:rsidR="00D32535" w:rsidRPr="007205C3" w:rsidRDefault="00D32535" w:rsidP="00043B03">
            <w:pPr>
              <w:pStyle w:val="Answer"/>
            </w:pPr>
            <w:r w:rsidRPr="007205C3">
              <w:t>24D</w:t>
            </w:r>
          </w:p>
        </w:tc>
        <w:tc>
          <w:tcPr>
            <w:tcW w:w="982" w:type="dxa"/>
            <w:shd w:val="clear" w:color="auto" w:fill="auto"/>
          </w:tcPr>
          <w:p w:rsidR="00D32535" w:rsidRPr="007205C3" w:rsidRDefault="00D32535" w:rsidP="00043B03">
            <w:pPr>
              <w:pStyle w:val="Answer"/>
            </w:pPr>
            <w:r w:rsidRPr="007205C3">
              <w:t>29</w:t>
            </w:r>
            <w:r w:rsidR="005C1522" w:rsidRPr="007205C3">
              <w:t>A</w:t>
            </w:r>
          </w:p>
        </w:tc>
        <w:tc>
          <w:tcPr>
            <w:tcW w:w="982" w:type="dxa"/>
            <w:shd w:val="clear" w:color="auto" w:fill="auto"/>
          </w:tcPr>
          <w:p w:rsidR="00D32535" w:rsidRPr="007205C3" w:rsidRDefault="00D32535" w:rsidP="00043B03">
            <w:pPr>
              <w:pStyle w:val="Answer"/>
            </w:pPr>
            <w:r w:rsidRPr="007205C3">
              <w:t>34</w:t>
            </w:r>
            <w:r w:rsidR="005C1522" w:rsidRPr="007205C3">
              <w:t>B</w:t>
            </w:r>
          </w:p>
        </w:tc>
        <w:tc>
          <w:tcPr>
            <w:tcW w:w="982" w:type="dxa"/>
            <w:shd w:val="clear" w:color="auto" w:fill="auto"/>
          </w:tcPr>
          <w:p w:rsidR="00D32535" w:rsidRPr="007205C3" w:rsidRDefault="00D32535" w:rsidP="00043B03">
            <w:pPr>
              <w:pStyle w:val="Answer"/>
            </w:pPr>
            <w:r w:rsidRPr="007205C3">
              <w:t>39</w:t>
            </w:r>
          </w:p>
        </w:tc>
        <w:tc>
          <w:tcPr>
            <w:tcW w:w="982" w:type="dxa"/>
            <w:shd w:val="clear" w:color="auto" w:fill="auto"/>
          </w:tcPr>
          <w:p w:rsidR="00D32535" w:rsidRPr="007205C3" w:rsidRDefault="00D32535" w:rsidP="00043B03">
            <w:pPr>
              <w:pStyle w:val="Answer"/>
            </w:pPr>
            <w:r w:rsidRPr="007205C3">
              <w:t>44</w:t>
            </w:r>
          </w:p>
        </w:tc>
        <w:tc>
          <w:tcPr>
            <w:tcW w:w="983" w:type="dxa"/>
            <w:shd w:val="clear" w:color="auto" w:fill="auto"/>
          </w:tcPr>
          <w:p w:rsidR="00D32535" w:rsidRPr="007205C3" w:rsidRDefault="00D32535" w:rsidP="00043B03">
            <w:pPr>
              <w:pStyle w:val="Answer"/>
            </w:pPr>
            <w:r w:rsidRPr="007205C3">
              <w:t>49</w:t>
            </w:r>
          </w:p>
        </w:tc>
      </w:tr>
      <w:tr w:rsidR="00D32535" w:rsidRPr="007205C3" w:rsidTr="007205C3">
        <w:tc>
          <w:tcPr>
            <w:tcW w:w="982" w:type="dxa"/>
            <w:shd w:val="clear" w:color="auto" w:fill="auto"/>
          </w:tcPr>
          <w:p w:rsidR="00D32535" w:rsidRPr="007205C3" w:rsidRDefault="00D32535" w:rsidP="00043B03">
            <w:pPr>
              <w:pStyle w:val="Answer"/>
            </w:pPr>
            <w:r w:rsidRPr="007205C3">
              <w:t>5C</w:t>
            </w:r>
          </w:p>
        </w:tc>
        <w:tc>
          <w:tcPr>
            <w:tcW w:w="982" w:type="dxa"/>
            <w:shd w:val="clear" w:color="auto" w:fill="auto"/>
          </w:tcPr>
          <w:p w:rsidR="00D32535" w:rsidRPr="007205C3" w:rsidRDefault="00D32535" w:rsidP="00043B03">
            <w:pPr>
              <w:pStyle w:val="Answer"/>
            </w:pPr>
            <w:r w:rsidRPr="007205C3">
              <w:t>10D</w:t>
            </w:r>
          </w:p>
        </w:tc>
        <w:tc>
          <w:tcPr>
            <w:tcW w:w="982" w:type="dxa"/>
            <w:shd w:val="clear" w:color="auto" w:fill="auto"/>
          </w:tcPr>
          <w:p w:rsidR="00D32535" w:rsidRPr="007205C3" w:rsidRDefault="00D32535" w:rsidP="00043B03">
            <w:pPr>
              <w:pStyle w:val="Answer"/>
            </w:pPr>
            <w:r w:rsidRPr="007205C3">
              <w:t>15B</w:t>
            </w:r>
          </w:p>
        </w:tc>
        <w:tc>
          <w:tcPr>
            <w:tcW w:w="982" w:type="dxa"/>
            <w:shd w:val="clear" w:color="auto" w:fill="auto"/>
          </w:tcPr>
          <w:p w:rsidR="00D32535" w:rsidRPr="007205C3" w:rsidRDefault="00D32535" w:rsidP="00043B03">
            <w:pPr>
              <w:pStyle w:val="Answer"/>
            </w:pPr>
            <w:r w:rsidRPr="007205C3">
              <w:t>20B</w:t>
            </w:r>
          </w:p>
        </w:tc>
        <w:tc>
          <w:tcPr>
            <w:tcW w:w="982" w:type="dxa"/>
            <w:shd w:val="clear" w:color="auto" w:fill="auto"/>
          </w:tcPr>
          <w:p w:rsidR="00D32535" w:rsidRPr="007205C3" w:rsidRDefault="00D32535" w:rsidP="00043B03">
            <w:pPr>
              <w:pStyle w:val="Answer"/>
            </w:pPr>
            <w:r w:rsidRPr="007205C3">
              <w:t>25B</w:t>
            </w:r>
          </w:p>
        </w:tc>
        <w:tc>
          <w:tcPr>
            <w:tcW w:w="982" w:type="dxa"/>
            <w:shd w:val="clear" w:color="auto" w:fill="auto"/>
          </w:tcPr>
          <w:p w:rsidR="00D32535" w:rsidRPr="007205C3" w:rsidRDefault="00D32535" w:rsidP="00043B03">
            <w:pPr>
              <w:pStyle w:val="Answer"/>
            </w:pPr>
            <w:r w:rsidRPr="007205C3">
              <w:t>30</w:t>
            </w:r>
            <w:r w:rsidR="005C1522" w:rsidRPr="007205C3">
              <w:t>A</w:t>
            </w:r>
          </w:p>
        </w:tc>
        <w:tc>
          <w:tcPr>
            <w:tcW w:w="982" w:type="dxa"/>
            <w:shd w:val="clear" w:color="auto" w:fill="auto"/>
          </w:tcPr>
          <w:p w:rsidR="00D32535" w:rsidRPr="007205C3" w:rsidRDefault="00D32535" w:rsidP="00043B03">
            <w:pPr>
              <w:pStyle w:val="Answer"/>
            </w:pPr>
            <w:r w:rsidRPr="007205C3">
              <w:t>35</w:t>
            </w:r>
            <w:r w:rsidR="005C1522" w:rsidRPr="007205C3">
              <w:t>C</w:t>
            </w:r>
          </w:p>
        </w:tc>
        <w:tc>
          <w:tcPr>
            <w:tcW w:w="982" w:type="dxa"/>
            <w:shd w:val="clear" w:color="auto" w:fill="auto"/>
          </w:tcPr>
          <w:p w:rsidR="00D32535" w:rsidRPr="007205C3" w:rsidRDefault="00D32535" w:rsidP="00043B03">
            <w:pPr>
              <w:pStyle w:val="Answer"/>
            </w:pPr>
            <w:r w:rsidRPr="007205C3">
              <w:t>40</w:t>
            </w:r>
          </w:p>
        </w:tc>
        <w:tc>
          <w:tcPr>
            <w:tcW w:w="982" w:type="dxa"/>
            <w:shd w:val="clear" w:color="auto" w:fill="auto"/>
          </w:tcPr>
          <w:p w:rsidR="00D32535" w:rsidRPr="007205C3" w:rsidRDefault="00D32535" w:rsidP="00043B03">
            <w:pPr>
              <w:pStyle w:val="Answer"/>
            </w:pPr>
            <w:r w:rsidRPr="007205C3">
              <w:t>45</w:t>
            </w:r>
          </w:p>
        </w:tc>
        <w:tc>
          <w:tcPr>
            <w:tcW w:w="983" w:type="dxa"/>
            <w:shd w:val="clear" w:color="auto" w:fill="auto"/>
          </w:tcPr>
          <w:p w:rsidR="00D32535" w:rsidRPr="007205C3" w:rsidRDefault="00D32535" w:rsidP="00043B03">
            <w:pPr>
              <w:pStyle w:val="Answer"/>
            </w:pPr>
            <w:r w:rsidRPr="007205C3">
              <w:t>50</w:t>
            </w:r>
          </w:p>
        </w:tc>
      </w:tr>
    </w:tbl>
    <w:p w:rsidR="00FC4B7A" w:rsidRDefault="00FC4B7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b/>
          <w:bCs/>
          <w:color w:val="0000FF"/>
          <w:sz w:val="25"/>
          <w:szCs w:val="25"/>
        </w:rPr>
      </w:pPr>
    </w:p>
    <w:p w:rsidR="00751420" w:rsidRPr="00431062" w:rsidRDefault="00751420" w:rsidP="00431062">
      <w:pPr>
        <w:pStyle w:val="Heading1"/>
      </w:pPr>
      <w:r w:rsidRPr="00431062">
        <w:t>MỘT SỐ BÀI TOÁN VỀ GIAO THOA SÓNG MỞ RỘNG</w:t>
      </w:r>
    </w:p>
    <w:p w:rsidR="00751420" w:rsidRPr="00F8349A" w:rsidRDefault="00F8349A" w:rsidP="00F8349A">
      <w:pPr>
        <w:pStyle w:val="Heading2"/>
        <w:rPr>
          <w:color w:val="000000"/>
        </w:rPr>
      </w:pPr>
      <w:r w:rsidRPr="00F8349A">
        <w:t xml:space="preserve">I. </w:t>
      </w:r>
      <w:r w:rsidR="00751420" w:rsidRPr="00F8349A">
        <w:t>TÌM SỐ ĐIỂM DAO ĐỘNG VỚI BIÊN ĐỘ CỰC ĐẠI HOẶC CỰC TIỂU TRÊN ĐOẠN KHÔNG PHẢI ĐƯỜNG NỐI HAI NGUỒN SÓNG</w:t>
      </w:r>
    </w:p>
    <w:p w:rsidR="00751420" w:rsidRPr="00F8349A" w:rsidRDefault="00751420" w:rsidP="00F8349A">
      <w:pPr>
        <w:rPr>
          <w:b/>
        </w:rPr>
      </w:pPr>
      <w:r w:rsidRPr="00F8349A">
        <w:rPr>
          <w:b/>
        </w:rPr>
        <w:t>Bài toán:</w:t>
      </w:r>
    </w:p>
    <w:p w:rsidR="00751420" w:rsidRPr="00E5729E" w:rsidRDefault="00751420" w:rsidP="00F8349A">
      <w:r w:rsidRPr="00E5729E">
        <w:t xml:space="preserve">Cho </w:t>
      </w:r>
      <w:r w:rsidRPr="00F8349A">
        <w:t>hai nguồn sóng kết hợp A,</w:t>
      </w:r>
      <w:r w:rsidR="00F810AC" w:rsidRPr="00F8349A">
        <w:t xml:space="preserve"> B. </w:t>
      </w:r>
      <w:r w:rsidRPr="00F8349A">
        <w:t xml:space="preserve">M là điểm không thuộc AB và cách A, B các khoảng cho </w:t>
      </w:r>
      <w:r w:rsidR="00F810AC" w:rsidRPr="00F8349A">
        <w:t>trước.</w:t>
      </w:r>
      <w:r w:rsidR="004565D9" w:rsidRPr="00F8349A">
        <w:rPr>
          <w:color w:val="FF0000"/>
        </w:rPr>
        <w:t xml:space="preserve"> </w:t>
      </w:r>
      <w:r w:rsidRPr="00F8349A">
        <w:t xml:space="preserve">Tìm số điểm dao động với biên </w:t>
      </w:r>
      <w:r w:rsidR="00D85278" w:rsidRPr="00F8349A">
        <w:t>độ cực đại hoặc cực tiểu trên MA</w:t>
      </w:r>
      <w:r w:rsidRPr="00F8349A">
        <w:t>.</w:t>
      </w:r>
    </w:p>
    <w:p w:rsidR="00751420" w:rsidRPr="00F8349A" w:rsidRDefault="00751420" w:rsidP="00F8349A">
      <w:pPr>
        <w:rPr>
          <w:b/>
        </w:rPr>
      </w:pPr>
      <w:r w:rsidRPr="00F8349A">
        <w:rPr>
          <w:b/>
        </w:rPr>
        <w:t>Cách giải:</w:t>
      </w:r>
    </w:p>
    <w:p w:rsidR="00751420" w:rsidRPr="00F8349A" w:rsidRDefault="00751420" w:rsidP="00F8349A">
      <w:pPr>
        <w:rPr>
          <w:u w:val="single"/>
        </w:rPr>
      </w:pPr>
      <w:r w:rsidRPr="00F8349A">
        <w:rPr>
          <w:i/>
          <w:iCs/>
          <w:u w:val="single"/>
        </w:rPr>
        <w:t>Cách 1: Phương pháp đại số</w:t>
      </w:r>
    </w:p>
    <w:p w:rsidR="00751420" w:rsidRPr="00E5729E" w:rsidRDefault="00751420" w:rsidP="00F8349A">
      <w:r w:rsidRPr="00E5729E">
        <w:t>Giả sử ta cần tìm số cực đại, cực tiểu trên đoạn MA (hoặc MB thì cũng tương tự). Xác định tính chất của các nguồn A, B.</w:t>
      </w:r>
    </w:p>
    <w:p w:rsidR="00751420" w:rsidRPr="00E5729E" w:rsidRDefault="00751420" w:rsidP="00F8349A">
      <w:pPr>
        <w:pStyle w:val="ListParagraph"/>
        <w:numPr>
          <w:ilvl w:val="0"/>
          <w:numId w:val="33"/>
        </w:numPr>
      </w:pPr>
      <w:r w:rsidRPr="00E5729E">
        <w:t>Nếu hai nguồn cùng pha thì điều kiện cực đại là d</w:t>
      </w:r>
      <w:r w:rsidRPr="00F8349A">
        <w:rPr>
          <w:vertAlign w:val="subscript"/>
        </w:rPr>
        <w:t>2</w:t>
      </w:r>
      <w:r w:rsidRPr="00E5729E">
        <w:t xml:space="preserve"> – d</w:t>
      </w:r>
      <w:r w:rsidRPr="00F8349A">
        <w:rPr>
          <w:vertAlign w:val="subscript"/>
        </w:rPr>
        <w:t>1</w:t>
      </w:r>
      <w:r w:rsidRPr="00E5729E">
        <w:t xml:space="preserve"> = kλ, và cực tiểu là d</w:t>
      </w:r>
      <w:r w:rsidRPr="00F8349A">
        <w:rPr>
          <w:vertAlign w:val="subscript"/>
        </w:rPr>
        <w:t>2</w:t>
      </w:r>
      <w:r w:rsidRPr="00E5729E">
        <w:t xml:space="preserve"> – d</w:t>
      </w:r>
      <w:r w:rsidRPr="00F8349A">
        <w:rPr>
          <w:vertAlign w:val="subscript"/>
        </w:rPr>
        <w:t>1</w:t>
      </w:r>
      <w:r w:rsidRPr="00E5729E">
        <w:t xml:space="preserve"> = (k + 0,5)λ</w:t>
      </w:r>
    </w:p>
    <w:p w:rsidR="00751420" w:rsidRPr="00E5729E" w:rsidRDefault="00751420" w:rsidP="00F8349A">
      <w:pPr>
        <w:pStyle w:val="ListParagraph"/>
        <w:numPr>
          <w:ilvl w:val="0"/>
          <w:numId w:val="33"/>
        </w:numPr>
      </w:pPr>
      <w:r w:rsidRPr="00E5729E">
        <w:t>Nếu hai nguồn ngược pha thì điều kiện cực đại là d</w:t>
      </w:r>
      <w:r w:rsidRPr="00F8349A">
        <w:rPr>
          <w:vertAlign w:val="subscript"/>
        </w:rPr>
        <w:t>2</w:t>
      </w:r>
      <w:r w:rsidRPr="00E5729E">
        <w:t xml:space="preserve"> – d</w:t>
      </w:r>
      <w:r w:rsidRPr="00F8349A">
        <w:rPr>
          <w:vertAlign w:val="subscript"/>
        </w:rPr>
        <w:t>1</w:t>
      </w:r>
      <w:r w:rsidRPr="00E5729E">
        <w:t xml:space="preserve"> = (k + 0,5)λ, và cực tiểu là d</w:t>
      </w:r>
      <w:r w:rsidRPr="00F8349A">
        <w:rPr>
          <w:vertAlign w:val="subscript"/>
        </w:rPr>
        <w:t>2</w:t>
      </w:r>
      <w:r w:rsidRPr="00E5729E">
        <w:t xml:space="preserve"> – d</w:t>
      </w:r>
      <w:r w:rsidRPr="00F8349A">
        <w:rPr>
          <w:vertAlign w:val="subscript"/>
        </w:rPr>
        <w:t>1</w:t>
      </w:r>
      <w:r w:rsidRPr="00E5729E">
        <w:t xml:space="preserve"> = kλ</w:t>
      </w:r>
    </w:p>
    <w:p w:rsidR="00751420" w:rsidRPr="00E5729E" w:rsidRDefault="002E03DC" w:rsidP="00F8349A">
      <w:r>
        <w:rPr>
          <w:noProof/>
        </w:rPr>
        <w:drawing>
          <wp:anchor distT="0" distB="0" distL="114300" distR="114300" simplePos="0" relativeHeight="251653120" behindDoc="0" locked="0" layoutInCell="1" allowOverlap="1">
            <wp:simplePos x="0" y="0"/>
            <wp:positionH relativeFrom="column">
              <wp:posOffset>4655185</wp:posOffset>
            </wp:positionH>
            <wp:positionV relativeFrom="paragraph">
              <wp:posOffset>198755</wp:posOffset>
            </wp:positionV>
            <wp:extent cx="2085340" cy="1134110"/>
            <wp:effectExtent l="0" t="0" r="0" b="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085340" cy="1134110"/>
                    </a:xfrm>
                    <a:prstGeom prst="rect">
                      <a:avLst/>
                    </a:prstGeom>
                    <a:noFill/>
                    <a:ln>
                      <a:noFill/>
                    </a:ln>
                  </pic:spPr>
                </pic:pic>
              </a:graphicData>
            </a:graphic>
            <wp14:sizeRelH relativeFrom="page">
              <wp14:pctWidth>0</wp14:pctWidth>
            </wp14:sizeRelH>
            <wp14:sizeRelV relativeFrom="page">
              <wp14:pctHeight>0</wp14:pctHeight>
            </wp14:sizeRelV>
          </wp:anchor>
        </w:drawing>
      </w:r>
      <w:r w:rsidR="00751420" w:rsidRPr="00E5729E">
        <w:t>Gọi J là điểm trên AM, cách các nguồn các khoảng d</w:t>
      </w:r>
      <w:r w:rsidR="00751420" w:rsidRPr="00F810AC">
        <w:rPr>
          <w:vertAlign w:val="subscript"/>
        </w:rPr>
        <w:t>1</w:t>
      </w:r>
      <w:r w:rsidR="00751420" w:rsidRPr="00E5729E">
        <w:t>, d</w:t>
      </w:r>
      <w:r w:rsidR="00751420" w:rsidRPr="00F810AC">
        <w:rPr>
          <w:vertAlign w:val="subscript"/>
        </w:rPr>
        <w:t>2</w:t>
      </w:r>
      <w:r w:rsidR="00751420" w:rsidRPr="00E5729E">
        <w:t xml:space="preserve"> và có đường cực đại hoặc cực tiểu qua J.</w:t>
      </w:r>
    </w:p>
    <w:p w:rsidR="00751420" w:rsidRPr="00E5729E" w:rsidRDefault="00F8349A" w:rsidP="00F8349A">
      <w:r>
        <w:t xml:space="preserve"> </w:t>
      </w:r>
      <w:r w:rsidR="00751420" w:rsidRPr="00E5729E">
        <w:t>Xét khi J</w:t>
      </w:r>
      <w:r w:rsidR="0021104B">
        <w:t xml:space="preserve"> </w:t>
      </w:r>
      <w:r w:rsidR="008E05BB">
        <w:t xml:space="preserve">≡ A  </w:t>
      </w:r>
      <w:r w:rsidR="008E05BB">
        <w:sym w:font="Symbol" w:char="F0DE"/>
      </w:r>
      <w:r w:rsidR="008E05BB">
        <w:t xml:space="preserve"> </w:t>
      </w:r>
      <w:r w:rsidR="00DE6F89" w:rsidRPr="008E05BB">
        <w:rPr>
          <w:position w:val="-32"/>
        </w:rPr>
        <w:object w:dxaOrig="980" w:dyaOrig="760">
          <v:shape id="_x0000_i1165" type="#_x0000_t75" style="width:48.75pt;height:38.25pt" o:ole="">
            <v:imagedata r:id="rId270" o:title=""/>
          </v:shape>
          <o:OLEObject Type="Embed" ProgID="Equation.3" ShapeID="_x0000_i1165" DrawAspect="Content" ObjectID="_1550260231" r:id="rId271"/>
        </w:object>
      </w:r>
      <w:r w:rsidR="0021104B">
        <w:t xml:space="preserve"> </w:t>
      </w:r>
      <w:r w:rsidR="0021104B" w:rsidRPr="004536C8">
        <w:sym w:font="Symbol" w:char="F0DE"/>
      </w:r>
      <w:r w:rsidR="008E05BB">
        <w:t xml:space="preserve"> d</w:t>
      </w:r>
      <w:r w:rsidR="008E05BB" w:rsidRPr="008E05BB">
        <w:rPr>
          <w:vertAlign w:val="subscript"/>
        </w:rPr>
        <w:t>2</w:t>
      </w:r>
      <w:r w:rsidR="008E05BB">
        <w:t xml:space="preserve"> - d</w:t>
      </w:r>
      <w:r w:rsidR="008E05BB" w:rsidRPr="008E05BB">
        <w:rPr>
          <w:vertAlign w:val="subscript"/>
        </w:rPr>
        <w:t>1</w:t>
      </w:r>
      <w:r w:rsidR="008E05BB">
        <w:t xml:space="preserve"> = AB </w:t>
      </w:r>
    </w:p>
    <w:p w:rsidR="004C4220" w:rsidRPr="00E5729E" w:rsidRDefault="00751420" w:rsidP="00F8349A">
      <w:r w:rsidRPr="00E5729E">
        <w:t xml:space="preserve">Xét khi J </w:t>
      </w:r>
      <w:r w:rsidR="004C4220">
        <w:t xml:space="preserve">≡ M  </w:t>
      </w:r>
      <w:r w:rsidR="004C4220">
        <w:sym w:font="Symbol" w:char="F0DE"/>
      </w:r>
      <w:r w:rsidR="004C4220">
        <w:t xml:space="preserve"> </w:t>
      </w:r>
      <w:r w:rsidR="006E5C19" w:rsidRPr="008E05BB">
        <w:rPr>
          <w:position w:val="-32"/>
        </w:rPr>
        <w:object w:dxaOrig="1020" w:dyaOrig="760">
          <v:shape id="_x0000_i1166" type="#_x0000_t75" style="width:51pt;height:38.25pt" o:ole="">
            <v:imagedata r:id="rId272" o:title=""/>
          </v:shape>
          <o:OLEObject Type="Embed" ProgID="Equation.DSMT4" ShapeID="_x0000_i1166" DrawAspect="Content" ObjectID="_1550260232" r:id="rId273"/>
        </w:object>
      </w:r>
      <w:r w:rsidR="0021104B">
        <w:t xml:space="preserve"> </w:t>
      </w:r>
      <w:r w:rsidR="0021104B" w:rsidRPr="004536C8">
        <w:sym w:font="Symbol" w:char="F0DE"/>
      </w:r>
      <w:r w:rsidR="004C4220">
        <w:t xml:space="preserve"> d</w:t>
      </w:r>
      <w:r w:rsidR="004C4220" w:rsidRPr="008E05BB">
        <w:rPr>
          <w:vertAlign w:val="subscript"/>
        </w:rPr>
        <w:t>2</w:t>
      </w:r>
      <w:r w:rsidR="004C4220">
        <w:t xml:space="preserve"> - d</w:t>
      </w:r>
      <w:r w:rsidR="004C4220" w:rsidRPr="008E05BB">
        <w:rPr>
          <w:vertAlign w:val="subscript"/>
        </w:rPr>
        <w:t>1</w:t>
      </w:r>
      <w:r w:rsidR="006E5C19">
        <w:t xml:space="preserve"> = MB-MA</w:t>
      </w:r>
    </w:p>
    <w:p w:rsidR="00DE6F89" w:rsidRPr="00E5729E" w:rsidRDefault="00DE6F89" w:rsidP="00F8349A">
      <w:r>
        <w:t xml:space="preserve"> </w:t>
      </w:r>
      <w:r w:rsidR="00751420" w:rsidRPr="00E5729E">
        <w:t>Khi đó ta có</w:t>
      </w:r>
      <w:r>
        <w:t xml:space="preserve"> </w:t>
      </w:r>
      <w:r w:rsidR="00751420" w:rsidRPr="00E5729E">
        <w:t xml:space="preserve">MB </w:t>
      </w:r>
      <w:r>
        <w:t xml:space="preserve">- </w:t>
      </w:r>
      <w:r w:rsidR="00751420" w:rsidRPr="00E5729E">
        <w:t>MA</w:t>
      </w:r>
      <w:r>
        <w:t xml:space="preserve"> </w:t>
      </w:r>
      <w:r>
        <w:sym w:font="Symbol" w:char="F0A3"/>
      </w:r>
      <w:r>
        <w:t xml:space="preserve"> </w:t>
      </w:r>
      <w:r w:rsidR="00751420" w:rsidRPr="00E5729E">
        <w:t>d</w:t>
      </w:r>
      <w:r w:rsidR="00751420" w:rsidRPr="00DE6F89">
        <w:rPr>
          <w:vertAlign w:val="subscript"/>
        </w:rPr>
        <w:t>2</w:t>
      </w:r>
      <w:r w:rsidR="00751420" w:rsidRPr="00E5729E">
        <w:t xml:space="preserve"> </w:t>
      </w:r>
      <w:r>
        <w:t xml:space="preserve">- </w:t>
      </w:r>
      <w:r w:rsidR="00751420" w:rsidRPr="00E5729E">
        <w:t>d</w:t>
      </w:r>
      <w:r w:rsidR="00751420" w:rsidRPr="00DE6F89">
        <w:rPr>
          <w:vertAlign w:val="subscript"/>
        </w:rPr>
        <w:t>1</w:t>
      </w:r>
      <w:r>
        <w:t xml:space="preserve"> </w:t>
      </w:r>
      <w:r>
        <w:sym w:font="Symbol" w:char="F0A3"/>
      </w:r>
      <w:r>
        <w:t xml:space="preserve"> </w:t>
      </w:r>
      <w:r w:rsidR="00751420" w:rsidRPr="00E5729E">
        <w:t xml:space="preserve"> AB</w:t>
      </w:r>
      <w:r w:rsidR="0021104B">
        <w:t xml:space="preserve"> </w:t>
      </w:r>
      <w:r>
        <w:sym w:font="Symbol" w:char="F0DB"/>
      </w:r>
      <w:r>
        <w:t xml:space="preserve"> </w:t>
      </w:r>
      <w:r w:rsidR="005E31E9" w:rsidRPr="00DE6F89">
        <w:rPr>
          <w:position w:val="-30"/>
        </w:rPr>
        <w:object w:dxaOrig="2840" w:dyaOrig="720">
          <v:shape id="_x0000_i1167" type="#_x0000_t75" style="width:141.75pt;height:36pt" o:ole="">
            <v:imagedata r:id="rId274" o:title=""/>
          </v:shape>
          <o:OLEObject Type="Embed" ProgID="Equation.3" ShapeID="_x0000_i1167" DrawAspect="Content" ObjectID="_1550260233" r:id="rId275"/>
        </w:object>
      </w:r>
      <w:r>
        <w:t xml:space="preserve">  </w:t>
      </w:r>
    </w:p>
    <w:p w:rsidR="00751420" w:rsidRPr="00E5729E" w:rsidRDefault="00751420" w:rsidP="00F8349A">
      <w:r w:rsidRPr="00E5729E">
        <w:t>Giải hệ phương trình trên ta được số các giá trị k nguyên. Đó chính là số điểm cần tìm trên MA.</w:t>
      </w:r>
    </w:p>
    <w:p w:rsidR="00751420" w:rsidRPr="005E31E9" w:rsidRDefault="00751420" w:rsidP="00F8349A">
      <w:pPr>
        <w:rPr>
          <w:i/>
        </w:rPr>
      </w:pPr>
      <w:r w:rsidRPr="005E31E9">
        <w:rPr>
          <w:i/>
        </w:rPr>
        <w:t>Cách giải được áp dụng tương tự khi tìm số điểm trên MB.</w:t>
      </w:r>
    </w:p>
    <w:p w:rsidR="00751420" w:rsidRPr="005570D6" w:rsidRDefault="00751420" w:rsidP="00F8349A">
      <w:pPr>
        <w:rPr>
          <w:u w:val="single"/>
        </w:rPr>
      </w:pPr>
      <w:r w:rsidRPr="005570D6">
        <w:rPr>
          <w:i/>
          <w:iCs/>
          <w:u w:val="single"/>
        </w:rPr>
        <w:t>Cách 2: Phương pháp hình học</w:t>
      </w:r>
    </w:p>
    <w:p w:rsidR="00751420" w:rsidRPr="00E5729E" w:rsidRDefault="00751420" w:rsidP="005570D6">
      <w:pPr>
        <w:pStyle w:val="ListParagraph"/>
        <w:numPr>
          <w:ilvl w:val="0"/>
          <w:numId w:val="33"/>
        </w:numPr>
      </w:pPr>
      <w:r w:rsidRPr="00E5729E">
        <w:t xml:space="preserve">Xác định tính chất của các nguồn A, </w:t>
      </w:r>
      <w:r w:rsidR="005E31E9">
        <w:t xml:space="preserve">B. </w:t>
      </w:r>
      <w:r w:rsidRPr="00E5729E">
        <w:t>Nếu hai nguôn cùng pha thì trung trực của AB là đường dao động cực đại, khi hai nguồn dao động ngược pha thì trung trực của AB là đường dao động cực tiểu.</w:t>
      </w:r>
    </w:p>
    <w:p w:rsidR="00751420" w:rsidRPr="00E5729E" w:rsidRDefault="002E03DC" w:rsidP="005570D6">
      <w:pPr>
        <w:pStyle w:val="ListParagraph"/>
        <w:numPr>
          <w:ilvl w:val="0"/>
          <w:numId w:val="33"/>
        </w:numPr>
      </w:pPr>
      <w:r>
        <w:rPr>
          <w:noProof/>
        </w:rPr>
        <w:lastRenderedPageBreak/>
        <w:drawing>
          <wp:anchor distT="0" distB="0" distL="114300" distR="114300" simplePos="0" relativeHeight="251654144" behindDoc="0" locked="0" layoutInCell="1" allowOverlap="1">
            <wp:simplePos x="0" y="0"/>
            <wp:positionH relativeFrom="column">
              <wp:posOffset>4655185</wp:posOffset>
            </wp:positionH>
            <wp:positionV relativeFrom="paragraph">
              <wp:posOffset>215900</wp:posOffset>
            </wp:positionV>
            <wp:extent cx="2009140" cy="1376680"/>
            <wp:effectExtent l="0" t="0" r="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009140" cy="1376680"/>
                    </a:xfrm>
                    <a:prstGeom prst="rect">
                      <a:avLst/>
                    </a:prstGeom>
                    <a:noFill/>
                    <a:ln>
                      <a:noFill/>
                    </a:ln>
                  </pic:spPr>
                </pic:pic>
              </a:graphicData>
            </a:graphic>
            <wp14:sizeRelH relativeFrom="page">
              <wp14:pctWidth>0</wp14:pctWidth>
            </wp14:sizeRelH>
            <wp14:sizeRelV relativeFrom="page">
              <wp14:pctHeight>0</wp14:pctHeight>
            </wp14:sizeRelV>
          </wp:anchor>
        </w:drawing>
      </w:r>
      <w:r w:rsidR="00751420" w:rsidRPr="00E5729E">
        <w:t>Khoảng cách giữa hai đường cực đại hoặc hai cực tiểu liên tiếp là λ/2, khoảng cách giữa một cực đại và một cực tiểu gần nhau nhất là λ/4.</w:t>
      </w:r>
    </w:p>
    <w:p w:rsidR="00751420" w:rsidRPr="00E5729E" w:rsidRDefault="00751420" w:rsidP="005570D6">
      <w:pPr>
        <w:pStyle w:val="ListParagraph"/>
        <w:numPr>
          <w:ilvl w:val="0"/>
          <w:numId w:val="33"/>
        </w:numPr>
      </w:pPr>
      <w:r w:rsidRPr="00E5729E">
        <w:t>Gọi I là giao điểm của đường cực đại hoặc cực tiểu qua M với</w:t>
      </w:r>
      <w:r w:rsidR="005E31E9">
        <w:t xml:space="preserve"> </w:t>
      </w:r>
      <w:r w:rsidRPr="00E5729E">
        <w:t>đư</w:t>
      </w:r>
      <w:r w:rsidR="005E31E9">
        <w:t xml:space="preserve">ờng AB, khi đó ta có điều kiện </w:t>
      </w:r>
      <w:r w:rsidR="005E31E9" w:rsidRPr="005E31E9">
        <w:rPr>
          <w:position w:val="-30"/>
        </w:rPr>
        <w:object w:dxaOrig="2040" w:dyaOrig="720">
          <v:shape id="_x0000_i1168" type="#_x0000_t75" style="width:102pt;height:36pt" o:ole="">
            <v:imagedata r:id="rId277" o:title=""/>
          </v:shape>
          <o:OLEObject Type="Embed" ProgID="Equation.3" ShapeID="_x0000_i1168" DrawAspect="Content" ObjectID="_1550260234" r:id="rId278"/>
        </w:object>
      </w:r>
    </w:p>
    <w:p w:rsidR="00751420" w:rsidRPr="00E5729E" w:rsidRDefault="00751420" w:rsidP="00F8349A">
      <w:r w:rsidRPr="00E5729E">
        <w:t xml:space="preserve">Từ hệ phương trình trên ta tìm được IA, </w:t>
      </w:r>
      <w:r w:rsidR="005E31E9">
        <w:t xml:space="preserve">IB. </w:t>
      </w:r>
      <w:r w:rsidRPr="00E5729E">
        <w:t xml:space="preserve">Khi đó, số cực đại hoặc cực tiểu trên MA chính là số cực đại, cực tiểu trên </w:t>
      </w:r>
      <w:r w:rsidR="005E31E9">
        <w:t xml:space="preserve">IA. </w:t>
      </w:r>
      <w:r w:rsidRPr="00E5729E">
        <w:t xml:space="preserve">Tương tự, nếu tìm số cực đại, cực tiểu trên MB thì ta tìm trên </w:t>
      </w:r>
      <w:r w:rsidR="005E31E9">
        <w:t xml:space="preserve">IB. </w:t>
      </w:r>
    </w:p>
    <w:p w:rsidR="00751420" w:rsidRPr="00E5729E" w:rsidRDefault="00751420" w:rsidP="005570D6">
      <w:pPr>
        <w:pStyle w:val="ListParagraph"/>
        <w:numPr>
          <w:ilvl w:val="0"/>
          <w:numId w:val="33"/>
        </w:numPr>
      </w:pPr>
      <w:r w:rsidRPr="00E5729E">
        <w:t>Nếu M không phải là đường cực đại hoặc cực tiểu thì I là giao</w:t>
      </w:r>
      <w:r w:rsidR="005E31E9">
        <w:t xml:space="preserve"> </w:t>
      </w:r>
      <w:r w:rsidRPr="00E5729E">
        <w:t>điểm của đường cực đại hoặc cực tiểu gần M nhất, khi đó ta có</w:t>
      </w:r>
      <w:r w:rsidR="005E31E9">
        <w:t xml:space="preserve"> điều kiện </w:t>
      </w:r>
      <w:r w:rsidR="005E31E9" w:rsidRPr="005E31E9">
        <w:rPr>
          <w:position w:val="-30"/>
        </w:rPr>
        <w:object w:dxaOrig="2040" w:dyaOrig="720">
          <v:shape id="_x0000_i1169" type="#_x0000_t75" style="width:102pt;height:36pt" o:ole="">
            <v:imagedata r:id="rId279" o:title=""/>
          </v:shape>
          <o:OLEObject Type="Embed" ProgID="Equation.3" ShapeID="_x0000_i1169" DrawAspect="Content" ObjectID="_1550260235" r:id="rId280"/>
        </w:object>
      </w:r>
    </w:p>
    <w:p w:rsidR="00751420" w:rsidRPr="00E5729E" w:rsidRDefault="00751420" w:rsidP="00F8349A">
      <w:r w:rsidRPr="00E5729E">
        <w:t xml:space="preserve">Giải hệ phương trình trên ta cũng tìm được IA, </w:t>
      </w:r>
      <w:r w:rsidR="005E31E9">
        <w:t xml:space="preserve">IB. </w:t>
      </w:r>
      <w:r w:rsidRPr="00E5729E">
        <w:t xml:space="preserve">Khi đó, số cực đại hoặc cực tiểu trên MA chính là số cực đại, cực tiểu trên </w:t>
      </w:r>
      <w:r w:rsidR="005E31E9">
        <w:t xml:space="preserve">IA. </w:t>
      </w:r>
      <w:r w:rsidRPr="00E5729E">
        <w:t>Tương tự, nếu tìm số cực đại, cực tiểu trên MB thì ta tìm trên IB.</w:t>
      </w:r>
    </w:p>
    <w:p w:rsidR="00751420" w:rsidRPr="002A339D" w:rsidRDefault="00751420" w:rsidP="002A339D">
      <w:pPr>
        <w:rPr>
          <w:b/>
        </w:rPr>
      </w:pPr>
      <w:r w:rsidRPr="002A339D">
        <w:rPr>
          <w:b/>
        </w:rPr>
        <w:t>Ví dụ 1. (Đề thi Đại học năm 2010):</w:t>
      </w:r>
    </w:p>
    <w:p w:rsidR="00751420" w:rsidRPr="002A339D" w:rsidRDefault="00751420" w:rsidP="002A339D">
      <w:r w:rsidRPr="002A339D">
        <w:t>Ở mặt thoáng của một chất lỏng có hai nguồn sóng kết hợp A và B cách nhau 20 cm, dao động theo phương thẳng đứng với phương trình u</w:t>
      </w:r>
      <w:r w:rsidRPr="002A339D">
        <w:rPr>
          <w:vertAlign w:val="subscript"/>
        </w:rPr>
        <w:t>A</w:t>
      </w:r>
      <w:r w:rsidRPr="002A339D">
        <w:t xml:space="preserve"> = 2cos(40πt) mm và u</w:t>
      </w:r>
      <w:r w:rsidRPr="002A339D">
        <w:rPr>
          <w:vertAlign w:val="subscript"/>
        </w:rPr>
        <w:t>B</w:t>
      </w:r>
      <w:r w:rsidRPr="002A339D">
        <w:t xml:space="preserve"> = 2cos(40πt + π) mm. Biết tốc độ truyền sóng trên mặt chất lỏng là 30 cm/s. Xét hình vuông AMNB thuộc mặt thoáng chất lỏng. Số điểm dao động với biên độ cực</w:t>
      </w:r>
      <w:r w:rsidR="005E31E9" w:rsidRPr="002A339D">
        <w:t xml:space="preserve"> </w:t>
      </w:r>
      <w:r w:rsidRPr="002A339D">
        <w:t>đại trên đoạn BM là</w:t>
      </w:r>
      <w:r w:rsidR="002A339D">
        <w:t>:</w:t>
      </w:r>
    </w:p>
    <w:p w:rsidR="00751420" w:rsidRPr="002A339D" w:rsidRDefault="005E31E9" w:rsidP="002A339D">
      <w:r w:rsidRPr="002A339D">
        <w:tab/>
      </w:r>
      <w:r w:rsidR="004565D9" w:rsidRPr="002A339D">
        <w:rPr>
          <w:b/>
        </w:rPr>
        <w:t>A.</w:t>
      </w:r>
      <w:r w:rsidR="004565D9" w:rsidRPr="002A339D">
        <w:t xml:space="preserve"> </w:t>
      </w:r>
      <w:r w:rsidR="00751420" w:rsidRPr="002A339D">
        <w:t xml:space="preserve">19 </w:t>
      </w:r>
      <w:r w:rsidRPr="002A339D">
        <w:tab/>
      </w:r>
      <w:r w:rsidR="004565D9" w:rsidRPr="002A339D">
        <w:rPr>
          <w:b/>
        </w:rPr>
        <w:t>B.</w:t>
      </w:r>
      <w:r w:rsidR="004565D9" w:rsidRPr="002A339D">
        <w:t xml:space="preserve"> </w:t>
      </w:r>
      <w:r w:rsidR="00751420" w:rsidRPr="002A339D">
        <w:t xml:space="preserve">18 </w:t>
      </w:r>
      <w:r w:rsidRPr="002A339D">
        <w:tab/>
      </w:r>
      <w:r w:rsidR="004565D9" w:rsidRPr="002A339D">
        <w:rPr>
          <w:b/>
        </w:rPr>
        <w:t>C.</w:t>
      </w:r>
      <w:r w:rsidR="004565D9" w:rsidRPr="002A339D">
        <w:t xml:space="preserve"> </w:t>
      </w:r>
      <w:r w:rsidR="00751420" w:rsidRPr="002A339D">
        <w:t xml:space="preserve">17 </w:t>
      </w:r>
      <w:r w:rsidRPr="002A339D">
        <w:tab/>
      </w:r>
      <w:r w:rsidR="004565D9" w:rsidRPr="002A339D">
        <w:rPr>
          <w:b/>
        </w:rPr>
        <w:t>D.</w:t>
      </w:r>
      <w:r w:rsidR="004565D9" w:rsidRPr="002A339D">
        <w:t xml:space="preserve"> </w:t>
      </w:r>
      <w:r w:rsidR="00751420" w:rsidRPr="002A339D">
        <w:t>20</w:t>
      </w:r>
    </w:p>
    <w:p w:rsidR="00751420" w:rsidRPr="00F90530" w:rsidRDefault="00751420" w:rsidP="00F90530">
      <w:pPr>
        <w:jc w:val="center"/>
      </w:pPr>
      <w:r w:rsidRPr="00F90530">
        <w:rPr>
          <w:iCs/>
          <w:u w:val="single"/>
        </w:rPr>
        <w:t>Hướng dẫn giải:</w:t>
      </w:r>
    </w:p>
    <w:p w:rsidR="00751420" w:rsidRPr="00F90530" w:rsidRDefault="00751420" w:rsidP="002A339D">
      <w:pPr>
        <w:rPr>
          <w:i/>
          <w:u w:val="single"/>
        </w:rPr>
      </w:pPr>
      <w:r w:rsidRPr="00F90530">
        <w:rPr>
          <w:i/>
          <w:u w:val="single"/>
        </w:rPr>
        <w:t>Cách 1: Phương pháp đại số</w:t>
      </w:r>
    </w:p>
    <w:p w:rsidR="00751420" w:rsidRPr="002A339D" w:rsidRDefault="00751420" w:rsidP="002A339D">
      <w:r w:rsidRPr="002A339D">
        <w:t>Hai nguồn A, B dao động ngược pha nên điều kiện cực đại là d</w:t>
      </w:r>
      <w:r w:rsidRPr="002A339D">
        <w:rPr>
          <w:vertAlign w:val="subscript"/>
        </w:rPr>
        <w:t>2</w:t>
      </w:r>
      <w:r w:rsidR="005E31E9" w:rsidRPr="002A339D">
        <w:t xml:space="preserve"> - d</w:t>
      </w:r>
      <w:r w:rsidR="005E31E9" w:rsidRPr="002A339D">
        <w:rPr>
          <w:vertAlign w:val="subscript"/>
        </w:rPr>
        <w:t>1</w:t>
      </w:r>
      <w:r w:rsidR="005E31E9" w:rsidRPr="002A339D">
        <w:t xml:space="preserve"> = (k + 0,5)λ, và đường trung trực của AB là </w:t>
      </w:r>
      <w:r w:rsidRPr="002A339D">
        <w:t>đường dao động với biên độ cực tiểu.</w:t>
      </w:r>
    </w:p>
    <w:p w:rsidR="00751420" w:rsidRPr="002A339D" w:rsidRDefault="00751420" w:rsidP="002A339D">
      <w:r w:rsidRPr="002A339D">
        <w:t>Gọi J là một điểm trên BM (cách các nguồn lần lượt là d</w:t>
      </w:r>
      <w:r w:rsidRPr="002A339D">
        <w:rPr>
          <w:vertAlign w:val="subscript"/>
        </w:rPr>
        <w:t>1</w:t>
      </w:r>
      <w:r w:rsidRPr="002A339D">
        <w:t xml:space="preserve"> và d</w:t>
      </w:r>
      <w:r w:rsidRPr="002A339D">
        <w:rPr>
          <w:vertAlign w:val="subscript"/>
        </w:rPr>
        <w:t>2</w:t>
      </w:r>
      <w:r w:rsidRPr="002A339D">
        <w:t xml:space="preserve"> như hình vẽ) và dao động với biên độ cực đại.</w:t>
      </w:r>
    </w:p>
    <w:p w:rsidR="00751420" w:rsidRPr="002A339D" w:rsidRDefault="005E31E9" w:rsidP="002A339D">
      <w:r w:rsidRPr="002A339D">
        <w:t xml:space="preserve">Hình vuông </w:t>
      </w:r>
      <w:r w:rsidR="00751420" w:rsidRPr="002A339D">
        <w:t xml:space="preserve">AMNB </w:t>
      </w:r>
      <w:r w:rsidRPr="002A339D">
        <w:t xml:space="preserve">có </w:t>
      </w:r>
      <w:r w:rsidR="00751420" w:rsidRPr="002A339D">
        <w:t>cạnh</w:t>
      </w:r>
      <w:r w:rsidRPr="002A339D">
        <w:t xml:space="preserve"> bằng</w:t>
      </w:r>
      <w:r w:rsidR="00751420" w:rsidRPr="002A339D">
        <w:t xml:space="preserve"> 20 cm nên BM </w:t>
      </w:r>
      <w:r w:rsidRPr="002A339D">
        <w:t xml:space="preserve">= </w:t>
      </w:r>
      <w:r w:rsidR="00751420" w:rsidRPr="002A339D">
        <w:t>20</w:t>
      </w:r>
      <w:r w:rsidRPr="002A339D">
        <w:fldChar w:fldCharType="begin"/>
      </w:r>
      <w:r w:rsidRPr="002A339D">
        <w:instrText>eq \l(\r(,2))</w:instrText>
      </w:r>
      <w:r w:rsidRPr="002A339D">
        <w:fldChar w:fldCharType="end"/>
      </w:r>
      <w:r w:rsidRPr="002A339D">
        <w:t xml:space="preserve"> </w:t>
      </w:r>
      <w:r w:rsidR="00751420" w:rsidRPr="002A339D">
        <w:t>cm.</w:t>
      </w:r>
    </w:p>
    <w:p w:rsidR="00751420" w:rsidRPr="002A339D" w:rsidRDefault="005E31E9" w:rsidP="002A339D">
      <w:r w:rsidRPr="002A339D">
        <w:t xml:space="preserve">Khi đó ta có </w:t>
      </w:r>
      <w:r w:rsidRPr="002A339D">
        <w:rPr>
          <w:position w:val="-34"/>
        </w:rPr>
        <w:object w:dxaOrig="3000" w:dyaOrig="800">
          <v:shape id="_x0000_i1170" type="#_x0000_t75" style="width:150pt;height:39.75pt" o:ole="">
            <v:imagedata r:id="rId281" o:title=""/>
          </v:shape>
          <o:OLEObject Type="Embed" ProgID="Equation.3" ShapeID="_x0000_i1170" DrawAspect="Content" ObjectID="_1550260236" r:id="rId282"/>
        </w:object>
      </w:r>
      <w:r w:rsidR="00F90530">
        <w:t xml:space="preserve"> </w:t>
      </w:r>
      <w:r w:rsidR="00F90530" w:rsidRPr="004536C8">
        <w:sym w:font="Symbol" w:char="F0DE"/>
      </w:r>
      <w:r w:rsidRPr="002A339D">
        <w:t xml:space="preserve"> 20 </w:t>
      </w:r>
      <w:r w:rsidRPr="002A339D">
        <w:sym w:font="Symbol" w:char="F0A3"/>
      </w:r>
      <w:r w:rsidRPr="002A339D">
        <w:t xml:space="preserve">  </w:t>
      </w:r>
      <w:r w:rsidR="00751420" w:rsidRPr="002A339D">
        <w:t>d</w:t>
      </w:r>
      <w:r w:rsidR="00751420" w:rsidRPr="002A339D">
        <w:rPr>
          <w:vertAlign w:val="subscript"/>
        </w:rPr>
        <w:t>2</w:t>
      </w:r>
      <w:r w:rsidRPr="002A339D">
        <w:t xml:space="preserve"> -</w:t>
      </w:r>
      <w:r w:rsidR="00751420" w:rsidRPr="002A339D">
        <w:t xml:space="preserve"> d</w:t>
      </w:r>
      <w:r w:rsidR="00751420" w:rsidRPr="002A339D">
        <w:rPr>
          <w:vertAlign w:val="subscript"/>
        </w:rPr>
        <w:t>1</w:t>
      </w:r>
      <w:r w:rsidRPr="002A339D">
        <w:t xml:space="preserve"> </w:t>
      </w:r>
      <w:r w:rsidRPr="002A339D">
        <w:sym w:font="Symbol" w:char="F0A3"/>
      </w:r>
      <w:r w:rsidRPr="002A339D">
        <w:t xml:space="preserve"> 20</w:t>
      </w:r>
      <w:r w:rsidRPr="002A339D">
        <w:fldChar w:fldCharType="begin"/>
      </w:r>
      <w:r w:rsidRPr="002A339D">
        <w:instrText>eq \l(\r(,2))</w:instrText>
      </w:r>
      <w:r w:rsidRPr="002A339D">
        <w:fldChar w:fldCharType="end"/>
      </w:r>
      <w:r w:rsidRPr="002A339D">
        <w:t xml:space="preserve"> -20 </w:t>
      </w:r>
      <w:r w:rsidRPr="002A339D">
        <w:sym w:font="Symbol" w:char="F0DB"/>
      </w:r>
      <w:r w:rsidRPr="002A339D">
        <w:t xml:space="preserve">  20 </w:t>
      </w:r>
      <w:r w:rsidRPr="002A339D">
        <w:sym w:font="Symbol" w:char="F0A3"/>
      </w:r>
      <w:r w:rsidRPr="002A339D">
        <w:t xml:space="preserve"> (k+0,5λ) </w:t>
      </w:r>
      <w:r w:rsidRPr="002A339D">
        <w:sym w:font="Symbol" w:char="F0A3"/>
      </w:r>
      <w:r w:rsidRPr="002A339D">
        <w:t xml:space="preserve">  20</w:t>
      </w:r>
      <w:r w:rsidRPr="002A339D">
        <w:fldChar w:fldCharType="begin"/>
      </w:r>
      <w:r w:rsidRPr="002A339D">
        <w:instrText>eq \l(\r(,2))</w:instrText>
      </w:r>
      <w:r w:rsidRPr="002A339D">
        <w:fldChar w:fldCharType="end"/>
      </w:r>
      <w:r w:rsidRPr="002A339D">
        <w:t xml:space="preserve"> -20    </w:t>
      </w:r>
    </w:p>
    <w:p w:rsidR="00751420" w:rsidRPr="002A339D" w:rsidRDefault="00751420" w:rsidP="002A339D">
      <w:r w:rsidRPr="002A339D">
        <w:t xml:space="preserve">Giải bất phương trình kép trên ta được </w:t>
      </w:r>
      <w:r w:rsidR="005E31E9" w:rsidRPr="002A339D">
        <w:t xml:space="preserve">- </w:t>
      </w:r>
      <w:r w:rsidRPr="002A339D">
        <w:t>13,8</w:t>
      </w:r>
      <w:r w:rsidR="005E31E9" w:rsidRPr="002A339D">
        <w:t xml:space="preserve"> </w:t>
      </w:r>
      <w:r w:rsidR="005E31E9" w:rsidRPr="002A339D">
        <w:sym w:font="Symbol" w:char="F0A3"/>
      </w:r>
      <w:r w:rsidR="005E31E9" w:rsidRPr="002A339D">
        <w:t xml:space="preserve"> </w:t>
      </w:r>
      <w:r w:rsidRPr="002A339D">
        <w:t xml:space="preserve">k </w:t>
      </w:r>
      <w:r w:rsidR="005E31E9" w:rsidRPr="002A339D">
        <w:t xml:space="preserve"> </w:t>
      </w:r>
      <w:r w:rsidR="005E31E9" w:rsidRPr="002A339D">
        <w:sym w:font="Symbol" w:char="F0A3"/>
      </w:r>
      <w:r w:rsidR="005E31E9" w:rsidRPr="002A339D">
        <w:t xml:space="preserve">  </w:t>
      </w:r>
      <w:r w:rsidRPr="002A339D">
        <w:t xml:space="preserve">5,02 </w:t>
      </w:r>
      <w:r w:rsidR="00F90530" w:rsidRPr="004536C8">
        <w:sym w:font="Symbol" w:char="F0DE"/>
      </w:r>
      <w:r w:rsidR="00F90530">
        <w:t xml:space="preserve"> C</w:t>
      </w:r>
      <w:r w:rsidRPr="002A339D">
        <w:t>ó 19 giá trị của k tức là có 19 điểm dao động với biên độ</w:t>
      </w:r>
      <w:r w:rsidR="005E31E9" w:rsidRPr="002A339D">
        <w:t xml:space="preserve"> </w:t>
      </w:r>
      <w:r w:rsidRPr="002A339D">
        <w:t>cực đại trên MB.</w:t>
      </w:r>
    </w:p>
    <w:p w:rsidR="00751420" w:rsidRPr="007A3DDC" w:rsidRDefault="00751420" w:rsidP="002A339D">
      <w:pPr>
        <w:rPr>
          <w:i/>
          <w:u w:val="single"/>
        </w:rPr>
      </w:pPr>
      <w:r w:rsidRPr="007A3DDC">
        <w:rPr>
          <w:i/>
          <w:u w:val="single"/>
        </w:rPr>
        <w:t>Cách 2: Phương pháp hình học</w:t>
      </w:r>
    </w:p>
    <w:p w:rsidR="00751420" w:rsidRPr="002A339D" w:rsidRDefault="00751420" w:rsidP="002A339D">
      <w:r w:rsidRPr="002A339D">
        <w:t>Do hai nguồn ngược pha nên trung trực của AB là cực tiểu. Từ giả thiết ta có λ = v/</w:t>
      </w:r>
      <w:r w:rsidR="003A71E9" w:rsidRPr="002A339D">
        <w:t>ƒ</w:t>
      </w:r>
      <w:r w:rsidRPr="002A339D">
        <w:t xml:space="preserve"> = 1,5 cm.</w:t>
      </w:r>
    </w:p>
    <w:p w:rsidR="00751420" w:rsidRPr="002A339D" w:rsidRDefault="002E03DC" w:rsidP="002A339D">
      <w:r w:rsidRPr="002A339D">
        <w:rPr>
          <w:noProof/>
        </w:rPr>
        <w:lastRenderedPageBreak/>
        <w:drawing>
          <wp:anchor distT="0" distB="0" distL="114300" distR="114300" simplePos="0" relativeHeight="251655168" behindDoc="0" locked="0" layoutInCell="1" allowOverlap="1" wp14:anchorId="3E540E0F" wp14:editId="39AC3AFA">
            <wp:simplePos x="0" y="0"/>
            <wp:positionH relativeFrom="column">
              <wp:posOffset>4335780</wp:posOffset>
            </wp:positionH>
            <wp:positionV relativeFrom="paragraph">
              <wp:posOffset>265430</wp:posOffset>
            </wp:positionV>
            <wp:extent cx="2328545" cy="2779395"/>
            <wp:effectExtent l="0" t="0" r="0" b="0"/>
            <wp:wrapSquare wrapText="bothSides"/>
            <wp:docPr id="73" name="Picture 73"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Untitled-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328545" cy="2779395"/>
                    </a:xfrm>
                    <a:prstGeom prst="rect">
                      <a:avLst/>
                    </a:prstGeom>
                    <a:noFill/>
                    <a:ln>
                      <a:noFill/>
                    </a:ln>
                  </pic:spPr>
                </pic:pic>
              </a:graphicData>
            </a:graphic>
            <wp14:sizeRelH relativeFrom="page">
              <wp14:pctWidth>0</wp14:pctWidth>
            </wp14:sizeRelH>
            <wp14:sizeRelV relativeFrom="page">
              <wp14:pctHeight>0</wp14:pctHeight>
            </wp14:sizeRelV>
          </wp:anchor>
        </w:drawing>
      </w:r>
      <w:r w:rsidR="00751420" w:rsidRPr="002A339D">
        <w:t>Giữa hai cực đại liên tiếp cách nhau λ/2 và khoảng cách giữa cực đại, cực tiểu liên tiếp là λ/4 = 0,375 cm. Gọi I là điểm trên AB sao cho đường cực đại đi qua gần M</w:t>
      </w:r>
    </w:p>
    <w:p w:rsidR="00380123" w:rsidRPr="002A339D" w:rsidRDefault="00751420" w:rsidP="002A339D">
      <w:r w:rsidRPr="002A339D">
        <w:t>nhất. Sử dụng phép tính gần đúng ta được</w:t>
      </w:r>
      <w:r w:rsidR="00380123" w:rsidRPr="002A339D">
        <w:t xml:space="preserve"> </w:t>
      </w:r>
    </w:p>
    <w:p w:rsidR="00751420" w:rsidRPr="002A339D" w:rsidRDefault="00380123" w:rsidP="002A339D">
      <w:r w:rsidRPr="002A339D">
        <w:rPr>
          <w:position w:val="-34"/>
        </w:rPr>
        <w:object w:dxaOrig="3280" w:dyaOrig="800">
          <v:shape id="_x0000_i1171" type="#_x0000_t75" style="width:164.25pt;height:39.75pt" o:ole="">
            <v:imagedata r:id="rId284" o:title=""/>
          </v:shape>
          <o:OLEObject Type="Embed" ProgID="Equation.3" ShapeID="_x0000_i1171" DrawAspect="Content" ObjectID="_1550260237" r:id="rId285"/>
        </w:object>
      </w:r>
      <w:r w:rsidRPr="002A339D">
        <w:t xml:space="preserve">→ </w:t>
      </w:r>
      <w:r w:rsidRPr="002A339D">
        <w:rPr>
          <w:position w:val="-36"/>
        </w:rPr>
        <w:object w:dxaOrig="1640" w:dyaOrig="840">
          <v:shape id="_x0000_i1172" type="#_x0000_t75" style="width:81.75pt;height:42pt" o:ole="">
            <v:imagedata r:id="rId286" o:title=""/>
          </v:shape>
          <o:OLEObject Type="Embed" ProgID="Equation.3" ShapeID="_x0000_i1172" DrawAspect="Content" ObjectID="_1550260238" r:id="rId287"/>
        </w:object>
      </w:r>
    </w:p>
    <w:p w:rsidR="00751420" w:rsidRPr="002A339D" w:rsidRDefault="00751420" w:rsidP="002A339D">
      <w:r w:rsidRPr="002A339D">
        <w:t>Ta nhận thấy rằng chỉ có cực đại trên IB thì mới có cực đại trên MB, nên để tìm cực đại trên MB ta tìm trên IB.</w:t>
      </w:r>
    </w:p>
    <w:p w:rsidR="00751420" w:rsidRPr="002A339D" w:rsidRDefault="00751420" w:rsidP="002A339D">
      <w:r w:rsidRPr="002A339D">
        <w:t>Các cực đại cách nhau 0,75 cm, trung trực của AB là cực tiểu nên cực đại gần trung trực nhất cách trung trực 0,375 cm.</w:t>
      </w:r>
    </w:p>
    <w:p w:rsidR="00380123" w:rsidRPr="002A339D" w:rsidRDefault="00751420" w:rsidP="002A339D">
      <w:r w:rsidRPr="002A339D">
        <w:t>Chọn O làm gốc tọa độ, chiều OB là chiều dương, khi đó tọa</w:t>
      </w:r>
      <w:r w:rsidR="00380123" w:rsidRPr="002A339D">
        <w:t xml:space="preserve"> </w:t>
      </w:r>
      <w:r w:rsidRPr="002A339D">
        <w:t>độ các cực đại trên IB thỏa mãn:</w:t>
      </w:r>
      <w:r w:rsidR="00380123" w:rsidRPr="002A339D">
        <w:t xml:space="preserve"> </w:t>
      </w:r>
    </w:p>
    <w:p w:rsidR="00380123" w:rsidRPr="002A339D" w:rsidRDefault="00380123" w:rsidP="002A339D">
      <w:r w:rsidRPr="002A339D">
        <w:t xml:space="preserve"> </w:t>
      </w:r>
      <w:r w:rsidRPr="002A339D">
        <w:tab/>
      </w:r>
      <w:r w:rsidR="00751420" w:rsidRPr="002A339D">
        <w:t>10</w:t>
      </w:r>
      <w:r w:rsidRPr="002A339D">
        <w:t xml:space="preserve"> - </w:t>
      </w:r>
      <w:r w:rsidR="00751420" w:rsidRPr="002A339D">
        <w:t>10</w:t>
      </w:r>
      <w:r w:rsidRPr="002A339D">
        <w:fldChar w:fldCharType="begin"/>
      </w:r>
      <w:r w:rsidRPr="002A339D">
        <w:instrText>eq \l(\r(,2))</w:instrText>
      </w:r>
      <w:r w:rsidRPr="002A339D">
        <w:fldChar w:fldCharType="end"/>
      </w:r>
      <w:r w:rsidRPr="002A339D">
        <w:t xml:space="preserve"> &lt; </w:t>
      </w:r>
      <w:r w:rsidR="00751420" w:rsidRPr="002A339D">
        <w:t>0,375</w:t>
      </w:r>
      <w:r w:rsidRPr="002A339D">
        <w:t xml:space="preserve"> + </w:t>
      </w:r>
      <w:r w:rsidR="00751420" w:rsidRPr="002A339D">
        <w:t xml:space="preserve"> 0,75k</w:t>
      </w:r>
      <w:r w:rsidRPr="002A339D">
        <w:t xml:space="preserve"> &lt; </w:t>
      </w:r>
      <w:r w:rsidR="00751420" w:rsidRPr="002A339D">
        <w:t>10</w:t>
      </w:r>
    </w:p>
    <w:p w:rsidR="00751420" w:rsidRPr="002A339D" w:rsidRDefault="00380123" w:rsidP="002A339D">
      <w:r w:rsidRPr="002A339D">
        <w:t xml:space="preserve"> </w:t>
      </w:r>
      <w:r w:rsidRPr="002A339D">
        <w:tab/>
      </w:r>
      <w:r w:rsidRPr="002A339D">
        <w:sym w:font="Symbol" w:char="F0DB"/>
      </w:r>
      <w:r w:rsidRPr="002A339D">
        <w:t xml:space="preserve"> - </w:t>
      </w:r>
      <w:r w:rsidR="00751420" w:rsidRPr="002A339D">
        <w:t xml:space="preserve">6,02 </w:t>
      </w:r>
      <w:r w:rsidRPr="002A339D">
        <w:t xml:space="preserve">&lt; </w:t>
      </w:r>
      <w:r w:rsidR="00751420" w:rsidRPr="002A339D">
        <w:t xml:space="preserve">k </w:t>
      </w:r>
      <w:r w:rsidRPr="002A339D">
        <w:t xml:space="preserve"> &lt; </w:t>
      </w:r>
      <w:r w:rsidR="00751420" w:rsidRPr="002A339D">
        <w:t>12,83</w:t>
      </w:r>
    </w:p>
    <w:p w:rsidR="00751420" w:rsidRPr="002A339D" w:rsidRDefault="00751420" w:rsidP="002A339D">
      <w:r w:rsidRPr="002A339D">
        <w:t>Có 19 giá trị k nguyên thỏa mãn, vậy trên MB có 19 cực đại.</w:t>
      </w:r>
    </w:p>
    <w:p w:rsidR="00751420" w:rsidRPr="00783B89" w:rsidRDefault="00751420" w:rsidP="00783B89">
      <w:pPr>
        <w:pStyle w:val="Note"/>
        <w:rPr>
          <w:u w:val="single"/>
        </w:rPr>
      </w:pPr>
      <w:r w:rsidRPr="00783B89">
        <w:rPr>
          <w:u w:val="single"/>
        </w:rPr>
        <w:t>Nhận xét:</w:t>
      </w:r>
    </w:p>
    <w:p w:rsidR="00751420" w:rsidRPr="00E5729E" w:rsidRDefault="00751420" w:rsidP="00783B89">
      <w:pPr>
        <w:pStyle w:val="Note"/>
      </w:pPr>
      <w:r w:rsidRPr="00E5729E">
        <w:t>Nhìn qua ta thấy cách 2 có vẻ dài hơn khá nhiều so với cách 1, tuy nhiên thực tế làm bài thi thì chúng ta nên làm</w:t>
      </w:r>
      <w:r w:rsidR="006D14F1">
        <w:t xml:space="preserve"> </w:t>
      </w:r>
      <w:r w:rsidRPr="00E5729E">
        <w:t>theo cách hai, vì nó trực quan hơn và chỉ cần các bạn nắm được khoảng cách giữa các cực đại, cực tiểu thì chỉ dùng thao tác bấm máy chúng ta có thể giải quyết được ngay bài toán.</w:t>
      </w:r>
    </w:p>
    <w:p w:rsidR="00751420" w:rsidRPr="00806060" w:rsidRDefault="00806060" w:rsidP="00806060">
      <w:r w:rsidRPr="00806060">
        <w:rPr>
          <w:b/>
        </w:rPr>
        <w:t>Ví dụ 2.</w:t>
      </w:r>
      <w:r w:rsidR="00751420" w:rsidRPr="00806060">
        <w:t xml:space="preserve"> Hai nguồn kết hợp A, B cách nhau 16 cm dao động cùng </w:t>
      </w:r>
      <w:r w:rsidR="004565D9" w:rsidRPr="00806060">
        <w:t xml:space="preserve">pha. </w:t>
      </w:r>
      <w:r w:rsidR="00751420" w:rsidRPr="00806060">
        <w:t>C là điểm nằm trên đường dao động</w:t>
      </w:r>
      <w:r w:rsidR="00C12EA1" w:rsidRPr="00806060">
        <w:t xml:space="preserve"> </w:t>
      </w:r>
      <w:r w:rsidR="00751420" w:rsidRPr="00806060">
        <w:t>cực tiểu, giữa đường cực tiểu qua C và trung trực của AB còn có một đường dao động cực đại. Biết rằng AC =</w:t>
      </w:r>
      <w:r w:rsidR="00C12EA1" w:rsidRPr="00806060">
        <w:t xml:space="preserve"> </w:t>
      </w:r>
      <w:r w:rsidR="00751420" w:rsidRPr="00806060">
        <w:t>17,2 cm; BC = 13,6 cm. Số đường dao động cực đại trên AC là</w:t>
      </w:r>
    </w:p>
    <w:p w:rsidR="00751420" w:rsidRPr="00806060" w:rsidRDefault="00C12EA1" w:rsidP="00806060">
      <w:r w:rsidRPr="00806060">
        <w:tab/>
      </w:r>
      <w:r w:rsidR="004565D9" w:rsidRPr="00806060">
        <w:t xml:space="preserve">A. </w:t>
      </w:r>
      <w:r w:rsidR="00751420" w:rsidRPr="00806060">
        <w:t xml:space="preserve">16 </w:t>
      </w:r>
      <w:r w:rsidRPr="00806060">
        <w:tab/>
      </w:r>
      <w:r w:rsidR="004565D9" w:rsidRPr="00806060">
        <w:t xml:space="preserve">B. </w:t>
      </w:r>
      <w:r w:rsidR="00751420" w:rsidRPr="00806060">
        <w:t xml:space="preserve">6 </w:t>
      </w:r>
      <w:r w:rsidRPr="00806060">
        <w:tab/>
      </w:r>
      <w:r w:rsidR="004565D9" w:rsidRPr="00806060">
        <w:t xml:space="preserve">C. </w:t>
      </w:r>
      <w:r w:rsidR="00751420" w:rsidRPr="00806060">
        <w:t xml:space="preserve">5 </w:t>
      </w:r>
      <w:r w:rsidRPr="00806060">
        <w:tab/>
      </w:r>
      <w:r w:rsidR="004565D9" w:rsidRPr="00806060">
        <w:t xml:space="preserve">D. </w:t>
      </w:r>
      <w:r w:rsidR="00751420" w:rsidRPr="00806060">
        <w:t>8</w:t>
      </w:r>
    </w:p>
    <w:p w:rsidR="00751420" w:rsidRPr="00806060" w:rsidRDefault="00751420" w:rsidP="00806060">
      <w:pPr>
        <w:jc w:val="center"/>
      </w:pPr>
      <w:r w:rsidRPr="00806060">
        <w:rPr>
          <w:iCs/>
          <w:u w:val="single"/>
        </w:rPr>
        <w:t>Hướng dẫn giải:</w:t>
      </w:r>
    </w:p>
    <w:p w:rsidR="00751420" w:rsidRPr="00806060" w:rsidRDefault="00751420" w:rsidP="00806060">
      <w:r w:rsidRPr="00806060">
        <w:t>Hai nguồn A, B dao động cùng pha nên điều kiện cực tiểu d</w:t>
      </w:r>
      <w:r w:rsidRPr="00806060">
        <w:rPr>
          <w:vertAlign w:val="subscript"/>
        </w:rPr>
        <w:t>2</w:t>
      </w:r>
      <w:r w:rsidRPr="00806060">
        <w:t xml:space="preserve"> – d</w:t>
      </w:r>
      <w:r w:rsidRPr="00806060">
        <w:rPr>
          <w:vertAlign w:val="subscript"/>
        </w:rPr>
        <w:t xml:space="preserve">1 </w:t>
      </w:r>
      <w:r w:rsidRPr="00806060">
        <w:t>= (k + 0,5)λ và đường trung trực của AB là đường dao động với biên độ cực đại.</w:t>
      </w:r>
    </w:p>
    <w:p w:rsidR="00751420" w:rsidRPr="00806060" w:rsidRDefault="00751420" w:rsidP="00806060">
      <w:r w:rsidRPr="00806060">
        <w:t>Giữa C và trung trực AB có một đường cực đại nên C là đường cực tiểu thứ hai, ứng với k = 1.</w:t>
      </w:r>
    </w:p>
    <w:p w:rsidR="00751420" w:rsidRPr="00806060" w:rsidRDefault="00806060" w:rsidP="00806060">
      <w:r>
        <w:t xml:space="preserve"> </w:t>
      </w:r>
      <w:r w:rsidR="00751420" w:rsidRPr="00806060">
        <w:t>Khi đó ta có CA</w:t>
      </w:r>
      <w:r w:rsidR="00C12EA1" w:rsidRPr="00806060">
        <w:t xml:space="preserve"> - </w:t>
      </w:r>
      <w:r w:rsidR="00751420" w:rsidRPr="00806060">
        <w:t xml:space="preserve">CB </w:t>
      </w:r>
      <w:r w:rsidR="00C12EA1" w:rsidRPr="00806060">
        <w:t>= (</w:t>
      </w:r>
      <w:r w:rsidR="00751420" w:rsidRPr="00806060">
        <w:t>1</w:t>
      </w:r>
      <w:r w:rsidR="00C12EA1" w:rsidRPr="00806060">
        <w:t xml:space="preserve"> +</w:t>
      </w:r>
      <w:r w:rsidR="00751420" w:rsidRPr="00806060">
        <w:t xml:space="preserve"> 0,5</w:t>
      </w:r>
      <w:r w:rsidR="00C12EA1" w:rsidRPr="00806060">
        <w:t>)</w:t>
      </w:r>
      <w:r w:rsidR="00751420" w:rsidRPr="00806060">
        <w:t>λ</w:t>
      </w:r>
      <w:r w:rsidR="00C12EA1" w:rsidRPr="00806060">
        <w:t xml:space="preserve"> </w:t>
      </w:r>
      <w:r w:rsidR="00C12EA1" w:rsidRPr="00806060">
        <w:sym w:font="Symbol" w:char="F0DE"/>
      </w:r>
      <w:r w:rsidR="00C12EA1" w:rsidRPr="00806060">
        <w:t xml:space="preserve"> </w:t>
      </w:r>
      <w:r w:rsidR="00751420" w:rsidRPr="00806060">
        <w:t>λ</w:t>
      </w:r>
      <w:r w:rsidR="00C12EA1" w:rsidRPr="00806060">
        <w:t xml:space="preserve"> = </w:t>
      </w:r>
      <w:r w:rsidR="00C12EA1" w:rsidRPr="00806060">
        <w:rPr>
          <w:position w:val="-28"/>
        </w:rPr>
        <w:object w:dxaOrig="1100" w:dyaOrig="660">
          <v:shape id="_x0000_i1173" type="#_x0000_t75" style="width:54.75pt;height:33pt" o:ole="">
            <v:imagedata r:id="rId288" o:title=""/>
          </v:shape>
          <o:OLEObject Type="Embed" ProgID="Equation.3" ShapeID="_x0000_i1173" DrawAspect="Content" ObjectID="_1550260239" r:id="rId289"/>
        </w:object>
      </w:r>
      <w:r w:rsidR="00C12EA1" w:rsidRPr="00806060">
        <w:t xml:space="preserve">= 2,4 cm → </w:t>
      </w:r>
      <w:r w:rsidR="003A3C77" w:rsidRPr="00806060">
        <w:rPr>
          <w:position w:val="-60"/>
        </w:rPr>
        <w:object w:dxaOrig="1200" w:dyaOrig="1320">
          <v:shape id="_x0000_i1174" type="#_x0000_t75" style="width:60pt;height:66pt" o:ole="">
            <v:imagedata r:id="rId290" o:title=""/>
          </v:shape>
          <o:OLEObject Type="Embed" ProgID="Equation.3" ShapeID="_x0000_i1174" DrawAspect="Content" ObjectID="_1550260240" r:id="rId291"/>
        </w:object>
      </w:r>
    </w:p>
    <w:p w:rsidR="00751420" w:rsidRPr="00806060" w:rsidRDefault="002E03DC" w:rsidP="00806060">
      <w:r w:rsidRPr="00806060">
        <w:rPr>
          <w:noProof/>
        </w:rPr>
        <w:drawing>
          <wp:anchor distT="0" distB="0" distL="114300" distR="114300" simplePos="0" relativeHeight="251656192" behindDoc="0" locked="0" layoutInCell="1" allowOverlap="1" wp14:anchorId="0BBC17E4" wp14:editId="49ED43DE">
            <wp:simplePos x="0" y="0"/>
            <wp:positionH relativeFrom="column">
              <wp:posOffset>4350385</wp:posOffset>
            </wp:positionH>
            <wp:positionV relativeFrom="paragraph">
              <wp:posOffset>311150</wp:posOffset>
            </wp:positionV>
            <wp:extent cx="2379345" cy="166243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379345" cy="1662430"/>
                    </a:xfrm>
                    <a:prstGeom prst="rect">
                      <a:avLst/>
                    </a:prstGeom>
                    <a:noFill/>
                    <a:ln>
                      <a:noFill/>
                    </a:ln>
                  </pic:spPr>
                </pic:pic>
              </a:graphicData>
            </a:graphic>
            <wp14:sizeRelH relativeFrom="page">
              <wp14:pctWidth>0</wp14:pctWidth>
            </wp14:sizeRelH>
            <wp14:sizeRelV relativeFrom="page">
              <wp14:pctHeight>0</wp14:pctHeight>
            </wp14:sizeRelV>
          </wp:anchor>
        </w:drawing>
      </w:r>
      <w:r w:rsidR="00751420" w:rsidRPr="00806060">
        <w:t>Gọi I là giao của đường cực tiểu qua C và AB, khi đó số cực đại trên AC chính là số cực đại có trên AI.</w:t>
      </w:r>
    </w:p>
    <w:p w:rsidR="00751420" w:rsidRPr="00806060" w:rsidRDefault="00751420" w:rsidP="00806060">
      <w:r w:rsidRPr="00806060">
        <w:t>Mà I là cực tiểu nên cực đại gần I nhất về phía A cách I một</w:t>
      </w:r>
      <w:r w:rsidR="00C12EA1" w:rsidRPr="00806060">
        <w:t xml:space="preserve"> </w:t>
      </w:r>
      <w:r w:rsidRPr="00806060">
        <w:t>khoảng λ/4 = 0,6 cm.</w:t>
      </w:r>
    </w:p>
    <w:p w:rsidR="00751420" w:rsidRPr="00806060" w:rsidRDefault="00C12EA1" w:rsidP="00806060">
      <w:r w:rsidRPr="00806060">
        <w:t xml:space="preserve">Mặt khác </w:t>
      </w:r>
      <w:r w:rsidR="003A3C77" w:rsidRPr="00806060">
        <w:rPr>
          <w:position w:val="-30"/>
        </w:rPr>
        <w:object w:dxaOrig="3080" w:dyaOrig="720">
          <v:shape id="_x0000_i1175" type="#_x0000_t75" style="width:153.75pt;height:36pt" o:ole="">
            <v:imagedata r:id="rId293" o:title=""/>
          </v:shape>
          <o:OLEObject Type="Embed" ProgID="Equation.3" ShapeID="_x0000_i1175" DrawAspect="Content" ObjectID="_1550260241" r:id="rId294"/>
        </w:object>
      </w:r>
      <w:r w:rsidR="003A3C77" w:rsidRPr="00806060">
        <w:t>→ IA = 9,2 cm</w:t>
      </w:r>
    </w:p>
    <w:p w:rsidR="00751420" w:rsidRPr="00806060" w:rsidRDefault="00751420" w:rsidP="00806060">
      <w:r w:rsidRPr="00806060">
        <w:t xml:space="preserve">Các cực đại cách nhau 1,2 cm nên số cực đại trên IA là số giá </w:t>
      </w:r>
      <w:r w:rsidR="003A3C77" w:rsidRPr="00806060">
        <w:t xml:space="preserve">  </w:t>
      </w:r>
      <w:r w:rsidRPr="00806060">
        <w:t>trị</w:t>
      </w:r>
      <w:r w:rsidR="003A3C77" w:rsidRPr="00806060">
        <w:t xml:space="preserve"> k thỏa mãn </w:t>
      </w:r>
      <w:r w:rsidR="003A3C77" w:rsidRPr="00806060">
        <w:rPr>
          <w:position w:val="-30"/>
        </w:rPr>
        <w:object w:dxaOrig="1560" w:dyaOrig="720">
          <v:shape id="_x0000_i1176" type="#_x0000_t75" style="width:78pt;height:36pt" o:ole="">
            <v:imagedata r:id="rId295" o:title=""/>
          </v:shape>
          <o:OLEObject Type="Embed" ProgID="Equation.3" ShapeID="_x0000_i1176" DrawAspect="Content" ObjectID="_1550260242" r:id="rId296"/>
        </w:object>
      </w:r>
      <w:r w:rsidR="003A3C77" w:rsidRPr="00806060">
        <w:t xml:space="preserve"> </w:t>
      </w:r>
      <w:r w:rsidR="003A3C77" w:rsidRPr="00806060">
        <w:sym w:font="Symbol" w:char="F0DB"/>
      </w:r>
      <w:r w:rsidR="001C5305" w:rsidRPr="00806060">
        <w:rPr>
          <w:position w:val="-30"/>
        </w:rPr>
        <w:object w:dxaOrig="960" w:dyaOrig="720">
          <v:shape id="_x0000_i1177" type="#_x0000_t75" style="width:48pt;height:36pt" o:ole="">
            <v:imagedata r:id="rId297" o:title=""/>
          </v:shape>
          <o:OLEObject Type="Embed" ProgID="Equation.3" ShapeID="_x0000_i1177" DrawAspect="Content" ObjectID="_1550260243" r:id="rId298"/>
        </w:object>
      </w:r>
      <w:r w:rsidR="003A3C77" w:rsidRPr="00806060">
        <w:t xml:space="preserve"> → k = 0; 1; 2…7</w:t>
      </w:r>
    </w:p>
    <w:p w:rsidR="00751420" w:rsidRPr="00806060" w:rsidRDefault="00751420" w:rsidP="00806060">
      <w:r w:rsidRPr="00806060">
        <w:lastRenderedPageBreak/>
        <w:t>Vậy trên IA có 8 đường cực đại, hay trên AC có 8 đường dao</w:t>
      </w:r>
      <w:r w:rsidR="003A3C77" w:rsidRPr="00806060">
        <w:t xml:space="preserve"> </w:t>
      </w:r>
      <w:r w:rsidRPr="00806060">
        <w:t>đ</w:t>
      </w:r>
      <w:r w:rsidR="003A3C77" w:rsidRPr="00806060">
        <w:t>ộ</w:t>
      </w:r>
      <w:r w:rsidRPr="00806060">
        <w:t>ng với biên độ cực đại.</w:t>
      </w:r>
    </w:p>
    <w:p w:rsidR="00751420" w:rsidRPr="00806060" w:rsidRDefault="00806060" w:rsidP="00806060">
      <w:r w:rsidRPr="00806060">
        <w:rPr>
          <w:b/>
        </w:rPr>
        <w:t>Ví dụ 3.</w:t>
      </w:r>
      <w:r w:rsidR="00751420" w:rsidRPr="00806060">
        <w:t xml:space="preserve"> Trên mặt nước có hai nguồn sóng giống nhau A và B, hai nguồn cùng pha, cách nhau khoảng AB =</w:t>
      </w:r>
      <w:r w:rsidR="003A3C77" w:rsidRPr="00806060">
        <w:t xml:space="preserve"> </w:t>
      </w:r>
      <w:r w:rsidR="00751420" w:rsidRPr="00806060">
        <w:t xml:space="preserve">10 cm đang dao động vuông góc với mặt nước tạo ra sóng có </w:t>
      </w:r>
      <w:r w:rsidR="00D3760A" w:rsidRPr="00806060">
        <w:t>bước sóng λ =</w:t>
      </w:r>
      <w:r w:rsidR="00751420" w:rsidRPr="00806060">
        <w:t>0,5 cm. C và D là hai điểm khác nhau trên mặt nước, CD vuông góc với AB tại M sao cho MA = 3 cm; MC = MD = 4 cm. Số điểm dao động cực đại trên CD là</w:t>
      </w:r>
    </w:p>
    <w:p w:rsidR="00751420" w:rsidRPr="00806060" w:rsidRDefault="003A3C77" w:rsidP="00806060">
      <w:r w:rsidRPr="00806060">
        <w:tab/>
      </w:r>
      <w:r w:rsidR="004565D9" w:rsidRPr="00806060">
        <w:t xml:space="preserve">A. </w:t>
      </w:r>
      <w:r w:rsidR="00751420" w:rsidRPr="00806060">
        <w:t xml:space="preserve">3. </w:t>
      </w:r>
      <w:r w:rsidRPr="00806060">
        <w:tab/>
      </w:r>
      <w:r w:rsidR="004565D9" w:rsidRPr="00806060">
        <w:t xml:space="preserve">B. </w:t>
      </w:r>
      <w:r w:rsidR="00751420" w:rsidRPr="00806060">
        <w:t xml:space="preserve">4 </w:t>
      </w:r>
      <w:r w:rsidRPr="00806060">
        <w:tab/>
      </w:r>
      <w:r w:rsidR="004565D9" w:rsidRPr="00806060">
        <w:t xml:space="preserve">C. </w:t>
      </w:r>
      <w:r w:rsidR="00751420" w:rsidRPr="00806060">
        <w:t xml:space="preserve">5. </w:t>
      </w:r>
      <w:r w:rsidRPr="00806060">
        <w:tab/>
      </w:r>
      <w:r w:rsidR="004565D9" w:rsidRPr="00806060">
        <w:t xml:space="preserve">D. </w:t>
      </w:r>
      <w:r w:rsidR="00751420" w:rsidRPr="00806060">
        <w:t>6.</w:t>
      </w:r>
    </w:p>
    <w:p w:rsidR="00751420" w:rsidRPr="00806060" w:rsidRDefault="00751420" w:rsidP="00806060">
      <w:pPr>
        <w:jc w:val="center"/>
      </w:pPr>
      <w:r w:rsidRPr="00806060">
        <w:rPr>
          <w:iCs/>
          <w:u w:val="single"/>
        </w:rPr>
        <w:t>Hướng dẫn giải:</w:t>
      </w:r>
    </w:p>
    <w:p w:rsidR="00751420" w:rsidRPr="00806060" w:rsidRDefault="002E03DC" w:rsidP="00806060">
      <w:r w:rsidRPr="00806060">
        <w:rPr>
          <w:noProof/>
        </w:rPr>
        <w:drawing>
          <wp:anchor distT="0" distB="0" distL="114300" distR="114300" simplePos="0" relativeHeight="251657216" behindDoc="0" locked="0" layoutInCell="1" allowOverlap="1" wp14:anchorId="2E5184C6" wp14:editId="085F73B4">
            <wp:simplePos x="0" y="0"/>
            <wp:positionH relativeFrom="column">
              <wp:posOffset>3740785</wp:posOffset>
            </wp:positionH>
            <wp:positionV relativeFrom="paragraph">
              <wp:posOffset>583565</wp:posOffset>
            </wp:positionV>
            <wp:extent cx="2923540" cy="270383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923540" cy="2703830"/>
                    </a:xfrm>
                    <a:prstGeom prst="rect">
                      <a:avLst/>
                    </a:prstGeom>
                    <a:noFill/>
                    <a:ln>
                      <a:noFill/>
                    </a:ln>
                  </pic:spPr>
                </pic:pic>
              </a:graphicData>
            </a:graphic>
            <wp14:sizeRelH relativeFrom="page">
              <wp14:pctWidth>0</wp14:pctWidth>
            </wp14:sizeRelH>
            <wp14:sizeRelV relativeFrom="page">
              <wp14:pctHeight>0</wp14:pctHeight>
            </wp14:sizeRelV>
          </wp:anchor>
        </w:drawing>
      </w:r>
      <w:r w:rsidR="00077EA7" w:rsidRPr="00806060">
        <w:t xml:space="preserve">Ta dễ dàng tính được </w:t>
      </w:r>
      <w:r w:rsidR="00E110A2" w:rsidRPr="00806060">
        <w:rPr>
          <w:position w:val="-36"/>
        </w:rPr>
        <w:object w:dxaOrig="2620" w:dyaOrig="840">
          <v:shape id="_x0000_i1178" type="#_x0000_t75" style="width:131.25pt;height:42pt" o:ole="">
            <v:imagedata r:id="rId300" o:title=""/>
          </v:shape>
          <o:OLEObject Type="Embed" ProgID="Equation.3" ShapeID="_x0000_i1178" DrawAspect="Content" ObjectID="_1550260244" r:id="rId301"/>
        </w:object>
      </w:r>
      <w:r w:rsidR="00655A80" w:rsidRPr="004536C8">
        <w:sym w:font="Symbol" w:char="F0DE"/>
      </w:r>
      <w:r w:rsidR="00077EA7" w:rsidRPr="00806060">
        <w:t xml:space="preserve"> </w:t>
      </w:r>
      <w:r w:rsidR="00751420" w:rsidRPr="00806060">
        <w:t>C, D</w:t>
      </w:r>
      <w:r w:rsidR="00077EA7" w:rsidRPr="00806060">
        <w:t xml:space="preserve"> </w:t>
      </w:r>
      <w:r w:rsidR="00751420" w:rsidRPr="00806060">
        <w:t>không thỏa mãn điều kiện cực đại cũng như cực tiểu.</w:t>
      </w:r>
    </w:p>
    <w:p w:rsidR="00751420" w:rsidRPr="00806060" w:rsidRDefault="00751420" w:rsidP="00806060">
      <w:r w:rsidRPr="00806060">
        <w:t>Gọi I là điểm trên AB mà có đường cực đại đi qua gần C</w:t>
      </w:r>
      <w:r w:rsidR="00CF12B1" w:rsidRPr="00806060">
        <w:t xml:space="preserve"> </w:t>
      </w:r>
      <w:r w:rsidRPr="00806060">
        <w:t>nhất, do tính đối xứng nên mỗi điểm trên MI khi đó sẽ cho hai điểm cực đại trên CD.</w:t>
      </w:r>
    </w:p>
    <w:p w:rsidR="00751420" w:rsidRPr="00806060" w:rsidRDefault="00751420" w:rsidP="00806060">
      <w:r w:rsidRPr="00806060">
        <w:t xml:space="preserve">Ta có </w:t>
      </w:r>
      <w:r w:rsidR="00CF12B1" w:rsidRPr="00806060">
        <w:rPr>
          <w:position w:val="-34"/>
        </w:rPr>
        <w:object w:dxaOrig="2920" w:dyaOrig="800">
          <v:shape id="_x0000_i1179" type="#_x0000_t75" style="width:146.25pt;height:39.75pt" o:ole="">
            <v:imagedata r:id="rId302" o:title=""/>
          </v:shape>
          <o:OLEObject Type="Embed" ProgID="Equation.3" ShapeID="_x0000_i1179" DrawAspect="Content" ObjectID="_1550260245" r:id="rId303"/>
        </w:object>
      </w:r>
      <w:r w:rsidR="00655A80" w:rsidRPr="004536C8">
        <w:sym w:font="Symbol" w:char="F0DE"/>
      </w:r>
      <w:r w:rsidR="00CF12B1" w:rsidRPr="00806060">
        <w:t xml:space="preserve"> </w:t>
      </w:r>
      <w:r w:rsidR="00CF12B1" w:rsidRPr="00806060">
        <w:rPr>
          <w:position w:val="-24"/>
        </w:rPr>
        <w:object w:dxaOrig="1340" w:dyaOrig="680">
          <v:shape id="_x0000_i1180" type="#_x0000_t75" style="width:66.75pt;height:33.75pt" o:ole="">
            <v:imagedata r:id="rId304" o:title=""/>
          </v:shape>
          <o:OLEObject Type="Embed" ProgID="Equation.3" ShapeID="_x0000_i1180" DrawAspect="Content" ObjectID="_1550260246" r:id="rId305"/>
        </w:object>
      </w:r>
    </w:p>
    <w:p w:rsidR="00751420" w:rsidRPr="00806060" w:rsidRDefault="00751420" w:rsidP="00806060">
      <w:r w:rsidRPr="00806060">
        <w:t xml:space="preserve">Mà MB </w:t>
      </w:r>
      <w:r w:rsidR="00CF12B1" w:rsidRPr="00806060">
        <w:t xml:space="preserve">= </w:t>
      </w:r>
      <w:r w:rsidRPr="00806060">
        <w:t>7cm</w:t>
      </w:r>
      <w:r w:rsidR="00CF12B1" w:rsidRPr="00806060">
        <w:t xml:space="preserve"> </w:t>
      </w:r>
      <w:r w:rsidR="00CF12B1" w:rsidRPr="00806060">
        <w:sym w:font="Symbol" w:char="F0DE"/>
      </w:r>
      <w:r w:rsidR="00CF12B1" w:rsidRPr="00806060">
        <w:t xml:space="preserve"> </w:t>
      </w:r>
      <w:r w:rsidRPr="00806060">
        <w:t>MI</w:t>
      </w:r>
      <w:r w:rsidR="00CF12B1" w:rsidRPr="00806060">
        <w:t xml:space="preserve"> = </w:t>
      </w:r>
      <w:r w:rsidRPr="00806060">
        <w:t>7</w:t>
      </w:r>
      <w:r w:rsidR="00CF12B1" w:rsidRPr="00806060">
        <w:t xml:space="preserve"> - IB = 7 - </w:t>
      </w:r>
      <w:r w:rsidR="00CF12B1" w:rsidRPr="00806060">
        <w:rPr>
          <w:position w:val="-24"/>
        </w:rPr>
        <w:object w:dxaOrig="859" w:dyaOrig="680">
          <v:shape id="_x0000_i1181" type="#_x0000_t75" style="width:42.75pt;height:33.75pt" o:ole="">
            <v:imagedata r:id="rId306" o:title=""/>
          </v:shape>
          <o:OLEObject Type="Embed" ProgID="Equation.3" ShapeID="_x0000_i1181" DrawAspect="Content" ObjectID="_1550260247" r:id="rId307"/>
        </w:object>
      </w:r>
      <w:r w:rsidR="00CF12B1" w:rsidRPr="00806060">
        <w:t>≈ 0,468 cm</w:t>
      </w:r>
    </w:p>
    <w:p w:rsidR="00751420" w:rsidRPr="00806060" w:rsidRDefault="00751420" w:rsidP="00806060">
      <w:pPr>
        <w:rPr>
          <w:rFonts w:eastAsia="Meiryo"/>
        </w:rPr>
      </w:pPr>
      <w:r w:rsidRPr="00806060">
        <w:rPr>
          <w:rFonts w:eastAsia="Meiryo"/>
        </w:rPr>
        <w:t xml:space="preserve">Số cực đại trên MI là số giá trị k thỏa mãn hệ phương </w:t>
      </w:r>
      <w:r w:rsidR="00CF12B1" w:rsidRPr="00806060">
        <w:rPr>
          <w:rFonts w:eastAsia="Meiryo"/>
        </w:rPr>
        <w:t xml:space="preserve">                </w:t>
      </w:r>
      <w:r w:rsidRPr="00806060">
        <w:rPr>
          <w:rFonts w:eastAsia="Meiryo"/>
        </w:rPr>
        <w:t>trình</w:t>
      </w:r>
      <w:r w:rsidR="00CF12B1" w:rsidRPr="00806060">
        <w:rPr>
          <w:rFonts w:eastAsia="Meiryo"/>
        </w:rPr>
        <w:t xml:space="preserve">: </w:t>
      </w:r>
      <w:r w:rsidRPr="00806060">
        <w:rPr>
          <w:rFonts w:eastAsia="Meiryo"/>
        </w:rPr>
        <w:t>0</w:t>
      </w:r>
      <w:r w:rsidR="00CF12B1" w:rsidRPr="00806060">
        <w:rPr>
          <w:rFonts w:eastAsia="Meiryo"/>
        </w:rPr>
        <w:t xml:space="preserve"> </w:t>
      </w:r>
      <w:r w:rsidR="00CF12B1" w:rsidRPr="00806060">
        <w:rPr>
          <w:rFonts w:eastAsia="Meiryo"/>
        </w:rPr>
        <w:sym w:font="Symbol" w:char="F0A3"/>
      </w:r>
      <w:r w:rsidR="00CF12B1" w:rsidRPr="00806060">
        <w:rPr>
          <w:rFonts w:eastAsia="Meiryo"/>
        </w:rPr>
        <w:t xml:space="preserve"> </w:t>
      </w:r>
      <w:r w:rsidRPr="00806060">
        <w:rPr>
          <w:rFonts w:eastAsia="Meiryo"/>
        </w:rPr>
        <w:t>k.</w:t>
      </w:r>
      <w:r w:rsidR="00CF12B1" w:rsidRPr="00806060">
        <w:rPr>
          <w:rFonts w:eastAsia="Meiryo"/>
        </w:rPr>
        <w:fldChar w:fldCharType="begin"/>
      </w:r>
      <w:r w:rsidR="00CF12B1" w:rsidRPr="00806060">
        <w:rPr>
          <w:rFonts w:eastAsia="Meiryo"/>
        </w:rPr>
        <w:instrText>eq \s\don1(\f(λ,2))</w:instrText>
      </w:r>
      <w:r w:rsidR="00CF12B1" w:rsidRPr="00806060">
        <w:rPr>
          <w:rFonts w:eastAsia="Meiryo"/>
        </w:rPr>
        <w:fldChar w:fldCharType="end"/>
      </w:r>
      <w:r w:rsidR="00CF12B1" w:rsidRPr="00806060">
        <w:rPr>
          <w:rFonts w:eastAsia="Meiryo"/>
        </w:rPr>
        <w:t xml:space="preserve"> </w:t>
      </w:r>
      <w:r w:rsidR="00CF12B1" w:rsidRPr="00806060">
        <w:rPr>
          <w:rFonts w:eastAsia="Meiryo"/>
        </w:rPr>
        <w:sym w:font="Symbol" w:char="F0A3"/>
      </w:r>
      <w:r w:rsidR="00CF12B1" w:rsidRPr="00806060">
        <w:rPr>
          <w:rFonts w:eastAsia="Meiryo"/>
        </w:rPr>
        <w:t xml:space="preserve"> MI </w:t>
      </w:r>
      <w:r w:rsidR="00CF12B1" w:rsidRPr="00806060">
        <w:rPr>
          <w:rFonts w:eastAsia="Meiryo"/>
        </w:rPr>
        <w:sym w:font="Symbol" w:char="F0DB"/>
      </w:r>
      <w:r w:rsidR="00CF12B1" w:rsidRPr="00806060">
        <w:rPr>
          <w:rFonts w:eastAsia="Meiryo"/>
        </w:rPr>
        <w:t xml:space="preserve"> </w:t>
      </w:r>
      <w:r w:rsidRPr="00806060">
        <w:rPr>
          <w:rFonts w:eastAsia="Meiryo"/>
        </w:rPr>
        <w:t>0</w:t>
      </w:r>
      <w:r w:rsidR="00CF12B1" w:rsidRPr="00806060">
        <w:rPr>
          <w:rFonts w:eastAsia="Meiryo"/>
        </w:rPr>
        <w:t xml:space="preserve"> </w:t>
      </w:r>
      <w:r w:rsidR="00CF12B1" w:rsidRPr="00806060">
        <w:rPr>
          <w:rFonts w:eastAsia="Meiryo"/>
        </w:rPr>
        <w:sym w:font="Symbol" w:char="F0A3"/>
      </w:r>
      <w:r w:rsidR="00CF12B1" w:rsidRPr="00806060">
        <w:rPr>
          <w:rFonts w:eastAsia="Meiryo"/>
        </w:rPr>
        <w:t xml:space="preserve">  </w:t>
      </w:r>
      <w:r w:rsidRPr="00806060">
        <w:rPr>
          <w:rFonts w:eastAsia="Meiryo"/>
        </w:rPr>
        <w:t>0,25k</w:t>
      </w:r>
      <w:r w:rsidR="00CF12B1" w:rsidRPr="00806060">
        <w:rPr>
          <w:rFonts w:eastAsia="Meiryo"/>
        </w:rPr>
        <w:t xml:space="preserve"> </w:t>
      </w:r>
      <w:r w:rsidR="00CF12B1" w:rsidRPr="00806060">
        <w:rPr>
          <w:rFonts w:eastAsia="Meiryo"/>
        </w:rPr>
        <w:sym w:font="Symbol" w:char="F0A3"/>
      </w:r>
      <w:r w:rsidR="00CF12B1" w:rsidRPr="00806060">
        <w:rPr>
          <w:rFonts w:eastAsia="Meiryo"/>
        </w:rPr>
        <w:t xml:space="preserve"> </w:t>
      </w:r>
      <w:r w:rsidRPr="00806060">
        <w:rPr>
          <w:rFonts w:eastAsia="Meiryo"/>
        </w:rPr>
        <w:t xml:space="preserve">0,468 </w:t>
      </w:r>
      <w:r w:rsidR="00655A80" w:rsidRPr="004536C8">
        <w:sym w:font="Symbol" w:char="F0DE"/>
      </w:r>
      <w:r w:rsidR="00CF12B1" w:rsidRPr="00806060">
        <w:rPr>
          <w:rFonts w:eastAsia="Meiryo"/>
        </w:rPr>
        <w:t xml:space="preserve"> </w:t>
      </w:r>
      <w:r w:rsidRPr="00806060">
        <w:rPr>
          <w:rFonts w:eastAsia="Meiryo"/>
        </w:rPr>
        <w:t xml:space="preserve">k </w:t>
      </w:r>
      <w:r w:rsidR="00CF12B1" w:rsidRPr="00806060">
        <w:rPr>
          <w:rFonts w:eastAsia="Meiryo"/>
        </w:rPr>
        <w:t xml:space="preserve">= </w:t>
      </w:r>
      <w:r w:rsidRPr="00806060">
        <w:rPr>
          <w:rFonts w:eastAsia="Meiryo"/>
        </w:rPr>
        <w:t>0; 1.</w:t>
      </w:r>
    </w:p>
    <w:p w:rsidR="00751420" w:rsidRPr="00806060" w:rsidRDefault="00751420" w:rsidP="00806060">
      <w:pPr>
        <w:rPr>
          <w:rFonts w:eastAsia="Meiryo"/>
        </w:rPr>
      </w:pPr>
      <w:r w:rsidRPr="00806060">
        <w:rPr>
          <w:rFonts w:eastAsia="Meiryo"/>
        </w:rPr>
        <w:t>Vậy trên MI có hai điểm cho đường cực đại, trong đó có</w:t>
      </w:r>
      <w:r w:rsidR="00CF12B1" w:rsidRPr="00806060">
        <w:rPr>
          <w:rFonts w:eastAsia="Meiryo"/>
        </w:rPr>
        <w:t xml:space="preserve"> </w:t>
      </w:r>
      <w:r w:rsidRPr="00806060">
        <w:rPr>
          <w:rFonts w:eastAsia="Meiryo"/>
        </w:rPr>
        <w:t>điểm M (ứng với giá trị k = 0).</w:t>
      </w:r>
    </w:p>
    <w:p w:rsidR="00751420" w:rsidRPr="00806060" w:rsidRDefault="00751420" w:rsidP="00806060">
      <w:pPr>
        <w:rPr>
          <w:rFonts w:eastAsia="Meiryo"/>
        </w:rPr>
      </w:pPr>
      <w:r w:rsidRPr="00806060">
        <w:rPr>
          <w:rFonts w:eastAsia="Meiryo"/>
        </w:rPr>
        <w:t xml:space="preserve">Vậy trên CD có 3 điểm dao động với biên độ cực đại </w:t>
      </w:r>
      <w:r w:rsidR="00CF12B1" w:rsidRPr="00806060">
        <w:rPr>
          <w:rFonts w:eastAsia="Meiryo"/>
        </w:rPr>
        <w:t xml:space="preserve"> </w:t>
      </w:r>
      <w:r w:rsidRPr="00806060">
        <w:rPr>
          <w:rFonts w:eastAsia="Meiryo"/>
        </w:rPr>
        <w:t>(do M</w:t>
      </w:r>
      <w:r w:rsidR="00CF12B1" w:rsidRPr="00806060">
        <w:rPr>
          <w:rFonts w:eastAsia="Meiryo"/>
        </w:rPr>
        <w:t xml:space="preserve"> </w:t>
      </w:r>
      <w:r w:rsidRPr="00806060">
        <w:rPr>
          <w:rFonts w:eastAsia="Meiryo"/>
        </w:rPr>
        <w:t>chỉ có 1 đường, còn điểm kia cho hai đường trên CD).</w:t>
      </w:r>
    </w:p>
    <w:p w:rsidR="00751420" w:rsidRPr="00E23BEC" w:rsidRDefault="00E23BEC" w:rsidP="00E23BEC">
      <w:pPr>
        <w:pStyle w:val="Heading2"/>
        <w:rPr>
          <w:rFonts w:eastAsia="Meiryo"/>
          <w:color w:val="000000"/>
        </w:rPr>
      </w:pPr>
      <w:r w:rsidRPr="00E23BEC">
        <w:rPr>
          <w:rFonts w:eastAsia="Meiryo"/>
        </w:rPr>
        <w:t>II.</w:t>
      </w:r>
      <w:r w:rsidR="00751420" w:rsidRPr="00E23BEC">
        <w:rPr>
          <w:rFonts w:eastAsia="Meiryo"/>
        </w:rPr>
        <w:t xml:space="preserve"> TÌM ĐIỂM DAO ĐỘNG CÙNG PHA HOẶC NGƯỢC PHA VỚI HAI NGUỒN</w:t>
      </w:r>
    </w:p>
    <w:p w:rsidR="00751420" w:rsidRPr="005A50E7" w:rsidRDefault="00751420" w:rsidP="005A50E7">
      <w:pPr>
        <w:rPr>
          <w:rFonts w:eastAsia="Meiryo"/>
        </w:rPr>
      </w:pPr>
      <w:r w:rsidRPr="005A50E7">
        <w:rPr>
          <w:rFonts w:eastAsia="Meiryo"/>
          <w:b/>
        </w:rPr>
        <w:t>Ví dụ</w:t>
      </w:r>
      <w:r w:rsidR="005A50E7" w:rsidRPr="005A50E7">
        <w:rPr>
          <w:rFonts w:eastAsia="Meiryo"/>
          <w:b/>
        </w:rPr>
        <w:t xml:space="preserve"> 1.</w:t>
      </w:r>
      <w:r w:rsidRPr="005A50E7">
        <w:rPr>
          <w:rFonts w:eastAsia="Meiryo"/>
        </w:rPr>
        <w:t xml:space="preserve"> Trên mặt nước có hai nguồn sóng nước giống nhau A và B dao động cùng pha với biên độ sóng không đổi bằng a, cách nhau một khoảng AB = 12 cm. C là một điểm trên mặt nước, cách đều hai nguồn và cách trung điểm O của đoạn AB một khoảng CO = 8 cm. Biết bước sóng</w:t>
      </w:r>
      <w:r w:rsidR="0053470B" w:rsidRPr="005A50E7">
        <w:rPr>
          <w:rFonts w:eastAsia="Meiryo"/>
        </w:rPr>
        <w:t xml:space="preserve"> λ</w:t>
      </w:r>
      <w:r w:rsidRPr="005A50E7">
        <w:rPr>
          <w:rFonts w:eastAsia="Meiryo"/>
        </w:rPr>
        <w:t xml:space="preserve"> = 1,6 cm. Số điểm dao động ngược pha với nguồn có trên đoạn CO là</w:t>
      </w:r>
    </w:p>
    <w:p w:rsidR="00751420" w:rsidRPr="005A50E7" w:rsidRDefault="004565D9" w:rsidP="005A50E7">
      <w:pPr>
        <w:jc w:val="center"/>
        <w:rPr>
          <w:rFonts w:eastAsia="Meiryo"/>
        </w:rPr>
      </w:pPr>
      <w:r w:rsidRPr="005A50E7">
        <w:rPr>
          <w:rFonts w:eastAsia="Meiryo"/>
        </w:rPr>
        <w:t xml:space="preserve">A. </w:t>
      </w:r>
      <w:r w:rsidR="00751420" w:rsidRPr="005A50E7">
        <w:rPr>
          <w:rFonts w:eastAsia="Meiryo"/>
        </w:rPr>
        <w:t xml:space="preserve">4 </w:t>
      </w:r>
      <w:r w:rsidR="0053470B" w:rsidRPr="005A50E7">
        <w:rPr>
          <w:rFonts w:eastAsia="Meiryo"/>
        </w:rPr>
        <w:tab/>
      </w:r>
      <w:r w:rsidRPr="005A50E7">
        <w:rPr>
          <w:rFonts w:eastAsia="Meiryo"/>
        </w:rPr>
        <w:t xml:space="preserve">B. </w:t>
      </w:r>
      <w:r w:rsidR="00751420" w:rsidRPr="005A50E7">
        <w:rPr>
          <w:rFonts w:eastAsia="Meiryo"/>
        </w:rPr>
        <w:t xml:space="preserve">5 </w:t>
      </w:r>
      <w:r w:rsidR="0053470B" w:rsidRPr="005A50E7">
        <w:rPr>
          <w:rFonts w:eastAsia="Meiryo"/>
        </w:rPr>
        <w:tab/>
      </w:r>
      <w:r w:rsidRPr="005A50E7">
        <w:rPr>
          <w:rFonts w:eastAsia="Meiryo"/>
        </w:rPr>
        <w:t xml:space="preserve">C. </w:t>
      </w:r>
      <w:r w:rsidR="00751420" w:rsidRPr="005A50E7">
        <w:rPr>
          <w:rFonts w:eastAsia="Meiryo"/>
        </w:rPr>
        <w:t xml:space="preserve">2 </w:t>
      </w:r>
      <w:r w:rsidR="0053470B" w:rsidRPr="005A50E7">
        <w:rPr>
          <w:rFonts w:eastAsia="Meiryo"/>
        </w:rPr>
        <w:tab/>
      </w:r>
      <w:r w:rsidRPr="005A50E7">
        <w:rPr>
          <w:rFonts w:eastAsia="Meiryo"/>
        </w:rPr>
        <w:t xml:space="preserve">D. </w:t>
      </w:r>
      <w:r w:rsidR="00751420" w:rsidRPr="005A50E7">
        <w:rPr>
          <w:rFonts w:eastAsia="Meiryo"/>
        </w:rPr>
        <w:t>3</w:t>
      </w:r>
    </w:p>
    <w:p w:rsidR="00751420" w:rsidRPr="005A50E7" w:rsidRDefault="00751420" w:rsidP="005A50E7">
      <w:pPr>
        <w:jc w:val="center"/>
        <w:rPr>
          <w:rFonts w:eastAsia="Meiryo"/>
        </w:rPr>
      </w:pPr>
      <w:r w:rsidRPr="005A50E7">
        <w:rPr>
          <w:rFonts w:eastAsia="Meiryo"/>
          <w:iCs/>
          <w:u w:val="single"/>
        </w:rPr>
        <w:t>Hướng dẫn giải:</w:t>
      </w:r>
    </w:p>
    <w:p w:rsidR="00751420" w:rsidRPr="005A50E7" w:rsidRDefault="00751420" w:rsidP="005A50E7">
      <w:pPr>
        <w:rPr>
          <w:rFonts w:eastAsia="Meiryo"/>
        </w:rPr>
      </w:pPr>
      <w:r w:rsidRPr="005A50E7">
        <w:rPr>
          <w:rFonts w:eastAsia="Meiryo"/>
        </w:rPr>
        <w:t>Gọi M là điểm trên đường trung trực của AB, M cách các nguồn d</w:t>
      </w:r>
      <w:r w:rsidRPr="005A50E7">
        <w:rPr>
          <w:rFonts w:eastAsia="Meiryo"/>
          <w:vertAlign w:val="subscript"/>
        </w:rPr>
        <w:t>1</w:t>
      </w:r>
      <w:r w:rsidRPr="005A50E7">
        <w:rPr>
          <w:rFonts w:eastAsia="Meiryo"/>
        </w:rPr>
        <w:t>, d</w:t>
      </w:r>
      <w:r w:rsidRPr="005A50E7">
        <w:rPr>
          <w:rFonts w:eastAsia="Meiryo"/>
          <w:vertAlign w:val="subscript"/>
        </w:rPr>
        <w:t>2</w:t>
      </w:r>
      <w:r w:rsidRPr="005A50E7">
        <w:rPr>
          <w:rFonts w:eastAsia="Meiryo"/>
        </w:rPr>
        <w:t xml:space="preserve"> với d</w:t>
      </w:r>
      <w:r w:rsidRPr="005A50E7">
        <w:rPr>
          <w:rFonts w:eastAsia="Meiryo"/>
          <w:vertAlign w:val="subscript"/>
        </w:rPr>
        <w:t>1</w:t>
      </w:r>
      <w:r w:rsidRPr="005A50E7">
        <w:rPr>
          <w:rFonts w:eastAsia="Meiryo"/>
        </w:rPr>
        <w:t xml:space="preserve"> = d</w:t>
      </w:r>
      <w:r w:rsidRPr="005A50E7">
        <w:rPr>
          <w:rFonts w:eastAsia="Meiryo"/>
          <w:vertAlign w:val="subscript"/>
        </w:rPr>
        <w:t>2</w:t>
      </w:r>
      <w:r w:rsidRPr="005A50E7">
        <w:rPr>
          <w:rFonts w:eastAsia="Meiryo"/>
        </w:rPr>
        <w:t xml:space="preserve"> = d.</w:t>
      </w:r>
    </w:p>
    <w:p w:rsidR="006077BE" w:rsidRPr="005A50E7" w:rsidRDefault="006077BE" w:rsidP="005A50E7">
      <w:r w:rsidRPr="005A50E7">
        <w:t>Phương trình sóng truyền từ A đến M là: u</w:t>
      </w:r>
      <w:r w:rsidRPr="005A50E7">
        <w:rPr>
          <w:vertAlign w:val="subscript"/>
        </w:rPr>
        <w:t>AM</w:t>
      </w:r>
      <w:r w:rsidRPr="005A50E7">
        <w:t xml:space="preserve"> = acos(ωt - </w:t>
      </w:r>
      <w:r w:rsidR="00DE1A13" w:rsidRPr="005A50E7">
        <w:rPr>
          <w:position w:val="-24"/>
        </w:rPr>
        <w:object w:dxaOrig="499" w:dyaOrig="620">
          <v:shape id="_x0000_i1182" type="#_x0000_t75" style="width:24.75pt;height:30.75pt" o:ole="">
            <v:imagedata r:id="rId308" o:title=""/>
          </v:shape>
          <o:OLEObject Type="Embed" ProgID="Equation.3" ShapeID="_x0000_i1182" DrawAspect="Content" ObjectID="_1550260248" r:id="rId309"/>
        </w:object>
      </w:r>
      <w:r w:rsidRPr="005A50E7">
        <w:t>)</w:t>
      </w:r>
    </w:p>
    <w:p w:rsidR="006077BE" w:rsidRPr="005A50E7" w:rsidRDefault="006077BE" w:rsidP="005A50E7">
      <w:r w:rsidRPr="005A50E7">
        <w:t>Phương trình sóng truyền từ B đến M là:: u</w:t>
      </w:r>
      <w:r w:rsidRPr="005A50E7">
        <w:rPr>
          <w:vertAlign w:val="subscript"/>
        </w:rPr>
        <w:t>BM</w:t>
      </w:r>
      <w:r w:rsidRPr="005A50E7">
        <w:t xml:space="preserve"> = acos(ωt - </w:t>
      </w:r>
      <w:r w:rsidR="00DE1A13" w:rsidRPr="005A50E7">
        <w:rPr>
          <w:position w:val="-24"/>
        </w:rPr>
        <w:object w:dxaOrig="499" w:dyaOrig="620">
          <v:shape id="_x0000_i1183" type="#_x0000_t75" style="width:24.75pt;height:30.75pt" o:ole="">
            <v:imagedata r:id="rId310" o:title=""/>
          </v:shape>
          <o:OLEObject Type="Embed" ProgID="Equation.3" ShapeID="_x0000_i1183" DrawAspect="Content" ObjectID="_1550260249" r:id="rId311"/>
        </w:object>
      </w:r>
      <w:r w:rsidRPr="005A50E7">
        <w:t>)</w:t>
      </w:r>
    </w:p>
    <w:p w:rsidR="006077BE" w:rsidRPr="005A50E7" w:rsidRDefault="006077BE" w:rsidP="005A50E7">
      <w:r w:rsidRPr="005A50E7">
        <w:t>Phương trình dao động tổng hợp tại M là u = u</w:t>
      </w:r>
      <w:r w:rsidRPr="005A50E7">
        <w:rPr>
          <w:vertAlign w:val="subscript"/>
        </w:rPr>
        <w:t xml:space="preserve">AM </w:t>
      </w:r>
      <w:r w:rsidRPr="005A50E7">
        <w:t>+ u</w:t>
      </w:r>
      <w:r w:rsidRPr="005A50E7">
        <w:rPr>
          <w:vertAlign w:val="subscript"/>
        </w:rPr>
        <w:t xml:space="preserve">BM </w:t>
      </w:r>
      <w:r w:rsidRPr="005A50E7">
        <w:t>= 2acos</w:t>
      </w:r>
      <w:r w:rsidR="0098599D" w:rsidRPr="005A50E7">
        <w:rPr>
          <w:position w:val="-28"/>
        </w:rPr>
        <w:object w:dxaOrig="600" w:dyaOrig="680">
          <v:shape id="_x0000_i1184" type="#_x0000_t75" style="width:30pt;height:33.75pt" o:ole="">
            <v:imagedata r:id="rId312" o:title=""/>
          </v:shape>
          <o:OLEObject Type="Embed" ProgID="Equation.3" ShapeID="_x0000_i1184" DrawAspect="Content" ObjectID="_1550260250" r:id="rId313"/>
        </w:object>
      </w:r>
      <w:r w:rsidRPr="005A50E7">
        <w:t>cos</w:t>
      </w:r>
      <w:r w:rsidR="0098599D" w:rsidRPr="005A50E7">
        <w:rPr>
          <w:position w:val="-28"/>
        </w:rPr>
        <w:object w:dxaOrig="1160" w:dyaOrig="680">
          <v:shape id="_x0000_i1185" type="#_x0000_t75" style="width:57.75pt;height:33.75pt" o:ole="">
            <v:imagedata r:id="rId314" o:title=""/>
          </v:shape>
          <o:OLEObject Type="Embed" ProgID="Equation.3" ShapeID="_x0000_i1185" DrawAspect="Content" ObjectID="_1550260251" r:id="rId315"/>
        </w:object>
      </w:r>
    </w:p>
    <w:p w:rsidR="001C4FAD" w:rsidRDefault="002E03DC" w:rsidP="005A50E7">
      <w:r w:rsidRPr="005A50E7">
        <w:rPr>
          <w:noProof/>
        </w:rPr>
        <w:lastRenderedPageBreak/>
        <w:drawing>
          <wp:anchor distT="0" distB="0" distL="114300" distR="114300" simplePos="0" relativeHeight="251658240" behindDoc="0" locked="0" layoutInCell="1" allowOverlap="1" wp14:anchorId="55E2AD84" wp14:editId="74279457">
            <wp:simplePos x="0" y="0"/>
            <wp:positionH relativeFrom="column">
              <wp:posOffset>3893185</wp:posOffset>
            </wp:positionH>
            <wp:positionV relativeFrom="paragraph">
              <wp:posOffset>284480</wp:posOffset>
            </wp:positionV>
            <wp:extent cx="2785745" cy="2063115"/>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785745" cy="2063115"/>
                    </a:xfrm>
                    <a:prstGeom prst="rect">
                      <a:avLst/>
                    </a:prstGeom>
                    <a:noFill/>
                    <a:ln>
                      <a:noFill/>
                    </a:ln>
                  </pic:spPr>
                </pic:pic>
              </a:graphicData>
            </a:graphic>
            <wp14:sizeRelH relativeFrom="page">
              <wp14:pctWidth>0</wp14:pctWidth>
            </wp14:sizeRelH>
            <wp14:sizeRelV relativeFrom="page">
              <wp14:pctHeight>0</wp14:pctHeight>
            </wp14:sizeRelV>
          </wp:anchor>
        </w:drawing>
      </w:r>
      <w:r w:rsidR="006077BE" w:rsidRPr="005A50E7">
        <w:t xml:space="preserve">Vậy phương trình dao động tổng hợp tại M là </w:t>
      </w:r>
    </w:p>
    <w:p w:rsidR="006077BE" w:rsidRPr="005A50E7" w:rsidRDefault="006077BE" w:rsidP="005A50E7">
      <w:r w:rsidRPr="005A50E7">
        <w:t>u</w:t>
      </w:r>
      <w:r w:rsidRPr="005A50E7">
        <w:rPr>
          <w:vertAlign w:val="subscript"/>
        </w:rPr>
        <w:t>M</w:t>
      </w:r>
      <w:r w:rsidRPr="005A50E7">
        <w:t xml:space="preserve"> = 2acos</w:t>
      </w:r>
      <w:r w:rsidRPr="005A50E7">
        <w:rPr>
          <w:position w:val="-28"/>
        </w:rPr>
        <w:object w:dxaOrig="1300" w:dyaOrig="680">
          <v:shape id="_x0000_i1186" type="#_x0000_t75" style="width:65.25pt;height:33.75pt" o:ole="">
            <v:imagedata r:id="rId90" o:title=""/>
          </v:shape>
          <o:OLEObject Type="Embed" ProgID="Equation.3" ShapeID="_x0000_i1186" DrawAspect="Content" ObjectID="_1550260252" r:id="rId317"/>
        </w:object>
      </w:r>
      <w:r w:rsidRPr="005A50E7">
        <w:t>cos</w:t>
      </w:r>
      <w:r w:rsidRPr="005A50E7">
        <w:rPr>
          <w:position w:val="-28"/>
        </w:rPr>
        <w:object w:dxaOrig="1740" w:dyaOrig="680">
          <v:shape id="_x0000_i1187" type="#_x0000_t75" style="width:87pt;height:33.75pt" o:ole="">
            <v:imagedata r:id="rId95" o:title=""/>
          </v:shape>
          <o:OLEObject Type="Embed" ProgID="Equation.3" ShapeID="_x0000_i1187" DrawAspect="Content" ObjectID="_1550260253" r:id="rId318"/>
        </w:object>
      </w:r>
    </w:p>
    <w:p w:rsidR="00751420" w:rsidRPr="005A50E7" w:rsidRDefault="00751420" w:rsidP="005A50E7">
      <w:pPr>
        <w:rPr>
          <w:rFonts w:eastAsia="Meiryo"/>
        </w:rPr>
      </w:pPr>
      <w:r w:rsidRPr="005A50E7">
        <w:rPr>
          <w:rFonts w:eastAsia="Meiryo"/>
        </w:rPr>
        <w:t xml:space="preserve">Từ đó, độ lệch pha của M với các nguồn là </w:t>
      </w:r>
      <w:r w:rsidR="0098599D" w:rsidRPr="005A50E7">
        <w:rPr>
          <w:rFonts w:eastAsia="Meiryo"/>
        </w:rPr>
        <w:t>Δ</w:t>
      </w:r>
      <w:r w:rsidRPr="005A50E7">
        <w:rPr>
          <w:rFonts w:eastAsia="Meiryo"/>
        </w:rPr>
        <w:t>φ</w:t>
      </w:r>
      <w:r w:rsidR="0098599D" w:rsidRPr="005A50E7">
        <w:rPr>
          <w:rFonts w:eastAsia="Meiryo"/>
        </w:rPr>
        <w:t xml:space="preserve"> = </w:t>
      </w:r>
      <w:r w:rsidR="0098599D" w:rsidRPr="005A50E7">
        <w:rPr>
          <w:rFonts w:eastAsia="Meiryo"/>
        </w:rPr>
        <w:fldChar w:fldCharType="begin"/>
      </w:r>
      <w:r w:rsidR="0098599D" w:rsidRPr="005A50E7">
        <w:rPr>
          <w:rFonts w:eastAsia="Meiryo"/>
        </w:rPr>
        <w:instrText>eq \s\don1(\f(2πd,λ))</w:instrText>
      </w:r>
      <w:r w:rsidR="0098599D" w:rsidRPr="005A50E7">
        <w:rPr>
          <w:rFonts w:eastAsia="Meiryo"/>
        </w:rPr>
        <w:fldChar w:fldCharType="end"/>
      </w:r>
      <w:r w:rsidR="0098599D" w:rsidRPr="005A50E7">
        <w:rPr>
          <w:rFonts w:eastAsia="Meiryo"/>
        </w:rPr>
        <w:t xml:space="preserve"> , M </w:t>
      </w:r>
      <w:r w:rsidRPr="005A50E7">
        <w:rPr>
          <w:rFonts w:eastAsia="Meiryo"/>
        </w:rPr>
        <w:t>ngược pha với hai nguồn khi</w:t>
      </w:r>
      <w:r w:rsidR="0098599D" w:rsidRPr="005A50E7">
        <w:rPr>
          <w:rFonts w:eastAsia="Meiryo"/>
        </w:rPr>
        <w:t xml:space="preserve"> Δφ = (2k+1)π</w:t>
      </w:r>
    </w:p>
    <w:p w:rsidR="0098599D" w:rsidRPr="005A50E7" w:rsidRDefault="007752B3" w:rsidP="005A50E7">
      <w:pPr>
        <w:rPr>
          <w:rFonts w:eastAsia="Meiryo"/>
          <w:lang w:val="vi-VN"/>
        </w:rPr>
      </w:pPr>
      <w:r w:rsidRPr="004536C8">
        <w:sym w:font="Symbol" w:char="F0DE"/>
      </w:r>
      <w:r w:rsidR="0098599D" w:rsidRPr="005A50E7">
        <w:rPr>
          <w:rFonts w:eastAsia="Meiryo"/>
        </w:rPr>
        <w:t xml:space="preserve"> </w:t>
      </w:r>
      <w:r w:rsidR="0098599D" w:rsidRPr="005A50E7">
        <w:rPr>
          <w:rFonts w:eastAsia="Meiryo"/>
        </w:rPr>
        <w:fldChar w:fldCharType="begin"/>
      </w:r>
      <w:r w:rsidR="0098599D" w:rsidRPr="005A50E7">
        <w:rPr>
          <w:rFonts w:eastAsia="Meiryo"/>
        </w:rPr>
        <w:instrText>eq \s\don1(\f(2πd,λ))</w:instrText>
      </w:r>
      <w:r w:rsidR="0098599D" w:rsidRPr="005A50E7">
        <w:rPr>
          <w:rFonts w:eastAsia="Meiryo"/>
        </w:rPr>
        <w:fldChar w:fldCharType="end"/>
      </w:r>
      <w:r w:rsidR="0098599D" w:rsidRPr="005A50E7">
        <w:rPr>
          <w:rFonts w:eastAsia="Meiryo"/>
        </w:rPr>
        <w:t xml:space="preserve"> = (2k+1)</w:t>
      </w:r>
      <w:r w:rsidR="0098599D" w:rsidRPr="005A50E7">
        <w:rPr>
          <w:rFonts w:eastAsia="Meiryo"/>
          <w:lang w:val="vi-VN"/>
        </w:rPr>
        <w:t xml:space="preserve">π </w:t>
      </w:r>
      <w:r w:rsidR="0098599D" w:rsidRPr="005A50E7">
        <w:rPr>
          <w:rFonts w:eastAsia="Meiryo"/>
          <w:lang w:val="vi-VN"/>
        </w:rPr>
        <w:sym w:font="Symbol" w:char="F0DB"/>
      </w:r>
      <w:r w:rsidR="0098599D" w:rsidRPr="005A50E7">
        <w:rPr>
          <w:rFonts w:eastAsia="Meiryo"/>
          <w:lang w:val="vi-VN"/>
        </w:rPr>
        <w:t xml:space="preserve"> d = </w:t>
      </w:r>
      <w:r w:rsidR="00C26153" w:rsidRPr="005A50E7">
        <w:rPr>
          <w:rFonts w:eastAsia="Meiryo"/>
          <w:position w:val="-24"/>
          <w:lang w:val="vi-VN"/>
        </w:rPr>
        <w:object w:dxaOrig="980" w:dyaOrig="620">
          <v:shape id="_x0000_i1188" type="#_x0000_t75" style="width:48.75pt;height:30.75pt" o:ole="">
            <v:imagedata r:id="rId319" o:title=""/>
          </v:shape>
          <o:OLEObject Type="Embed" ProgID="Equation.3" ShapeID="_x0000_i1188" DrawAspect="Content" ObjectID="_1550260254" r:id="rId320"/>
        </w:object>
      </w:r>
      <w:r w:rsidR="0098599D" w:rsidRPr="005A50E7">
        <w:rPr>
          <w:rFonts w:eastAsia="Meiryo"/>
          <w:lang w:val="vi-VN"/>
        </w:rPr>
        <w:t xml:space="preserve">= 0,8(2k+1) </w:t>
      </w:r>
    </w:p>
    <w:p w:rsidR="00751420" w:rsidRPr="005A50E7" w:rsidRDefault="00751420" w:rsidP="005A50E7">
      <w:pPr>
        <w:rPr>
          <w:rFonts w:eastAsia="Meiryo"/>
        </w:rPr>
      </w:pPr>
      <w:r w:rsidRPr="005A50E7">
        <w:rPr>
          <w:rFonts w:eastAsia="Meiryo"/>
        </w:rPr>
        <w:t>Ta d</w:t>
      </w:r>
      <w:r w:rsidR="00AE1EA2">
        <w:rPr>
          <w:rFonts w:eastAsia="Meiryo"/>
        </w:rPr>
        <w:t>ễ</w:t>
      </w:r>
      <w:r w:rsidRPr="005A50E7">
        <w:rPr>
          <w:rFonts w:eastAsia="Meiryo"/>
        </w:rPr>
        <w:t xml:space="preserve"> dàng tính được AC = BC = 10 cm. M chạy trên CO</w:t>
      </w:r>
      <w:r w:rsidR="00C26153" w:rsidRPr="005A50E7">
        <w:rPr>
          <w:rFonts w:eastAsia="Meiryo"/>
          <w:lang w:val="vi-VN"/>
        </w:rPr>
        <w:t xml:space="preserve"> </w:t>
      </w:r>
      <w:r w:rsidRPr="005A50E7">
        <w:rPr>
          <w:rFonts w:eastAsia="Meiryo"/>
        </w:rPr>
        <w:t>nên</w:t>
      </w:r>
      <w:r w:rsidR="00C26153" w:rsidRPr="005A50E7">
        <w:rPr>
          <w:rFonts w:eastAsia="Meiryo"/>
          <w:lang w:val="vi-VN"/>
        </w:rPr>
        <w:t xml:space="preserve"> </w:t>
      </w:r>
      <w:r w:rsidRPr="005A50E7">
        <w:rPr>
          <w:rFonts w:eastAsia="Meiryo"/>
        </w:rPr>
        <w:t>6 cm</w:t>
      </w:r>
      <w:r w:rsidR="00C26153" w:rsidRPr="005A50E7">
        <w:rPr>
          <w:rFonts w:eastAsia="Meiryo"/>
        </w:rPr>
        <w:t xml:space="preserve"> </w:t>
      </w:r>
      <w:r w:rsidR="00C26153" w:rsidRPr="005A50E7">
        <w:rPr>
          <w:rFonts w:eastAsia="Meiryo"/>
        </w:rPr>
        <w:sym w:font="Symbol" w:char="F0A3"/>
      </w:r>
      <w:r w:rsidR="00C26153" w:rsidRPr="005A50E7">
        <w:rPr>
          <w:rFonts w:eastAsia="Meiryo"/>
        </w:rPr>
        <w:t xml:space="preserve"> </w:t>
      </w:r>
      <w:r w:rsidRPr="005A50E7">
        <w:rPr>
          <w:rFonts w:eastAsia="Meiryo"/>
        </w:rPr>
        <w:t>d</w:t>
      </w:r>
      <w:r w:rsidR="00C26153" w:rsidRPr="005A50E7">
        <w:rPr>
          <w:rFonts w:eastAsia="Meiryo"/>
          <w:lang w:val="vi-VN"/>
        </w:rPr>
        <w:t xml:space="preserve"> </w:t>
      </w:r>
      <w:r w:rsidR="00C26153" w:rsidRPr="005A50E7">
        <w:rPr>
          <w:rFonts w:eastAsia="Meiryo"/>
          <w:lang w:val="vi-VN"/>
        </w:rPr>
        <w:sym w:font="Symbol" w:char="F0A3"/>
      </w:r>
      <w:r w:rsidR="00C26153" w:rsidRPr="005A50E7">
        <w:rPr>
          <w:rFonts w:eastAsia="Meiryo"/>
          <w:lang w:val="vi-VN"/>
        </w:rPr>
        <w:t xml:space="preserve"> </w:t>
      </w:r>
      <w:r w:rsidRPr="005A50E7">
        <w:rPr>
          <w:rFonts w:eastAsia="Meiryo"/>
        </w:rPr>
        <w:t>10 cm</w:t>
      </w:r>
    </w:p>
    <w:p w:rsidR="00C26153" w:rsidRPr="005A50E7" w:rsidRDefault="006732BA" w:rsidP="005A50E7">
      <w:pPr>
        <w:rPr>
          <w:rFonts w:eastAsia="Meiryo"/>
          <w:lang w:val="vi-VN"/>
        </w:rPr>
      </w:pPr>
      <w:r>
        <w:rPr>
          <w:rFonts w:eastAsia="Meiryo"/>
          <w:lang w:val="vi-VN"/>
        </w:rPr>
        <w:t xml:space="preserve"> </w:t>
      </w:r>
      <w:r w:rsidR="00751420" w:rsidRPr="005A50E7">
        <w:rPr>
          <w:rFonts w:eastAsia="Meiryo"/>
        </w:rPr>
        <w:t>Từ đó ta có</w:t>
      </w:r>
      <w:r w:rsidR="00C26153" w:rsidRPr="005A50E7">
        <w:rPr>
          <w:rFonts w:eastAsia="Meiryo"/>
          <w:lang w:val="vi-VN"/>
        </w:rPr>
        <w:t xml:space="preserve"> 6 </w:t>
      </w:r>
      <w:r w:rsidR="00C26153" w:rsidRPr="005A50E7">
        <w:rPr>
          <w:rFonts w:eastAsia="Meiryo"/>
          <w:lang w:val="vi-VN"/>
        </w:rPr>
        <w:sym w:font="Symbol" w:char="F0A3"/>
      </w:r>
      <w:r w:rsidR="00C26153" w:rsidRPr="005A50E7">
        <w:rPr>
          <w:rFonts w:eastAsia="Meiryo"/>
          <w:lang w:val="vi-VN"/>
        </w:rPr>
        <w:t xml:space="preserve"> 0,8(2k+1) </w:t>
      </w:r>
      <w:r w:rsidR="00C26153" w:rsidRPr="005A50E7">
        <w:rPr>
          <w:rFonts w:eastAsia="Meiryo"/>
          <w:lang w:val="vi-VN"/>
        </w:rPr>
        <w:sym w:font="Symbol" w:char="F0A3"/>
      </w:r>
      <w:r w:rsidR="00C26153" w:rsidRPr="005A50E7">
        <w:rPr>
          <w:rFonts w:eastAsia="Meiryo"/>
          <w:lang w:val="vi-VN"/>
        </w:rPr>
        <w:t xml:space="preserve"> 10 </w:t>
      </w:r>
      <w:r w:rsidR="00C26153" w:rsidRPr="005A50E7">
        <w:rPr>
          <w:rFonts w:eastAsia="Meiryo"/>
          <w:lang w:val="vi-VN"/>
        </w:rPr>
        <w:sym w:font="Symbol" w:char="F0DE"/>
      </w:r>
      <w:r w:rsidR="00C26153" w:rsidRPr="005A50E7">
        <w:rPr>
          <w:rFonts w:eastAsia="Meiryo"/>
          <w:lang w:val="vi-VN"/>
        </w:rPr>
        <w:t xml:space="preserve"> 3,25 </w:t>
      </w:r>
      <w:r w:rsidR="00C26153" w:rsidRPr="005A50E7">
        <w:rPr>
          <w:rFonts w:eastAsia="Meiryo"/>
          <w:lang w:val="vi-VN"/>
        </w:rPr>
        <w:sym w:font="Symbol" w:char="F0A3"/>
      </w:r>
      <w:r w:rsidR="00C26153" w:rsidRPr="005A50E7">
        <w:rPr>
          <w:rFonts w:eastAsia="Meiryo"/>
          <w:lang w:val="vi-VN"/>
        </w:rPr>
        <w:t xml:space="preserve"> k </w:t>
      </w:r>
      <w:r w:rsidR="00C26153" w:rsidRPr="005A50E7">
        <w:rPr>
          <w:rFonts w:eastAsia="Meiryo"/>
          <w:lang w:val="vi-VN"/>
        </w:rPr>
        <w:sym w:font="Symbol" w:char="F0A3"/>
      </w:r>
      <w:r w:rsidR="00C26153" w:rsidRPr="005A50E7">
        <w:rPr>
          <w:rFonts w:eastAsia="Meiryo"/>
          <w:lang w:val="vi-VN"/>
        </w:rPr>
        <w:t xml:space="preserve"> 5,75</w:t>
      </w:r>
    </w:p>
    <w:p w:rsidR="00751420" w:rsidRPr="005A50E7" w:rsidRDefault="006732BA" w:rsidP="005A50E7">
      <w:pPr>
        <w:rPr>
          <w:rFonts w:eastAsia="Meiryo"/>
          <w:lang w:val="vi-VN"/>
        </w:rPr>
      </w:pPr>
      <w:r>
        <w:rPr>
          <w:rFonts w:eastAsia="Meiryo"/>
          <w:lang w:val="vi-VN"/>
        </w:rPr>
        <w:t xml:space="preserve"> </w:t>
      </w:r>
      <w:r w:rsidRPr="004536C8">
        <w:sym w:font="Symbol" w:char="F0DE"/>
      </w:r>
      <w:r w:rsidR="00C26153" w:rsidRPr="005A50E7">
        <w:rPr>
          <w:rFonts w:eastAsia="Meiryo"/>
          <w:lang w:val="vi-VN"/>
        </w:rPr>
        <w:t xml:space="preserve"> Chọn k = 4; 5     </w:t>
      </w:r>
    </w:p>
    <w:p w:rsidR="00751420" w:rsidRPr="005A50E7" w:rsidRDefault="00751420" w:rsidP="005A50E7">
      <w:pPr>
        <w:rPr>
          <w:rFonts w:eastAsia="Meiryo"/>
        </w:rPr>
      </w:pPr>
      <w:r w:rsidRPr="005A50E7">
        <w:rPr>
          <w:rFonts w:eastAsia="Meiryo"/>
        </w:rPr>
        <w:t>Vậy có hai điểm M thỏa mãn, chọn C.</w:t>
      </w:r>
    </w:p>
    <w:p w:rsidR="0072512B" w:rsidRPr="000A2559" w:rsidRDefault="00751420" w:rsidP="000A2559">
      <w:pPr>
        <w:rPr>
          <w:rFonts w:eastAsia="Meiryo"/>
          <w:lang w:val="vi-VN"/>
        </w:rPr>
      </w:pPr>
      <w:r w:rsidRPr="000A2559">
        <w:rPr>
          <w:rFonts w:eastAsia="Meiryo"/>
          <w:b/>
        </w:rPr>
        <w:t>Ví dụ</w:t>
      </w:r>
      <w:r w:rsidR="000A2559" w:rsidRPr="000A2559">
        <w:rPr>
          <w:rFonts w:eastAsia="Meiryo"/>
          <w:b/>
        </w:rPr>
        <w:t xml:space="preserve"> 2.</w:t>
      </w:r>
      <w:r w:rsidRPr="000A2559">
        <w:rPr>
          <w:rFonts w:eastAsia="Meiryo"/>
        </w:rPr>
        <w:t xml:space="preserve"> Hai mũi nhọn A, B cách nhau 8 cm gắn vào đầu một cần rung có tần số </w:t>
      </w:r>
      <w:r w:rsidR="003A71E9" w:rsidRPr="000A2559">
        <w:rPr>
          <w:rFonts w:eastAsia="Meiryo"/>
        </w:rPr>
        <w:t>ƒ</w:t>
      </w:r>
      <w:r w:rsidRPr="000A2559">
        <w:rPr>
          <w:rFonts w:eastAsia="Meiryo"/>
        </w:rPr>
        <w:t xml:space="preserve"> = 100 Hz, đặt chạm nhẹ vào mặt một chất lỏng. Tốc độ truyền sóng trên mặt chất lỏng v = 0,8 m/s. Hai nguồn A, B dao động theo phương thẳng đứng với cùng phương trình u</w:t>
      </w:r>
      <w:r w:rsidRPr="000A2559">
        <w:rPr>
          <w:rFonts w:eastAsia="Meiryo"/>
          <w:vertAlign w:val="subscript"/>
        </w:rPr>
        <w:t>A</w:t>
      </w:r>
      <w:r w:rsidRPr="000A2559">
        <w:rPr>
          <w:rFonts w:eastAsia="Meiryo"/>
        </w:rPr>
        <w:t xml:space="preserve"> = u</w:t>
      </w:r>
      <w:r w:rsidRPr="000A2559">
        <w:rPr>
          <w:rFonts w:eastAsia="Meiryo"/>
          <w:vertAlign w:val="subscript"/>
        </w:rPr>
        <w:t>B</w:t>
      </w:r>
      <w:r w:rsidRPr="000A2559">
        <w:rPr>
          <w:rFonts w:eastAsia="Meiryo"/>
        </w:rPr>
        <w:t xml:space="preserve"> = acos(ωt) cm. Một điểm M</w:t>
      </w:r>
      <w:r w:rsidRPr="000A2559">
        <w:rPr>
          <w:rFonts w:eastAsia="Meiryo"/>
          <w:vertAlign w:val="subscript"/>
        </w:rPr>
        <w:t>1</w:t>
      </w:r>
      <w:r w:rsidRPr="000A2559">
        <w:rPr>
          <w:rFonts w:eastAsia="Meiryo"/>
        </w:rPr>
        <w:t xml:space="preserve"> trên mặt chất lỏng cách đều A, B một khoảng d = 8 cm. Tìm trên đường trung trực của AB một điểm M</w:t>
      </w:r>
      <w:r w:rsidRPr="000A2559">
        <w:rPr>
          <w:rFonts w:eastAsia="Meiryo"/>
          <w:vertAlign w:val="subscript"/>
        </w:rPr>
        <w:t>2</w:t>
      </w:r>
      <w:r w:rsidRPr="000A2559">
        <w:rPr>
          <w:rFonts w:eastAsia="Meiryo"/>
        </w:rPr>
        <w:t xml:space="preserve"> gần M</w:t>
      </w:r>
      <w:r w:rsidRPr="000A2559">
        <w:rPr>
          <w:rFonts w:eastAsia="Meiryo"/>
          <w:vertAlign w:val="subscript"/>
        </w:rPr>
        <w:t>1</w:t>
      </w:r>
      <w:r w:rsidRPr="000A2559">
        <w:rPr>
          <w:rFonts w:eastAsia="Meiryo"/>
        </w:rPr>
        <w:t xml:space="preserve"> nhất và dao động cùng pha với M</w:t>
      </w:r>
      <w:r w:rsidRPr="000A2559">
        <w:rPr>
          <w:rFonts w:eastAsia="Meiryo"/>
          <w:vertAlign w:val="subscript"/>
        </w:rPr>
        <w:t>1</w:t>
      </w:r>
      <w:r w:rsidRPr="000A2559">
        <w:rPr>
          <w:rFonts w:eastAsia="Meiryo"/>
        </w:rPr>
        <w:t xml:space="preserve">. </w:t>
      </w:r>
    </w:p>
    <w:p w:rsidR="00751420" w:rsidRPr="000A2559" w:rsidRDefault="0072512B" w:rsidP="000A2559">
      <w:pPr>
        <w:rPr>
          <w:rFonts w:eastAsia="Meiryo"/>
        </w:rPr>
      </w:pPr>
      <w:r w:rsidRPr="000A2559">
        <w:rPr>
          <w:rFonts w:eastAsia="Meiryo"/>
          <w:lang w:val="vi-VN"/>
        </w:rPr>
        <w:tab/>
      </w:r>
      <w:r w:rsidR="004565D9" w:rsidRPr="000A2559">
        <w:rPr>
          <w:rFonts w:eastAsia="Meiryo"/>
        </w:rPr>
        <w:t xml:space="preserve">A. </w:t>
      </w:r>
      <w:r w:rsidR="00751420" w:rsidRPr="000A2559">
        <w:rPr>
          <w:rFonts w:eastAsia="Meiryo"/>
        </w:rPr>
        <w:t>M</w:t>
      </w:r>
      <w:r w:rsidR="00751420" w:rsidRPr="000A2559">
        <w:rPr>
          <w:rFonts w:eastAsia="Meiryo"/>
          <w:vertAlign w:val="subscript"/>
        </w:rPr>
        <w:t>1</w:t>
      </w:r>
      <w:r w:rsidR="00751420" w:rsidRPr="000A2559">
        <w:rPr>
          <w:rFonts w:eastAsia="Meiryo"/>
        </w:rPr>
        <w:t>M</w:t>
      </w:r>
      <w:r w:rsidR="00751420" w:rsidRPr="000A2559">
        <w:rPr>
          <w:rFonts w:eastAsia="Meiryo"/>
          <w:vertAlign w:val="subscript"/>
        </w:rPr>
        <w:t>2</w:t>
      </w:r>
      <w:r w:rsidR="00751420" w:rsidRPr="000A2559">
        <w:rPr>
          <w:rFonts w:eastAsia="Meiryo"/>
        </w:rPr>
        <w:t xml:space="preserve"> = 0,2 cm; M</w:t>
      </w:r>
      <w:r w:rsidR="00751420" w:rsidRPr="000A2559">
        <w:rPr>
          <w:rFonts w:eastAsia="Meiryo"/>
          <w:vertAlign w:val="subscript"/>
        </w:rPr>
        <w:t>1</w:t>
      </w:r>
      <w:r w:rsidR="00751420" w:rsidRPr="000A2559">
        <w:rPr>
          <w:rFonts w:eastAsia="Meiryo"/>
        </w:rPr>
        <w:t>M'</w:t>
      </w:r>
      <w:r w:rsidR="00751420" w:rsidRPr="000A2559">
        <w:rPr>
          <w:rFonts w:eastAsia="Meiryo"/>
          <w:vertAlign w:val="subscript"/>
        </w:rPr>
        <w:t>2</w:t>
      </w:r>
      <w:r w:rsidR="00751420" w:rsidRPr="000A2559">
        <w:rPr>
          <w:rFonts w:eastAsia="Meiryo"/>
        </w:rPr>
        <w:t xml:space="preserve"> = 0,4 cm. </w:t>
      </w:r>
      <w:r w:rsidRPr="000A2559">
        <w:rPr>
          <w:rFonts w:eastAsia="Meiryo"/>
          <w:lang w:val="vi-VN"/>
        </w:rPr>
        <w:tab/>
      </w:r>
      <w:r w:rsidR="004565D9" w:rsidRPr="000A2559">
        <w:rPr>
          <w:rFonts w:eastAsia="Meiryo"/>
        </w:rPr>
        <w:t xml:space="preserve">B. </w:t>
      </w:r>
      <w:r w:rsidR="00751420" w:rsidRPr="000A2559">
        <w:rPr>
          <w:rFonts w:eastAsia="Meiryo"/>
        </w:rPr>
        <w:t>M</w:t>
      </w:r>
      <w:r w:rsidR="00751420" w:rsidRPr="000A2559">
        <w:rPr>
          <w:rFonts w:eastAsia="Meiryo"/>
          <w:vertAlign w:val="subscript"/>
        </w:rPr>
        <w:t>1</w:t>
      </w:r>
      <w:r w:rsidR="00751420" w:rsidRPr="000A2559">
        <w:rPr>
          <w:rFonts w:eastAsia="Meiryo"/>
        </w:rPr>
        <w:t>M</w:t>
      </w:r>
      <w:r w:rsidR="00751420" w:rsidRPr="000A2559">
        <w:rPr>
          <w:rFonts w:eastAsia="Meiryo"/>
          <w:vertAlign w:val="subscript"/>
        </w:rPr>
        <w:t>2</w:t>
      </w:r>
      <w:r w:rsidR="00751420" w:rsidRPr="000A2559">
        <w:rPr>
          <w:rFonts w:eastAsia="Meiryo"/>
        </w:rPr>
        <w:t xml:space="preserve"> = 0,91 cm; M</w:t>
      </w:r>
      <w:r w:rsidR="00751420" w:rsidRPr="000A2559">
        <w:rPr>
          <w:rFonts w:eastAsia="Meiryo"/>
          <w:vertAlign w:val="subscript"/>
        </w:rPr>
        <w:t>1</w:t>
      </w:r>
      <w:r w:rsidR="00751420" w:rsidRPr="000A2559">
        <w:rPr>
          <w:rFonts w:eastAsia="Meiryo"/>
        </w:rPr>
        <w:t>M'</w:t>
      </w:r>
      <w:r w:rsidR="00751420" w:rsidRPr="000A2559">
        <w:rPr>
          <w:rFonts w:eastAsia="Meiryo"/>
          <w:vertAlign w:val="subscript"/>
        </w:rPr>
        <w:t>2</w:t>
      </w:r>
      <w:r w:rsidR="00751420" w:rsidRPr="000A2559">
        <w:rPr>
          <w:rFonts w:eastAsia="Meiryo"/>
        </w:rPr>
        <w:t xml:space="preserve"> = 0,94 cm.</w:t>
      </w:r>
    </w:p>
    <w:p w:rsidR="00751420" w:rsidRPr="000A2559" w:rsidRDefault="0072512B" w:rsidP="000A2559">
      <w:pPr>
        <w:rPr>
          <w:rFonts w:eastAsia="Meiryo"/>
        </w:rPr>
      </w:pPr>
      <w:r w:rsidRPr="000A2559">
        <w:rPr>
          <w:rFonts w:eastAsia="Meiryo"/>
          <w:lang w:val="vi-VN"/>
        </w:rPr>
        <w:tab/>
      </w:r>
      <w:r w:rsidR="004565D9" w:rsidRPr="000A2559">
        <w:rPr>
          <w:rFonts w:eastAsia="Meiryo"/>
        </w:rPr>
        <w:t xml:space="preserve">C. </w:t>
      </w:r>
      <w:r w:rsidR="00751420" w:rsidRPr="000A2559">
        <w:rPr>
          <w:rFonts w:eastAsia="Meiryo"/>
        </w:rPr>
        <w:t>M</w:t>
      </w:r>
      <w:r w:rsidR="00751420" w:rsidRPr="000A2559">
        <w:rPr>
          <w:rFonts w:eastAsia="Meiryo"/>
          <w:vertAlign w:val="subscript"/>
        </w:rPr>
        <w:t>1</w:t>
      </w:r>
      <w:r w:rsidR="00751420" w:rsidRPr="000A2559">
        <w:rPr>
          <w:rFonts w:eastAsia="Meiryo"/>
        </w:rPr>
        <w:t>M</w:t>
      </w:r>
      <w:r w:rsidR="00751420" w:rsidRPr="000A2559">
        <w:rPr>
          <w:rFonts w:eastAsia="Meiryo"/>
          <w:vertAlign w:val="subscript"/>
        </w:rPr>
        <w:t>2</w:t>
      </w:r>
      <w:r w:rsidR="00751420" w:rsidRPr="000A2559">
        <w:rPr>
          <w:rFonts w:eastAsia="Meiryo"/>
        </w:rPr>
        <w:t xml:space="preserve"> = 9,1 cm; M</w:t>
      </w:r>
      <w:r w:rsidR="00751420" w:rsidRPr="000A2559">
        <w:rPr>
          <w:rFonts w:eastAsia="Meiryo"/>
          <w:vertAlign w:val="subscript"/>
        </w:rPr>
        <w:t>1</w:t>
      </w:r>
      <w:r w:rsidR="00751420" w:rsidRPr="000A2559">
        <w:rPr>
          <w:rFonts w:eastAsia="Meiryo"/>
        </w:rPr>
        <w:t>M'</w:t>
      </w:r>
      <w:r w:rsidR="00751420" w:rsidRPr="000A2559">
        <w:rPr>
          <w:rFonts w:eastAsia="Meiryo"/>
          <w:vertAlign w:val="subscript"/>
        </w:rPr>
        <w:t>2</w:t>
      </w:r>
      <w:r w:rsidR="00751420" w:rsidRPr="000A2559">
        <w:rPr>
          <w:rFonts w:eastAsia="Meiryo"/>
        </w:rPr>
        <w:t xml:space="preserve"> = 9,4 cm.</w:t>
      </w:r>
      <w:r w:rsidRPr="000A2559">
        <w:rPr>
          <w:rFonts w:eastAsia="Meiryo"/>
          <w:lang w:val="vi-VN"/>
        </w:rPr>
        <w:tab/>
      </w:r>
      <w:r w:rsidR="004565D9" w:rsidRPr="000A2559">
        <w:rPr>
          <w:rFonts w:eastAsia="Meiryo"/>
        </w:rPr>
        <w:t xml:space="preserve">D. </w:t>
      </w:r>
      <w:r w:rsidR="00751420" w:rsidRPr="000A2559">
        <w:rPr>
          <w:rFonts w:eastAsia="Meiryo"/>
        </w:rPr>
        <w:t>M</w:t>
      </w:r>
      <w:r w:rsidR="00751420" w:rsidRPr="000A2559">
        <w:rPr>
          <w:rFonts w:eastAsia="Meiryo"/>
          <w:vertAlign w:val="subscript"/>
        </w:rPr>
        <w:t>1</w:t>
      </w:r>
      <w:r w:rsidR="00751420" w:rsidRPr="000A2559">
        <w:rPr>
          <w:rFonts w:eastAsia="Meiryo"/>
        </w:rPr>
        <w:t>M</w:t>
      </w:r>
      <w:r w:rsidR="00751420" w:rsidRPr="000A2559">
        <w:rPr>
          <w:rFonts w:eastAsia="Meiryo"/>
          <w:vertAlign w:val="subscript"/>
        </w:rPr>
        <w:t>2</w:t>
      </w:r>
      <w:r w:rsidR="00751420" w:rsidRPr="000A2559">
        <w:rPr>
          <w:rFonts w:eastAsia="Meiryo"/>
        </w:rPr>
        <w:t xml:space="preserve"> = 2 cm; M</w:t>
      </w:r>
      <w:r w:rsidR="00751420" w:rsidRPr="000A2559">
        <w:rPr>
          <w:rFonts w:eastAsia="Meiryo"/>
          <w:vertAlign w:val="subscript"/>
        </w:rPr>
        <w:t>1</w:t>
      </w:r>
      <w:r w:rsidR="00751420" w:rsidRPr="000A2559">
        <w:rPr>
          <w:rFonts w:eastAsia="Meiryo"/>
        </w:rPr>
        <w:t>M'</w:t>
      </w:r>
      <w:r w:rsidR="00751420" w:rsidRPr="000A2559">
        <w:rPr>
          <w:rFonts w:eastAsia="Meiryo"/>
          <w:vertAlign w:val="subscript"/>
        </w:rPr>
        <w:t>2</w:t>
      </w:r>
      <w:r w:rsidR="00751420" w:rsidRPr="000A2559">
        <w:rPr>
          <w:rFonts w:eastAsia="Meiryo"/>
        </w:rPr>
        <w:t xml:space="preserve"> = 4 cm.</w:t>
      </w:r>
    </w:p>
    <w:p w:rsidR="00A474CE" w:rsidRPr="000A2559" w:rsidRDefault="00A474CE" w:rsidP="000A2559">
      <w:pPr>
        <w:jc w:val="center"/>
        <w:rPr>
          <w:rFonts w:eastAsia="Meiryo"/>
        </w:rPr>
      </w:pPr>
      <w:r w:rsidRPr="000A2559">
        <w:rPr>
          <w:rFonts w:eastAsia="Meiryo"/>
          <w:iCs/>
          <w:u w:val="single"/>
        </w:rPr>
        <w:t>Hướng dẫn giải:</w:t>
      </w:r>
    </w:p>
    <w:p w:rsidR="00751420" w:rsidRPr="000A2559" w:rsidRDefault="002E03DC" w:rsidP="000A2559">
      <w:pPr>
        <w:rPr>
          <w:rFonts w:eastAsia="Meiryo"/>
          <w:lang w:val="vi-VN"/>
        </w:rPr>
      </w:pPr>
      <w:r w:rsidRPr="000A2559">
        <w:rPr>
          <w:noProof/>
        </w:rPr>
        <w:drawing>
          <wp:anchor distT="0" distB="0" distL="114300" distR="114300" simplePos="0" relativeHeight="251659264" behindDoc="0" locked="0" layoutInCell="1" allowOverlap="1" wp14:anchorId="29F57153" wp14:editId="48094AA1">
            <wp:simplePos x="0" y="0"/>
            <wp:positionH relativeFrom="column">
              <wp:posOffset>3512185</wp:posOffset>
            </wp:positionH>
            <wp:positionV relativeFrom="paragraph">
              <wp:posOffset>840105</wp:posOffset>
            </wp:positionV>
            <wp:extent cx="3456940" cy="1582420"/>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456940" cy="1582420"/>
                    </a:xfrm>
                    <a:prstGeom prst="rect">
                      <a:avLst/>
                    </a:prstGeom>
                    <a:noFill/>
                    <a:ln>
                      <a:noFill/>
                    </a:ln>
                  </pic:spPr>
                </pic:pic>
              </a:graphicData>
            </a:graphic>
            <wp14:sizeRelH relativeFrom="page">
              <wp14:pctWidth>0</wp14:pctWidth>
            </wp14:sizeRelH>
            <wp14:sizeRelV relativeFrom="page">
              <wp14:pctHeight>0</wp14:pctHeight>
            </wp14:sizeRelV>
          </wp:anchor>
        </w:drawing>
      </w:r>
      <w:r w:rsidR="00751420" w:rsidRPr="000A2559">
        <w:rPr>
          <w:rFonts w:eastAsia="Meiryo"/>
        </w:rPr>
        <w:t>Tương tự ví dụ trên ta có độ lệch pha của M</w:t>
      </w:r>
      <w:r w:rsidR="00751420" w:rsidRPr="000A2559">
        <w:rPr>
          <w:rFonts w:eastAsia="Meiryo"/>
          <w:vertAlign w:val="subscript"/>
        </w:rPr>
        <w:t>1</w:t>
      </w:r>
      <w:r w:rsidR="00751420" w:rsidRPr="000A2559">
        <w:rPr>
          <w:rFonts w:eastAsia="Meiryo"/>
        </w:rPr>
        <w:t xml:space="preserve"> và M</w:t>
      </w:r>
      <w:r w:rsidR="00751420" w:rsidRPr="000A2559">
        <w:rPr>
          <w:rFonts w:eastAsia="Meiryo"/>
          <w:vertAlign w:val="subscript"/>
        </w:rPr>
        <w:t>2</w:t>
      </w:r>
      <w:r w:rsidR="004B7047" w:rsidRPr="000A2559">
        <w:rPr>
          <w:rFonts w:eastAsia="Meiryo"/>
          <w:vertAlign w:val="subscript"/>
          <w:lang w:val="vi-VN"/>
        </w:rPr>
        <w:t xml:space="preserve"> </w:t>
      </w:r>
      <w:r w:rsidR="00751420" w:rsidRPr="000A2559">
        <w:rPr>
          <w:rFonts w:eastAsia="Meiryo"/>
        </w:rPr>
        <w:t>với hai nguồ</w:t>
      </w:r>
      <w:r w:rsidR="004B7047" w:rsidRPr="000A2559">
        <w:rPr>
          <w:rFonts w:eastAsia="Meiryo"/>
        </w:rPr>
        <w:t xml:space="preserve">n A, B là </w:t>
      </w:r>
      <w:r w:rsidR="009D7B8E" w:rsidRPr="000A2559">
        <w:rPr>
          <w:rFonts w:eastAsia="Meiryo"/>
          <w:position w:val="-60"/>
        </w:rPr>
        <w:object w:dxaOrig="1400" w:dyaOrig="1320">
          <v:shape id="_x0000_i1189" type="#_x0000_t75" style="width:69.75pt;height:66pt" o:ole="">
            <v:imagedata r:id="rId322" o:title=""/>
          </v:shape>
          <o:OLEObject Type="Embed" ProgID="Equation.3" ShapeID="_x0000_i1189" DrawAspect="Content" ObjectID="_1550260255" r:id="rId323"/>
        </w:object>
      </w:r>
      <w:r w:rsidR="004B7047" w:rsidRPr="000A2559">
        <w:rPr>
          <w:rFonts w:eastAsia="Meiryo"/>
          <w:lang w:val="vi-VN"/>
        </w:rPr>
        <w:sym w:font="Symbol" w:char="F0DE"/>
      </w:r>
      <w:r w:rsidR="004B7047" w:rsidRPr="000A2559">
        <w:rPr>
          <w:rFonts w:eastAsia="Meiryo"/>
          <w:lang w:val="vi-VN"/>
        </w:rPr>
        <w:t xml:space="preserve"> </w:t>
      </w:r>
      <w:r w:rsidR="00751420" w:rsidRPr="000A2559">
        <w:rPr>
          <w:rFonts w:eastAsia="Meiryo"/>
        </w:rPr>
        <w:t>độ lệch pha của M</w:t>
      </w:r>
      <w:r w:rsidR="00751420" w:rsidRPr="000A2559">
        <w:rPr>
          <w:rFonts w:eastAsia="Meiryo"/>
          <w:vertAlign w:val="subscript"/>
        </w:rPr>
        <w:t>1</w:t>
      </w:r>
      <w:r w:rsidR="00751420" w:rsidRPr="000A2559">
        <w:rPr>
          <w:rFonts w:eastAsia="Meiryo"/>
        </w:rPr>
        <w:t xml:space="preserve"> với M</w:t>
      </w:r>
      <w:r w:rsidR="00751420" w:rsidRPr="000A2559">
        <w:rPr>
          <w:rFonts w:eastAsia="Meiryo"/>
          <w:vertAlign w:val="subscript"/>
        </w:rPr>
        <w:t>2</w:t>
      </w:r>
      <w:r w:rsidR="009D7B8E" w:rsidRPr="000A2559">
        <w:rPr>
          <w:rFonts w:eastAsia="Meiryo"/>
        </w:rPr>
        <w:t xml:space="preserve"> là </w:t>
      </w:r>
      <w:r w:rsidR="00EE42A0" w:rsidRPr="000A2559">
        <w:rPr>
          <w:rFonts w:eastAsia="Meiryo"/>
          <w:position w:val="-24"/>
        </w:rPr>
        <w:object w:dxaOrig="1560" w:dyaOrig="620">
          <v:shape id="_x0000_i1190" type="#_x0000_t75" style="width:78pt;height:30.75pt" o:ole="">
            <v:imagedata r:id="rId324" o:title=""/>
          </v:shape>
          <o:OLEObject Type="Embed" ProgID="Equation.3" ShapeID="_x0000_i1190" DrawAspect="Content" ObjectID="_1550260256" r:id="rId325"/>
        </w:object>
      </w:r>
    </w:p>
    <w:p w:rsidR="00751420" w:rsidRPr="000A2559" w:rsidRDefault="00751420" w:rsidP="000A2559">
      <w:pPr>
        <w:rPr>
          <w:rFonts w:eastAsia="Meiryo"/>
          <w:lang w:val="vi-VN"/>
        </w:rPr>
      </w:pPr>
      <w:r w:rsidRPr="000A2559">
        <w:rPr>
          <w:rFonts w:eastAsia="Meiryo"/>
        </w:rPr>
        <w:t>Để M</w:t>
      </w:r>
      <w:r w:rsidRPr="000A2559">
        <w:rPr>
          <w:rFonts w:eastAsia="Meiryo"/>
          <w:vertAlign w:val="subscript"/>
        </w:rPr>
        <w:t>1</w:t>
      </w:r>
      <w:r w:rsidRPr="000A2559">
        <w:rPr>
          <w:rFonts w:eastAsia="Meiryo"/>
        </w:rPr>
        <w:t xml:space="preserve"> và M</w:t>
      </w:r>
      <w:r w:rsidRPr="000A2559">
        <w:rPr>
          <w:rFonts w:eastAsia="Meiryo"/>
          <w:vertAlign w:val="subscript"/>
        </w:rPr>
        <w:t>2</w:t>
      </w:r>
      <w:r w:rsidRPr="000A2559">
        <w:rPr>
          <w:rFonts w:eastAsia="Meiryo"/>
        </w:rPr>
        <w:t xml:space="preserve"> dao động cùng pha thì</w:t>
      </w:r>
      <w:r w:rsidR="009D7B8E" w:rsidRPr="000A2559">
        <w:rPr>
          <w:rFonts w:eastAsia="Meiryo"/>
          <w:lang w:val="vi-VN"/>
        </w:rPr>
        <w:t xml:space="preserve"> </w:t>
      </w:r>
      <w:r w:rsidR="009D7B8E" w:rsidRPr="000A2559">
        <w:rPr>
          <w:rFonts w:eastAsia="Meiryo"/>
          <w:position w:val="-24"/>
        </w:rPr>
        <w:object w:dxaOrig="1560" w:dyaOrig="620">
          <v:shape id="_x0000_i1191" type="#_x0000_t75" style="width:78pt;height:30.75pt" o:ole="">
            <v:imagedata r:id="rId326" o:title=""/>
          </v:shape>
          <o:OLEObject Type="Embed" ProgID="Equation.3" ShapeID="_x0000_i1191" DrawAspect="Content" ObjectID="_1550260257" r:id="rId327"/>
        </w:object>
      </w:r>
      <w:r w:rsidR="009D7B8E" w:rsidRPr="000A2559">
        <w:rPr>
          <w:rFonts w:eastAsia="Meiryo"/>
          <w:lang w:val="vi-VN"/>
        </w:rPr>
        <w:t xml:space="preserve"> = k2π </w:t>
      </w:r>
      <w:r w:rsidR="009D7B8E" w:rsidRPr="000A2559">
        <w:rPr>
          <w:rFonts w:eastAsia="Meiryo"/>
          <w:lang w:val="vi-VN"/>
        </w:rPr>
        <w:sym w:font="Symbol" w:char="F0DE"/>
      </w:r>
      <w:r w:rsidR="009D7B8E" w:rsidRPr="000A2559">
        <w:rPr>
          <w:rFonts w:eastAsia="Meiryo"/>
          <w:lang w:val="vi-VN"/>
        </w:rPr>
        <w:t xml:space="preserve"> d’ - d = kλ  </w:t>
      </w:r>
    </w:p>
    <w:p w:rsidR="00751420" w:rsidRPr="000A2559" w:rsidRDefault="00751420" w:rsidP="000A2559">
      <w:pPr>
        <w:rPr>
          <w:rFonts w:eastAsia="Meiryo"/>
        </w:rPr>
      </w:pPr>
      <w:r w:rsidRPr="000A2559">
        <w:rPr>
          <w:rFonts w:eastAsia="Meiryo"/>
        </w:rPr>
        <w:t>Do M</w:t>
      </w:r>
      <w:r w:rsidRPr="000A2559">
        <w:rPr>
          <w:rFonts w:eastAsia="Meiryo"/>
          <w:vertAlign w:val="subscript"/>
        </w:rPr>
        <w:t>1</w:t>
      </w:r>
      <w:r w:rsidRPr="000A2559">
        <w:rPr>
          <w:rFonts w:eastAsia="Meiryo"/>
        </w:rPr>
        <w:t xml:space="preserve"> và M</w:t>
      </w:r>
      <w:r w:rsidRPr="000A2559">
        <w:rPr>
          <w:rFonts w:eastAsia="Meiryo"/>
          <w:vertAlign w:val="subscript"/>
        </w:rPr>
        <w:t>2</w:t>
      </w:r>
      <w:r w:rsidRPr="000A2559">
        <w:rPr>
          <w:rFonts w:eastAsia="Meiryo"/>
        </w:rPr>
        <w:t xml:space="preserve"> khác nhau nên để độ dài M</w:t>
      </w:r>
      <w:r w:rsidRPr="000A2559">
        <w:rPr>
          <w:rFonts w:eastAsia="Meiryo"/>
          <w:vertAlign w:val="subscript"/>
        </w:rPr>
        <w:t>1</w:t>
      </w:r>
      <w:r w:rsidRPr="000A2559">
        <w:rPr>
          <w:rFonts w:eastAsia="Meiryo"/>
        </w:rPr>
        <w:t>M</w:t>
      </w:r>
      <w:r w:rsidRPr="000A2559">
        <w:rPr>
          <w:rFonts w:eastAsia="Meiryo"/>
          <w:vertAlign w:val="subscript"/>
        </w:rPr>
        <w:t>2</w:t>
      </w:r>
      <w:r w:rsidRPr="000A2559">
        <w:rPr>
          <w:rFonts w:eastAsia="Meiryo"/>
        </w:rPr>
        <w:t xml:space="preserve"> ngắn </w:t>
      </w:r>
      <w:r w:rsidR="009D7B8E" w:rsidRPr="000A2559">
        <w:rPr>
          <w:rFonts w:eastAsia="Meiryo"/>
        </w:rPr>
        <w:t xml:space="preserve">  </w:t>
      </w:r>
      <w:r w:rsidRPr="000A2559">
        <w:rPr>
          <w:rFonts w:eastAsia="Meiryo"/>
        </w:rPr>
        <w:t xml:space="preserve">nhất thì k </w:t>
      </w:r>
      <w:r w:rsidR="009D7B8E" w:rsidRPr="000A2559">
        <w:rPr>
          <w:rFonts w:eastAsia="Meiryo"/>
          <w:lang w:val="vi-VN"/>
        </w:rPr>
        <w:t xml:space="preserve">= </w:t>
      </w:r>
      <w:r w:rsidR="009D7B8E" w:rsidRPr="000A2559">
        <w:rPr>
          <w:rFonts w:eastAsia="Meiryo"/>
          <w:lang w:val="vi-VN"/>
        </w:rPr>
        <w:sym w:font="Symbol" w:char="F0B1"/>
      </w:r>
      <w:r w:rsidR="009D7B8E" w:rsidRPr="000A2559">
        <w:rPr>
          <w:rFonts w:eastAsia="Meiryo"/>
          <w:lang w:val="vi-VN"/>
        </w:rPr>
        <w:t xml:space="preserve">  </w:t>
      </w:r>
      <w:r w:rsidRPr="000A2559">
        <w:rPr>
          <w:rFonts w:eastAsia="Meiryo"/>
        </w:rPr>
        <w:t>1</w:t>
      </w:r>
    </w:p>
    <w:p w:rsidR="00751420" w:rsidRPr="000A2559" w:rsidRDefault="000A2559" w:rsidP="000A2559">
      <w:pPr>
        <w:rPr>
          <w:rFonts w:eastAsia="Meiryo"/>
        </w:rPr>
      </w:pPr>
      <w:r>
        <w:rPr>
          <w:rFonts w:eastAsia="Meiryo"/>
        </w:rPr>
        <w:t xml:space="preserve">Trường hợp </w:t>
      </w:r>
      <w:r w:rsidR="00751420" w:rsidRPr="000A2559">
        <w:rPr>
          <w:rFonts w:eastAsia="Meiryo"/>
        </w:rPr>
        <w:t>1: k = 1</w:t>
      </w:r>
      <w:r w:rsidR="00EE42A0" w:rsidRPr="000A2559">
        <w:rPr>
          <w:rFonts w:eastAsia="Meiryo"/>
        </w:rPr>
        <w:t xml:space="preserve"> </w:t>
      </w:r>
      <w:r w:rsidR="00EE42A0" w:rsidRPr="000A2559">
        <w:rPr>
          <w:rFonts w:eastAsia="Meiryo"/>
        </w:rPr>
        <w:sym w:font="Symbol" w:char="F0DE"/>
      </w:r>
      <w:r w:rsidR="00EE42A0" w:rsidRPr="000A2559">
        <w:rPr>
          <w:rFonts w:eastAsia="Meiryo"/>
        </w:rPr>
        <w:t xml:space="preserve"> </w:t>
      </w:r>
      <w:r w:rsidR="00751420" w:rsidRPr="000A2559">
        <w:rPr>
          <w:rFonts w:eastAsia="Meiryo"/>
        </w:rPr>
        <w:t>d’ = d + λ = d + 0,8 = 8,8 cm.</w:t>
      </w:r>
    </w:p>
    <w:p w:rsidR="00EE42A0" w:rsidRPr="000A2559" w:rsidRDefault="00EE42A0" w:rsidP="000A2559">
      <w:pPr>
        <w:rPr>
          <w:rFonts w:eastAsia="Meiryo"/>
          <w:lang w:val="vi-VN"/>
        </w:rPr>
      </w:pPr>
      <w:r w:rsidRPr="000A2559">
        <w:rPr>
          <w:rFonts w:eastAsia="Meiryo"/>
        </w:rPr>
        <w:t>Khi đó</w:t>
      </w:r>
      <w:r w:rsidRPr="000A2559">
        <w:rPr>
          <w:rFonts w:eastAsia="Meiryo"/>
          <w:lang w:val="vi-VN"/>
        </w:rPr>
        <w:t xml:space="preserve">: </w:t>
      </w:r>
      <w:r w:rsidR="00751420" w:rsidRPr="000A2559">
        <w:rPr>
          <w:rFonts w:eastAsia="Meiryo"/>
        </w:rPr>
        <w:t>M</w:t>
      </w:r>
      <w:r w:rsidRPr="000A2559">
        <w:rPr>
          <w:rFonts w:eastAsia="Meiryo"/>
          <w:vertAlign w:val="subscript"/>
          <w:lang w:val="vi-VN"/>
        </w:rPr>
        <w:t>1</w:t>
      </w:r>
      <w:r w:rsidR="00751420" w:rsidRPr="000A2559">
        <w:rPr>
          <w:rFonts w:eastAsia="Meiryo"/>
        </w:rPr>
        <w:t>M</w:t>
      </w:r>
      <w:r w:rsidRPr="000A2559">
        <w:rPr>
          <w:rFonts w:eastAsia="Meiryo"/>
          <w:vertAlign w:val="subscript"/>
          <w:lang w:val="vi-VN"/>
        </w:rPr>
        <w:t>2</w:t>
      </w:r>
      <w:r w:rsidRPr="000A2559">
        <w:rPr>
          <w:rFonts w:eastAsia="Meiryo"/>
          <w:lang w:val="vi-VN"/>
        </w:rPr>
        <w:t xml:space="preserve"> = </w:t>
      </w:r>
      <w:r w:rsidR="00751420" w:rsidRPr="000A2559">
        <w:rPr>
          <w:rFonts w:eastAsia="Meiryo"/>
        </w:rPr>
        <w:t>OM</w:t>
      </w:r>
      <w:r w:rsidRPr="000A2559">
        <w:rPr>
          <w:rFonts w:eastAsia="Meiryo"/>
          <w:vertAlign w:val="subscript"/>
          <w:lang w:val="vi-VN"/>
        </w:rPr>
        <w:t>2</w:t>
      </w:r>
      <w:r w:rsidRPr="000A2559">
        <w:rPr>
          <w:rFonts w:eastAsia="Meiryo"/>
          <w:lang w:val="vi-VN"/>
        </w:rPr>
        <w:t xml:space="preserve"> -</w:t>
      </w:r>
      <w:r w:rsidR="00751420" w:rsidRPr="000A2559">
        <w:rPr>
          <w:rFonts w:eastAsia="Meiryo"/>
        </w:rPr>
        <w:t xml:space="preserve"> OM</w:t>
      </w:r>
      <w:r w:rsidRPr="000A2559">
        <w:rPr>
          <w:rFonts w:eastAsia="Meiryo"/>
          <w:vertAlign w:val="subscript"/>
          <w:lang w:val="vi-VN"/>
        </w:rPr>
        <w:t>1</w:t>
      </w:r>
      <w:r w:rsidRPr="000A2559">
        <w:rPr>
          <w:rFonts w:eastAsia="Meiryo"/>
          <w:lang w:val="vi-VN"/>
        </w:rPr>
        <w:t xml:space="preserve"> = </w:t>
      </w:r>
      <w:r w:rsidRPr="000A2559">
        <w:rPr>
          <w:rFonts w:eastAsia="Meiryo"/>
          <w:position w:val="-12"/>
          <w:lang w:val="vi-VN"/>
        </w:rPr>
        <w:object w:dxaOrig="2160" w:dyaOrig="440">
          <v:shape id="_x0000_i1192" type="#_x0000_t75" style="width:108pt;height:21.75pt" o:ole="">
            <v:imagedata r:id="rId328" o:title=""/>
          </v:shape>
          <o:OLEObject Type="Embed" ProgID="Equation.3" ShapeID="_x0000_i1192" DrawAspect="Content" ObjectID="_1550260258" r:id="rId329"/>
        </w:object>
      </w:r>
      <w:r w:rsidRPr="000A2559">
        <w:rPr>
          <w:rFonts w:eastAsia="Meiryo"/>
          <w:lang w:val="vi-VN"/>
        </w:rPr>
        <w:t>= 0,91 m</w:t>
      </w:r>
    </w:p>
    <w:p w:rsidR="00EE42A0" w:rsidRPr="000A2559" w:rsidRDefault="000A2559" w:rsidP="000A2559">
      <w:pPr>
        <w:rPr>
          <w:rFonts w:eastAsia="Meiryo"/>
        </w:rPr>
      </w:pPr>
      <w:r>
        <w:rPr>
          <w:rFonts w:eastAsia="Meiryo"/>
        </w:rPr>
        <w:t xml:space="preserve">Trường hợp </w:t>
      </w:r>
      <w:r w:rsidR="00751420" w:rsidRPr="000A2559">
        <w:rPr>
          <w:rFonts w:eastAsia="Meiryo"/>
        </w:rPr>
        <w:t xml:space="preserve">2: k = –1 </w:t>
      </w:r>
      <w:r w:rsidR="00EE42A0" w:rsidRPr="000A2559">
        <w:rPr>
          <w:rFonts w:eastAsia="Meiryo"/>
        </w:rPr>
        <w:sym w:font="Symbol" w:char="F0DE"/>
      </w:r>
      <w:r w:rsidR="00EE42A0" w:rsidRPr="000A2559">
        <w:rPr>
          <w:rFonts w:eastAsia="Meiryo"/>
        </w:rPr>
        <w:t xml:space="preserve"> d’ = d </w:t>
      </w:r>
      <w:r w:rsidR="00EE42A0" w:rsidRPr="000A2559">
        <w:rPr>
          <w:rFonts w:eastAsia="Meiryo"/>
          <w:lang w:val="vi-VN"/>
        </w:rPr>
        <w:t>-</w:t>
      </w:r>
      <w:r w:rsidR="00EE42A0" w:rsidRPr="000A2559">
        <w:rPr>
          <w:rFonts w:eastAsia="Meiryo"/>
        </w:rPr>
        <w:t xml:space="preserve"> λ = d </w:t>
      </w:r>
      <w:r w:rsidR="00EE42A0" w:rsidRPr="000A2559">
        <w:rPr>
          <w:rFonts w:eastAsia="Meiryo"/>
          <w:lang w:val="vi-VN"/>
        </w:rPr>
        <w:t>-</w:t>
      </w:r>
      <w:r w:rsidR="00EE42A0" w:rsidRPr="000A2559">
        <w:rPr>
          <w:rFonts w:eastAsia="Meiryo"/>
        </w:rPr>
        <w:t xml:space="preserve"> 0,8 = </w:t>
      </w:r>
      <w:r w:rsidR="00EE42A0" w:rsidRPr="000A2559">
        <w:rPr>
          <w:rFonts w:eastAsia="Meiryo"/>
          <w:lang w:val="vi-VN"/>
        </w:rPr>
        <w:t>7,2</w:t>
      </w:r>
      <w:r w:rsidR="00EE42A0" w:rsidRPr="000A2559">
        <w:rPr>
          <w:rFonts w:eastAsia="Meiryo"/>
        </w:rPr>
        <w:t xml:space="preserve"> cm.</w:t>
      </w:r>
    </w:p>
    <w:p w:rsidR="00EE42A0" w:rsidRDefault="00EE42A0" w:rsidP="000A2559">
      <w:pPr>
        <w:rPr>
          <w:rFonts w:eastAsia="Meiryo"/>
          <w:lang w:val="vi-VN"/>
        </w:rPr>
      </w:pPr>
      <w:r>
        <w:rPr>
          <w:rFonts w:eastAsia="Meiryo"/>
        </w:rPr>
        <w:t>Khi đó</w:t>
      </w:r>
      <w:r>
        <w:rPr>
          <w:rFonts w:eastAsia="Meiryo"/>
          <w:lang w:val="vi-VN"/>
        </w:rPr>
        <w:t xml:space="preserve">: </w:t>
      </w:r>
      <w:r w:rsidRPr="00E5729E">
        <w:rPr>
          <w:rFonts w:eastAsia="Meiryo"/>
        </w:rPr>
        <w:t>M</w:t>
      </w:r>
      <w:r w:rsidRPr="00EE42A0">
        <w:rPr>
          <w:rFonts w:eastAsia="Meiryo"/>
          <w:vertAlign w:val="subscript"/>
          <w:lang w:val="vi-VN"/>
        </w:rPr>
        <w:t>1</w:t>
      </w:r>
      <w:r w:rsidRPr="00E5729E">
        <w:rPr>
          <w:rFonts w:eastAsia="Meiryo"/>
        </w:rPr>
        <w:t>M</w:t>
      </w:r>
      <w:r w:rsidRPr="00EE42A0">
        <w:rPr>
          <w:rFonts w:eastAsia="Meiryo"/>
          <w:vertAlign w:val="subscript"/>
          <w:lang w:val="vi-VN"/>
        </w:rPr>
        <w:t>2</w:t>
      </w:r>
      <w:r>
        <w:rPr>
          <w:rFonts w:eastAsia="Meiryo"/>
          <w:lang w:val="vi-VN"/>
        </w:rPr>
        <w:t xml:space="preserve"> = </w:t>
      </w:r>
      <w:r w:rsidRPr="00E5729E">
        <w:rPr>
          <w:rFonts w:eastAsia="Meiryo"/>
        </w:rPr>
        <w:t>OM</w:t>
      </w:r>
      <w:r w:rsidRPr="00EE42A0">
        <w:rPr>
          <w:rFonts w:eastAsia="Meiryo"/>
          <w:vertAlign w:val="subscript"/>
          <w:lang w:val="vi-VN"/>
        </w:rPr>
        <w:t>2</w:t>
      </w:r>
      <w:r>
        <w:rPr>
          <w:rFonts w:eastAsia="Meiryo"/>
          <w:lang w:val="vi-VN"/>
        </w:rPr>
        <w:t xml:space="preserve"> -</w:t>
      </w:r>
      <w:r w:rsidRPr="00E5729E">
        <w:rPr>
          <w:rFonts w:eastAsia="Meiryo"/>
        </w:rPr>
        <w:t xml:space="preserve"> OM</w:t>
      </w:r>
      <w:r w:rsidRPr="00EE42A0">
        <w:rPr>
          <w:rFonts w:eastAsia="Meiryo"/>
          <w:vertAlign w:val="subscript"/>
          <w:lang w:val="vi-VN"/>
        </w:rPr>
        <w:t>1</w:t>
      </w:r>
      <w:r>
        <w:rPr>
          <w:rFonts w:eastAsia="Meiryo"/>
          <w:lang w:val="vi-VN"/>
        </w:rPr>
        <w:t xml:space="preserve"> = </w:t>
      </w:r>
      <w:r w:rsidR="00851233" w:rsidRPr="00EE42A0">
        <w:rPr>
          <w:rFonts w:eastAsia="Meiryo"/>
          <w:position w:val="-12"/>
          <w:lang w:val="vi-VN"/>
        </w:rPr>
        <w:object w:dxaOrig="2200" w:dyaOrig="440">
          <v:shape id="_x0000_i1193" type="#_x0000_t75" style="width:110.25pt;height:21.75pt" o:ole="">
            <v:imagedata r:id="rId330" o:title=""/>
          </v:shape>
          <o:OLEObject Type="Embed" ProgID="Equation.3" ShapeID="_x0000_i1193" DrawAspect="Content" ObjectID="_1550260259" r:id="rId331"/>
        </w:object>
      </w:r>
      <w:r>
        <w:rPr>
          <w:rFonts w:eastAsia="Meiryo"/>
          <w:lang w:val="vi-VN"/>
        </w:rPr>
        <w:t>= 0,94 m</w:t>
      </w:r>
    </w:p>
    <w:p w:rsidR="00751420" w:rsidRPr="000A2559" w:rsidRDefault="00751420" w:rsidP="000A2559">
      <w:pPr>
        <w:rPr>
          <w:rFonts w:eastAsia="Meiryo"/>
          <w:b/>
        </w:rPr>
      </w:pPr>
      <w:r w:rsidRPr="00E5729E">
        <w:rPr>
          <w:rFonts w:eastAsia="Meiryo"/>
        </w:rPr>
        <w:t>Vậy có hai điểm M</w:t>
      </w:r>
      <w:r w:rsidRPr="00EE42A0">
        <w:rPr>
          <w:rFonts w:eastAsia="Meiryo"/>
          <w:vertAlign w:val="subscript"/>
        </w:rPr>
        <w:t>2</w:t>
      </w:r>
      <w:r w:rsidRPr="00E5729E">
        <w:rPr>
          <w:rFonts w:eastAsia="Meiryo"/>
        </w:rPr>
        <w:t xml:space="preserve"> thỏa mãn, </w:t>
      </w:r>
      <w:r w:rsidRPr="000A2559">
        <w:rPr>
          <w:rFonts w:eastAsia="Meiryo"/>
          <w:b/>
        </w:rPr>
        <w:t>chọn B.</w:t>
      </w:r>
    </w:p>
    <w:p w:rsidR="00751420" w:rsidRPr="001539FB" w:rsidRDefault="00133AC7" w:rsidP="00133AC7">
      <w:pPr>
        <w:pStyle w:val="Question"/>
        <w:rPr>
          <w:rFonts w:eastAsia="Meiryo"/>
        </w:rPr>
      </w:pPr>
      <w:r>
        <w:rPr>
          <w:rFonts w:eastAsia="Meiryo"/>
        </w:rPr>
        <w:t>BÀI TẬP TRẮC NGHIỆM</w:t>
      </w:r>
      <w:r w:rsidR="00B10DC4">
        <w:rPr>
          <w:rFonts w:eastAsia="Meiryo"/>
        </w:rPr>
        <w:t xml:space="preserve"> (Phần 1)</w:t>
      </w:r>
    </w:p>
    <w:p w:rsidR="00751420" w:rsidRPr="00133AC7" w:rsidRDefault="00751420"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rPr>
        <w:lastRenderedPageBreak/>
        <w:t>Trong thí nghiệm về giao thoa trên mặt nước gồm 2 nguồn kết hợp S</w:t>
      </w:r>
      <w:r w:rsidRPr="00133AC7">
        <w:rPr>
          <w:rFonts w:eastAsia="Meiryo"/>
          <w:szCs w:val="24"/>
          <w:vertAlign w:val="subscript"/>
        </w:rPr>
        <w:t>1</w:t>
      </w:r>
      <w:r w:rsidRPr="00133AC7">
        <w:rPr>
          <w:rFonts w:eastAsia="Meiryo"/>
          <w:szCs w:val="24"/>
        </w:rPr>
        <w:t>, S</w:t>
      </w:r>
      <w:r w:rsidRPr="00133AC7">
        <w:rPr>
          <w:rFonts w:eastAsia="Meiryo"/>
          <w:szCs w:val="24"/>
          <w:vertAlign w:val="subscript"/>
        </w:rPr>
        <w:t>2</w:t>
      </w:r>
      <w:r w:rsidRPr="00133AC7">
        <w:rPr>
          <w:rFonts w:eastAsia="Meiryo"/>
          <w:szCs w:val="24"/>
        </w:rPr>
        <w:t xml:space="preserve"> có cùng </w:t>
      </w:r>
      <w:r w:rsidR="003A71E9" w:rsidRPr="00133AC7">
        <w:rPr>
          <w:rFonts w:eastAsia="Meiryo"/>
          <w:szCs w:val="24"/>
        </w:rPr>
        <w:t>ƒ</w:t>
      </w:r>
      <w:r w:rsidRPr="00133AC7">
        <w:rPr>
          <w:rFonts w:eastAsia="Meiryo"/>
          <w:szCs w:val="24"/>
        </w:rPr>
        <w:t xml:space="preserve"> = 20 Hz tại điểm M cách S</w:t>
      </w:r>
      <w:r w:rsidRPr="00133AC7">
        <w:rPr>
          <w:rFonts w:eastAsia="Meiryo"/>
          <w:szCs w:val="24"/>
          <w:vertAlign w:val="subscript"/>
        </w:rPr>
        <w:t>1</w:t>
      </w:r>
      <w:r w:rsidRPr="00133AC7">
        <w:rPr>
          <w:rFonts w:eastAsia="Meiryo"/>
          <w:szCs w:val="24"/>
        </w:rPr>
        <w:t xml:space="preserve"> khoảng 25 cm và cách S</w:t>
      </w:r>
      <w:r w:rsidRPr="00133AC7">
        <w:rPr>
          <w:rFonts w:eastAsia="Meiryo"/>
          <w:szCs w:val="24"/>
          <w:vertAlign w:val="subscript"/>
        </w:rPr>
        <w:t>2</w:t>
      </w:r>
      <w:r w:rsidRPr="00133AC7">
        <w:rPr>
          <w:rFonts w:eastAsia="Meiryo"/>
          <w:szCs w:val="24"/>
        </w:rPr>
        <w:t xml:space="preserve"> khoảng 20,5 cm sóng có biên độ cực đại. Giữa M và đường trung trực của S</w:t>
      </w:r>
      <w:r w:rsidRPr="00133AC7">
        <w:rPr>
          <w:rFonts w:eastAsia="Meiryo"/>
          <w:szCs w:val="24"/>
          <w:vertAlign w:val="subscript"/>
        </w:rPr>
        <w:t>1</w:t>
      </w:r>
      <w:r w:rsidRPr="00133AC7">
        <w:rPr>
          <w:rFonts w:eastAsia="Meiryo"/>
          <w:szCs w:val="24"/>
        </w:rPr>
        <w:t>S</w:t>
      </w:r>
      <w:r w:rsidRPr="00133AC7">
        <w:rPr>
          <w:rFonts w:eastAsia="Meiryo"/>
          <w:szCs w:val="24"/>
          <w:vertAlign w:val="subscript"/>
        </w:rPr>
        <w:t>2</w:t>
      </w:r>
      <w:r w:rsidRPr="00133AC7">
        <w:rPr>
          <w:rFonts w:eastAsia="Meiryo"/>
          <w:szCs w:val="24"/>
        </w:rPr>
        <w:t xml:space="preserve"> còn có 2 cực đại </w:t>
      </w:r>
      <w:r w:rsidR="0082130B" w:rsidRPr="00133AC7">
        <w:rPr>
          <w:rFonts w:eastAsia="Meiryo"/>
          <w:szCs w:val="24"/>
        </w:rPr>
        <w:t xml:space="preserve">khác. </w:t>
      </w:r>
      <w:r w:rsidRPr="00133AC7">
        <w:rPr>
          <w:rFonts w:eastAsia="Meiryo"/>
          <w:szCs w:val="24"/>
        </w:rPr>
        <w:t>Cho S</w:t>
      </w:r>
      <w:r w:rsidRPr="00133AC7">
        <w:rPr>
          <w:rFonts w:eastAsia="Meiryo"/>
          <w:szCs w:val="24"/>
          <w:vertAlign w:val="subscript"/>
        </w:rPr>
        <w:t>1</w:t>
      </w:r>
      <w:r w:rsidRPr="00133AC7">
        <w:rPr>
          <w:rFonts w:eastAsia="Meiryo"/>
          <w:szCs w:val="24"/>
        </w:rPr>
        <w:t>S</w:t>
      </w:r>
      <w:r w:rsidRPr="00133AC7">
        <w:rPr>
          <w:rFonts w:eastAsia="Meiryo"/>
          <w:szCs w:val="24"/>
          <w:vertAlign w:val="subscript"/>
        </w:rPr>
        <w:t>2</w:t>
      </w:r>
      <w:r w:rsidRPr="00133AC7">
        <w:rPr>
          <w:rFonts w:eastAsia="Meiryo"/>
          <w:szCs w:val="24"/>
        </w:rPr>
        <w:t xml:space="preserve"> = 8 cm. Số điểm có biên độ cực tiểu trên đoạn S</w:t>
      </w:r>
      <w:r w:rsidRPr="00133AC7">
        <w:rPr>
          <w:rFonts w:eastAsia="Meiryo"/>
          <w:szCs w:val="24"/>
          <w:vertAlign w:val="subscript"/>
        </w:rPr>
        <w:t>1</w:t>
      </w:r>
      <w:r w:rsidRPr="00133AC7">
        <w:rPr>
          <w:rFonts w:eastAsia="Meiryo"/>
          <w:szCs w:val="24"/>
        </w:rPr>
        <w:t>S</w:t>
      </w:r>
      <w:r w:rsidRPr="00133AC7">
        <w:rPr>
          <w:rFonts w:eastAsia="Meiryo"/>
          <w:szCs w:val="24"/>
          <w:vertAlign w:val="subscript"/>
        </w:rPr>
        <w:t>2</w:t>
      </w:r>
      <w:r w:rsidRPr="00133AC7">
        <w:rPr>
          <w:rFonts w:eastAsia="Meiryo"/>
          <w:szCs w:val="24"/>
        </w:rPr>
        <w:t xml:space="preserve"> là</w:t>
      </w:r>
    </w:p>
    <w:p w:rsidR="00751420" w:rsidRPr="00133AC7" w:rsidRDefault="002B7E10">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8.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12.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0.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20.</w:t>
      </w:r>
    </w:p>
    <w:p w:rsidR="00751420" w:rsidRPr="00133AC7" w:rsidRDefault="00751420">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rPr>
        <w:t>Tại hai điểm trên mặt nước, có hai nguồn phát sóng A và B có phương trình u = asin(40πt) cm, vận tốc truyền sóng là 50 cm/s, A và B cách nhau 11 cm. Gọi M là điểm trên mặt nước có MA = 10 cm và MB = 5 cm. Số điểm dao</w:t>
      </w:r>
      <w:r w:rsidR="00C82189" w:rsidRPr="00133AC7">
        <w:rPr>
          <w:rFonts w:eastAsia="Meiryo"/>
          <w:szCs w:val="24"/>
          <w:lang w:val="vi-VN"/>
        </w:rPr>
        <w:t xml:space="preserve"> </w:t>
      </w:r>
      <w:r w:rsidRPr="00133AC7">
        <w:rPr>
          <w:rFonts w:eastAsia="Meiryo"/>
          <w:szCs w:val="24"/>
        </w:rPr>
        <w:t>động cực đại trên đoạn AM là</w:t>
      </w:r>
    </w:p>
    <w:p w:rsidR="00751420" w:rsidRPr="00133AC7" w:rsidRDefault="00C8218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9.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7.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2.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6.</w:t>
      </w:r>
    </w:p>
    <w:p w:rsidR="00751420" w:rsidRPr="00133AC7" w:rsidRDefault="00751420"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rPr>
        <w:t>Trên mặt nước nằm ngang có hai nguồn sóng kết hợp cùng pha A, B cách nhau 6,5 cm, bước sóng λ = 1 cm. Xét điểm M có MA = 7,5 cm, MB = 10 cm. Số điểm dao động với biên độ cực tiểu trên đoạn MB là</w:t>
      </w:r>
    </w:p>
    <w:p w:rsidR="00751420" w:rsidRPr="00133AC7" w:rsidRDefault="00C8218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6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8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0.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9</w:t>
      </w:r>
    </w:p>
    <w:p w:rsidR="00751420" w:rsidRPr="00133AC7" w:rsidRDefault="00751420">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rPr>
        <w:t>Trên mặt nước có hai nguồn sóng kết hợp cùng pha A, B cách nhau 6 cm, bước sóng λ = 6 mm. Xét hai điểm</w:t>
      </w:r>
      <w:r w:rsidR="00C82189" w:rsidRPr="00133AC7">
        <w:rPr>
          <w:rFonts w:eastAsia="Meiryo"/>
          <w:szCs w:val="24"/>
          <w:lang w:val="vi-VN"/>
        </w:rPr>
        <w:t xml:space="preserve"> </w:t>
      </w:r>
      <w:r w:rsidRPr="00133AC7">
        <w:rPr>
          <w:rFonts w:eastAsia="Meiryo"/>
          <w:szCs w:val="24"/>
        </w:rPr>
        <w:t xml:space="preserve">C, D trên mặt nước tạo thành hình vuông </w:t>
      </w:r>
      <w:r w:rsidR="00C82189" w:rsidRPr="00133AC7">
        <w:rPr>
          <w:rFonts w:eastAsia="Meiryo"/>
          <w:szCs w:val="24"/>
        </w:rPr>
        <w:t xml:space="preserve">ABCD. </w:t>
      </w:r>
      <w:r w:rsidRPr="00133AC7">
        <w:rPr>
          <w:rFonts w:eastAsia="Meiryo"/>
          <w:szCs w:val="24"/>
        </w:rPr>
        <w:t>Số điểm dao động với biên độ cực tiểu trên CD là</w:t>
      </w:r>
    </w:p>
    <w:p w:rsidR="00751420" w:rsidRPr="00133AC7" w:rsidRDefault="00C8218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6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8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4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0</w:t>
      </w:r>
    </w:p>
    <w:p w:rsidR="00751420" w:rsidRPr="00133AC7" w:rsidRDefault="00751420">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rPr>
        <w:t>Giao thoa sóng trên mặt nước với tần số ở hai nguồn A, B là 20 Hz, hai nguồn dao động cùng pha và cách nhau 8 cm, vận tốc sóng trên mặt nước là 30 cm/s. Xét hình vuông trên mặt nước ABCD, có bao nhiêu điểm dao động</w:t>
      </w:r>
      <w:r w:rsidR="00C82189" w:rsidRPr="00133AC7">
        <w:rPr>
          <w:rFonts w:eastAsia="Meiryo"/>
          <w:szCs w:val="24"/>
          <w:lang w:val="vi-VN"/>
        </w:rPr>
        <w:t xml:space="preserve"> </w:t>
      </w:r>
      <w:r w:rsidRPr="00133AC7">
        <w:rPr>
          <w:rFonts w:eastAsia="Meiryo"/>
          <w:szCs w:val="24"/>
        </w:rPr>
        <w:t>cực đại trên CD?</w:t>
      </w:r>
    </w:p>
    <w:p w:rsidR="00751420" w:rsidRPr="00133AC7" w:rsidRDefault="00C8218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3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4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6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5</w:t>
      </w:r>
    </w:p>
    <w:p w:rsidR="00751420" w:rsidRPr="00133AC7" w:rsidRDefault="00751420">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rPr>
        <w:t xml:space="preserve">Trên mặt nước tại hai điểm A, B cách nhau 22 cm có hai nguồn phát sóng kết hợp cùng phương cùng tần số </w:t>
      </w:r>
      <w:r w:rsidR="003A71E9" w:rsidRPr="00133AC7">
        <w:rPr>
          <w:rFonts w:eastAsia="Meiryo"/>
          <w:szCs w:val="24"/>
        </w:rPr>
        <w:t>ƒ</w:t>
      </w:r>
      <w:r w:rsidR="00C82189" w:rsidRPr="00133AC7">
        <w:rPr>
          <w:rFonts w:eastAsia="Meiryo"/>
          <w:szCs w:val="24"/>
          <w:lang w:val="vi-VN"/>
        </w:rPr>
        <w:t xml:space="preserve"> </w:t>
      </w:r>
      <w:r w:rsidRPr="00133AC7">
        <w:rPr>
          <w:rFonts w:eastAsia="Meiryo"/>
          <w:szCs w:val="24"/>
        </w:rPr>
        <w:t>= 10 Hz, cùng pha dao động. Gọi ABNM là hình vuông nằm trên mặt phẳng chất lỏng. Biết tốc độ truyền sóng là 30 cm/s. Số điểm dao động với biên độ cực đại trên cạnh BN là</w:t>
      </w:r>
    </w:p>
    <w:p w:rsidR="00751420" w:rsidRPr="00133AC7" w:rsidRDefault="00C8218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4.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3.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3.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5.</w:t>
      </w:r>
    </w:p>
    <w:p w:rsidR="00751420" w:rsidRPr="00133AC7" w:rsidRDefault="00751420">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rPr>
        <w:t>Tại mặt nước nằm ngang, có 2 nguồn kết hợp A và B dao động theo phương thẳng đứng với phương trình lần</w:t>
      </w:r>
      <w:r w:rsidR="00C82189" w:rsidRPr="00133AC7">
        <w:rPr>
          <w:rFonts w:eastAsia="Meiryo"/>
          <w:szCs w:val="24"/>
          <w:lang w:val="vi-VN"/>
        </w:rPr>
        <w:t xml:space="preserve"> </w:t>
      </w:r>
      <w:r w:rsidRPr="00133AC7">
        <w:rPr>
          <w:rFonts w:eastAsia="Meiryo"/>
          <w:szCs w:val="24"/>
        </w:rPr>
        <w:t>lượ</w:t>
      </w:r>
      <w:r w:rsidR="00C82189" w:rsidRPr="00133AC7">
        <w:rPr>
          <w:rFonts w:eastAsia="Meiryo"/>
          <w:szCs w:val="24"/>
        </w:rPr>
        <w:t xml:space="preserve">t là </w:t>
      </w:r>
      <w:r w:rsidR="007A6644" w:rsidRPr="00133AC7">
        <w:rPr>
          <w:rFonts w:eastAsia="Meiryo"/>
          <w:position w:val="-46"/>
          <w:szCs w:val="24"/>
        </w:rPr>
        <w:object w:dxaOrig="2040" w:dyaOrig="1040">
          <v:shape id="_x0000_i1194" type="#_x0000_t75" style="width:102pt;height:51.75pt" o:ole="">
            <v:imagedata r:id="rId332" o:title=""/>
          </v:shape>
          <o:OLEObject Type="Embed" ProgID="Equation.3" ShapeID="_x0000_i1194" DrawAspect="Content" ObjectID="_1550260260" r:id="rId333"/>
        </w:object>
      </w:r>
      <w:r w:rsidRPr="00133AC7">
        <w:rPr>
          <w:rFonts w:eastAsia="Meiryo"/>
          <w:szCs w:val="24"/>
        </w:rPr>
        <w:t xml:space="preserve"> . Hai nguồn đó tác động lên mặt nước tại 2 điểm A và B cách nhau 20 cm. Biết vận tốc</w:t>
      </w:r>
      <w:r w:rsidR="002831B2" w:rsidRPr="00133AC7">
        <w:rPr>
          <w:rFonts w:eastAsia="Meiryo"/>
          <w:szCs w:val="24"/>
          <w:lang w:val="vi-VN"/>
        </w:rPr>
        <w:t xml:space="preserve"> </w:t>
      </w:r>
      <w:r w:rsidRPr="00133AC7">
        <w:rPr>
          <w:rFonts w:eastAsia="Meiryo"/>
          <w:szCs w:val="24"/>
        </w:rPr>
        <w:t>truyền sóng trên mặt nước v = 10 cm/s. Gọi C và D là hai điểm thuộc mặt nước sao cho ABCD là hinh vuông. Số điểm dao động với biên độ cực đại trên đoạn CD là</w:t>
      </w:r>
    </w:p>
    <w:p w:rsidR="00751420" w:rsidRPr="00133AC7" w:rsidRDefault="002831B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4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3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2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w:t>
      </w:r>
    </w:p>
    <w:p w:rsidR="00751420" w:rsidRPr="00133AC7" w:rsidRDefault="00751420">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rPr>
        <w:t xml:space="preserve">Hai nguồn kết hợp A, B cách nhau 16 cm dao động cùng </w:t>
      </w:r>
      <w:r w:rsidR="004565D9" w:rsidRPr="00133AC7">
        <w:rPr>
          <w:rFonts w:eastAsia="Meiryo"/>
          <w:szCs w:val="24"/>
        </w:rPr>
        <w:t xml:space="preserve">pha. </w:t>
      </w:r>
      <w:r w:rsidRPr="00133AC7">
        <w:rPr>
          <w:rFonts w:eastAsia="Meiryo"/>
          <w:szCs w:val="24"/>
        </w:rPr>
        <w:t>C là điểm nằm trên đường dao động cực tiểu, giữa đường cực tiểu qua C và trung trực của AB còn có một đường dao động cực đại. Biết rằng AC = 17,2 cm; BC =</w:t>
      </w:r>
      <w:r w:rsidR="002831B2" w:rsidRPr="00133AC7">
        <w:rPr>
          <w:rFonts w:eastAsia="Meiryo"/>
          <w:szCs w:val="24"/>
          <w:lang w:val="vi-VN"/>
        </w:rPr>
        <w:t xml:space="preserve"> </w:t>
      </w:r>
      <w:r w:rsidRPr="00133AC7">
        <w:rPr>
          <w:rFonts w:eastAsia="Meiryo"/>
          <w:szCs w:val="24"/>
        </w:rPr>
        <w:t>13,6 cm. Số đường dao động cực đại trên AC là</w:t>
      </w:r>
    </w:p>
    <w:p w:rsidR="00751420" w:rsidRPr="00133AC7" w:rsidRDefault="002831B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16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6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5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8</w:t>
      </w:r>
    </w:p>
    <w:p w:rsidR="00751420" w:rsidRPr="00133AC7" w:rsidRDefault="00751420">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rPr>
        <w:t>Trên mặt nước có hai nguồn sóng giống nhau A và B,hai nguồn cùng pha,cách nhau khoảng AB = 10 cm đang</w:t>
      </w:r>
      <w:r w:rsidR="002831B2" w:rsidRPr="00133AC7">
        <w:rPr>
          <w:rFonts w:eastAsia="Meiryo"/>
          <w:szCs w:val="24"/>
          <w:lang w:val="vi-VN"/>
        </w:rPr>
        <w:t xml:space="preserve"> </w:t>
      </w:r>
      <w:r w:rsidRPr="00133AC7">
        <w:rPr>
          <w:rFonts w:eastAsia="Meiryo"/>
          <w:szCs w:val="24"/>
        </w:rPr>
        <w:t xml:space="preserve">dao động vuông góc với mặt nước tạo ra sóng có </w:t>
      </w:r>
      <w:r w:rsidR="00D3760A" w:rsidRPr="00133AC7">
        <w:rPr>
          <w:rFonts w:eastAsia="Meiryo"/>
          <w:szCs w:val="24"/>
        </w:rPr>
        <w:t>bước sóng λ =</w:t>
      </w:r>
      <w:r w:rsidRPr="00133AC7">
        <w:rPr>
          <w:rFonts w:eastAsia="Meiryo"/>
          <w:szCs w:val="24"/>
        </w:rPr>
        <w:t>0,5 cm. C và D là hai điểm khác nhau trên mặt nước, CD vuông góc với AB tại M sao cho MA = 3 cm; MC = MD = 4 cm. Số điểm dao động cực đại trên CD là</w:t>
      </w:r>
    </w:p>
    <w:p w:rsidR="00751420" w:rsidRPr="00133AC7" w:rsidRDefault="002831B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3.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4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5.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6.</w:t>
      </w:r>
    </w:p>
    <w:p w:rsidR="00751420" w:rsidRPr="00133AC7" w:rsidRDefault="002831B2"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Tại hai điểm A và B trên mặt nước cách nhau 16 cm có hai nguồn phát sóng kết hợp dao động theo phương trình u</w:t>
      </w:r>
      <w:r w:rsidR="00751420" w:rsidRPr="00133AC7">
        <w:rPr>
          <w:rFonts w:eastAsia="Meiryo"/>
          <w:szCs w:val="24"/>
          <w:vertAlign w:val="subscript"/>
        </w:rPr>
        <w:t>1</w:t>
      </w:r>
      <w:r w:rsidR="00751420" w:rsidRPr="00133AC7">
        <w:rPr>
          <w:rFonts w:eastAsia="Meiryo"/>
          <w:szCs w:val="24"/>
        </w:rPr>
        <w:t xml:space="preserve"> = acos(30πt); u</w:t>
      </w:r>
      <w:r w:rsidR="00751420" w:rsidRPr="00133AC7">
        <w:rPr>
          <w:rFonts w:eastAsia="Meiryo"/>
          <w:szCs w:val="24"/>
          <w:vertAlign w:val="subscript"/>
        </w:rPr>
        <w:t>2</w:t>
      </w:r>
      <w:r w:rsidR="00751420" w:rsidRPr="00133AC7">
        <w:rPr>
          <w:rFonts w:eastAsia="Meiryo"/>
          <w:szCs w:val="24"/>
        </w:rPr>
        <w:t xml:space="preserve"> = acos(30πt + π/2). Tốc độ truyền sóng trên mặt nước 30 cm/s. Gọi E, F là hai điểm trên đoạn AB sao cho AE = FB = 2 cm. Tìm số cực tiểu trên đoạn EF.</w:t>
      </w:r>
    </w:p>
    <w:p w:rsidR="00751420" w:rsidRPr="00133AC7" w:rsidRDefault="002831B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10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11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2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3</w:t>
      </w:r>
    </w:p>
    <w:p w:rsidR="00751420" w:rsidRPr="00133AC7" w:rsidRDefault="002831B2"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Tại hai điểm A và B trên mặt chất lỏng cách nhau 15 cm có hai nguồn phát sóng kết hợp dao động theo phương trình u</w:t>
      </w:r>
      <w:r w:rsidR="00751420" w:rsidRPr="00133AC7">
        <w:rPr>
          <w:rFonts w:eastAsia="Meiryo"/>
          <w:szCs w:val="24"/>
          <w:vertAlign w:val="subscript"/>
        </w:rPr>
        <w:t>1</w:t>
      </w:r>
      <w:r w:rsidR="00751420" w:rsidRPr="00133AC7">
        <w:rPr>
          <w:rFonts w:eastAsia="Meiryo"/>
          <w:szCs w:val="24"/>
        </w:rPr>
        <w:t xml:space="preserve"> = acos(40πt); u</w:t>
      </w:r>
      <w:r w:rsidR="00751420" w:rsidRPr="00133AC7">
        <w:rPr>
          <w:rFonts w:eastAsia="Meiryo"/>
          <w:szCs w:val="24"/>
          <w:vertAlign w:val="subscript"/>
        </w:rPr>
        <w:t>2</w:t>
      </w:r>
      <w:r w:rsidR="00751420" w:rsidRPr="00133AC7">
        <w:rPr>
          <w:rFonts w:eastAsia="Meiryo"/>
          <w:szCs w:val="24"/>
        </w:rPr>
        <w:t xml:space="preserve"> = acos(40πt + π). Tốc độ truyền sóng trên mặt chất lỏng 40 cm/s. Gọi E, F là hai điểm trên đoạn AB sao cho AE = EF = F</w:t>
      </w:r>
      <w:r w:rsidRPr="00133AC7">
        <w:rPr>
          <w:rFonts w:eastAsia="Meiryo"/>
          <w:szCs w:val="24"/>
          <w:lang w:val="vi-VN"/>
        </w:rPr>
        <w:t>B.</w:t>
      </w:r>
      <w:r w:rsidR="004565D9" w:rsidRPr="00133AC7">
        <w:rPr>
          <w:rFonts w:eastAsia="Meiryo"/>
          <w:b/>
          <w:szCs w:val="24"/>
        </w:rPr>
        <w:t xml:space="preserve"> </w:t>
      </w:r>
      <w:r w:rsidR="00751420" w:rsidRPr="00133AC7">
        <w:rPr>
          <w:rFonts w:eastAsia="Meiryo"/>
          <w:szCs w:val="24"/>
        </w:rPr>
        <w:t>Tìm số cực đại trên đoạn EF.</w:t>
      </w:r>
    </w:p>
    <w:p w:rsidR="00751420" w:rsidRPr="00133AC7" w:rsidRDefault="002831B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7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6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5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4</w:t>
      </w:r>
    </w:p>
    <w:p w:rsidR="00751420" w:rsidRPr="00133AC7" w:rsidRDefault="00751420"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rPr>
        <w:t>Ở mặt thoáng của một chất lỏng có hai nguồn sóng kết hợp A và B cách nhau 20 cm, dao động theo phương thẳng đứng với phương trình u</w:t>
      </w:r>
      <w:r w:rsidRPr="00133AC7">
        <w:rPr>
          <w:rFonts w:eastAsia="Meiryo"/>
          <w:szCs w:val="24"/>
          <w:vertAlign w:val="subscript"/>
        </w:rPr>
        <w:t>A</w:t>
      </w:r>
      <w:r w:rsidRPr="00133AC7">
        <w:rPr>
          <w:rFonts w:eastAsia="Meiryo"/>
          <w:szCs w:val="24"/>
        </w:rPr>
        <w:t xml:space="preserve"> = 2cos(40πt) mm và u</w:t>
      </w:r>
      <w:r w:rsidRPr="00133AC7">
        <w:rPr>
          <w:rFonts w:eastAsia="Meiryo"/>
          <w:szCs w:val="24"/>
          <w:vertAlign w:val="subscript"/>
        </w:rPr>
        <w:t>B</w:t>
      </w:r>
      <w:r w:rsidRPr="00133AC7">
        <w:rPr>
          <w:rFonts w:eastAsia="Meiryo"/>
          <w:szCs w:val="24"/>
        </w:rPr>
        <w:t xml:space="preserve"> = 2cos(40πt + π) mm. Biết tốc độ truyền sóng trên mặt chất lỏng là 30 cm/s. Xét hình vuông AMNB thuộc mặt thoáng chất lỏng. Số điểm dao động với biên độ cực đại trên đoạn BM là</w:t>
      </w:r>
    </w:p>
    <w:p w:rsidR="00751420" w:rsidRPr="00133AC7" w:rsidRDefault="00F13A96">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19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18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7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20</w:t>
      </w:r>
    </w:p>
    <w:p w:rsidR="00751420" w:rsidRPr="00133AC7" w:rsidRDefault="00751420"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rPr>
        <w:t>Tại mặt nước nằm ngang, có hai nguồn kết hợp A và B dao động theo phương thẳng đứng với phương trình lần lượt là u</w:t>
      </w:r>
      <w:r w:rsidRPr="00133AC7">
        <w:rPr>
          <w:rFonts w:eastAsia="Meiryo"/>
          <w:szCs w:val="24"/>
          <w:vertAlign w:val="subscript"/>
        </w:rPr>
        <w:t>A</w:t>
      </w:r>
      <w:r w:rsidRPr="00133AC7">
        <w:rPr>
          <w:rFonts w:eastAsia="Meiryo"/>
          <w:szCs w:val="24"/>
        </w:rPr>
        <w:t xml:space="preserve"> = a1sin(40πt + π/6) cm, u</w:t>
      </w:r>
      <w:r w:rsidRPr="00133AC7">
        <w:rPr>
          <w:rFonts w:eastAsia="Meiryo"/>
          <w:szCs w:val="24"/>
          <w:vertAlign w:val="subscript"/>
        </w:rPr>
        <w:t>B</w:t>
      </w:r>
      <w:r w:rsidRPr="00133AC7">
        <w:rPr>
          <w:rFonts w:eastAsia="Meiryo"/>
          <w:szCs w:val="24"/>
        </w:rPr>
        <w:t xml:space="preserve"> = a2sin(40πt + π/2) cm. Hai nguồn đó tác động lên mặt nước tại hai điểm A và B cách nhau 18cm. Biết tốc độ truyền sóng trên mặt nước v = 120 cm/s. Gọi C và D là hai điểm thuộc mặt nước sao cho ABCD là hình vuông. Số điểm dao động với biên độ </w:t>
      </w:r>
      <w:r w:rsidRPr="00133AC7">
        <w:rPr>
          <w:rFonts w:eastAsia="Meiryo"/>
          <w:szCs w:val="24"/>
        </w:rPr>
        <w:lastRenderedPageBreak/>
        <w:t>cực tiểu trên đoạn CD là</w:t>
      </w:r>
    </w:p>
    <w:p w:rsidR="00751420" w:rsidRPr="00133AC7" w:rsidRDefault="00F13A96">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4.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3.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2.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w:t>
      </w:r>
    </w:p>
    <w:p w:rsidR="00751420" w:rsidRPr="00133AC7" w:rsidRDefault="00F13A96" w:rsidP="00F13A96">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Trên mặt chất lỏng có hai nguồn kết hợp A, B cách nhau 8 cm, dao động theo phương trình lần lượt</w:t>
      </w:r>
      <w:r w:rsidRPr="00133AC7">
        <w:rPr>
          <w:rFonts w:eastAsia="Meiryo"/>
          <w:szCs w:val="24"/>
          <w:lang w:val="vi-VN"/>
        </w:rPr>
        <w:t xml:space="preserve"> </w:t>
      </w:r>
      <w:r w:rsidR="007A6644" w:rsidRPr="00133AC7">
        <w:rPr>
          <w:rFonts w:eastAsia="Meiryo"/>
          <w:position w:val="-32"/>
          <w:szCs w:val="24"/>
        </w:rPr>
        <w:object w:dxaOrig="1960" w:dyaOrig="760">
          <v:shape id="_x0000_i1195" type="#_x0000_t75" style="width:98.25pt;height:38.25pt" o:ole="">
            <v:imagedata r:id="rId334" o:title=""/>
          </v:shape>
          <o:OLEObject Type="Embed" ProgID="Equation.3" ShapeID="_x0000_i1195" DrawAspect="Content" ObjectID="_1550260261" r:id="rId335"/>
        </w:object>
      </w:r>
      <w:r w:rsidR="00751420" w:rsidRPr="00133AC7">
        <w:rPr>
          <w:rFonts w:eastAsia="Meiryo"/>
          <w:szCs w:val="24"/>
        </w:rPr>
        <w:t>. Biết tốc độ truyền sóng là 4 cm/s. Gọi C, D là hai điểm trên mặt chất lỏng mà ABCD là hình</w:t>
      </w:r>
      <w:r w:rsidRPr="00133AC7">
        <w:rPr>
          <w:rFonts w:eastAsia="Meiryo"/>
          <w:szCs w:val="24"/>
          <w:lang w:val="vi-VN"/>
        </w:rPr>
        <w:t xml:space="preserve"> </w:t>
      </w:r>
      <w:r w:rsidR="00751420" w:rsidRPr="00133AC7">
        <w:rPr>
          <w:rFonts w:eastAsia="Meiryo"/>
          <w:szCs w:val="24"/>
        </w:rPr>
        <w:t>chữ nhật có cạnh BC = 6 cm.Tính số điểm dao động với biên độ cực đại và cực tiểu trên đoạn CD?</w:t>
      </w:r>
    </w:p>
    <w:p w:rsidR="00751420" w:rsidRPr="00133AC7" w:rsidRDefault="004565D9" w:rsidP="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133AC7">
        <w:rPr>
          <w:rFonts w:eastAsia="Meiryo"/>
          <w:b/>
          <w:bCs/>
          <w:szCs w:val="24"/>
        </w:rPr>
        <w:t xml:space="preserve">A. </w:t>
      </w:r>
      <w:r w:rsidR="00751420" w:rsidRPr="00133AC7">
        <w:rPr>
          <w:rFonts w:eastAsia="Meiryo"/>
          <w:szCs w:val="24"/>
        </w:rPr>
        <w:t xml:space="preserve">8 cực đại, 9 cực tiểu. </w:t>
      </w:r>
      <w:r w:rsidR="007A6644" w:rsidRPr="00133AC7">
        <w:rPr>
          <w:rFonts w:eastAsia="Meiryo"/>
          <w:szCs w:val="24"/>
          <w:lang w:val="vi-VN"/>
        </w:rPr>
        <w:tab/>
      </w:r>
      <w:r w:rsidR="007A6644" w:rsidRPr="00133AC7">
        <w:rPr>
          <w:rFonts w:eastAsia="Meiryo"/>
          <w:szCs w:val="24"/>
          <w:lang w:val="vi-VN"/>
        </w:rPr>
        <w:tab/>
      </w:r>
      <w:r w:rsidRPr="00133AC7">
        <w:rPr>
          <w:rFonts w:eastAsia="Meiryo"/>
          <w:b/>
          <w:bCs/>
          <w:szCs w:val="24"/>
        </w:rPr>
        <w:t xml:space="preserve">B. </w:t>
      </w:r>
      <w:r w:rsidR="00751420" w:rsidRPr="00133AC7">
        <w:rPr>
          <w:rFonts w:eastAsia="Meiryo"/>
          <w:szCs w:val="24"/>
        </w:rPr>
        <w:t>9 cực đại, 8 cực tiểu.</w:t>
      </w:r>
    </w:p>
    <w:p w:rsidR="00751420" w:rsidRPr="00133AC7" w:rsidRDefault="004565D9" w:rsidP="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133AC7">
        <w:rPr>
          <w:rFonts w:eastAsia="Meiryo"/>
          <w:b/>
          <w:bCs/>
          <w:szCs w:val="24"/>
        </w:rPr>
        <w:t xml:space="preserve">C. </w:t>
      </w:r>
      <w:r w:rsidR="00751420" w:rsidRPr="00133AC7">
        <w:rPr>
          <w:rFonts w:eastAsia="Meiryo"/>
          <w:szCs w:val="24"/>
        </w:rPr>
        <w:t xml:space="preserve">10 cực đại, 9 cực tiểu. </w:t>
      </w:r>
      <w:r w:rsidR="007A6644" w:rsidRPr="00133AC7">
        <w:rPr>
          <w:rFonts w:eastAsia="Meiryo"/>
          <w:szCs w:val="24"/>
          <w:lang w:val="vi-VN"/>
        </w:rPr>
        <w:tab/>
      </w:r>
      <w:r w:rsidR="007A6644" w:rsidRPr="00133AC7">
        <w:rPr>
          <w:rFonts w:eastAsia="Meiryo"/>
          <w:szCs w:val="24"/>
          <w:lang w:val="vi-VN"/>
        </w:rPr>
        <w:tab/>
      </w:r>
      <w:r w:rsidRPr="00133AC7">
        <w:rPr>
          <w:rFonts w:eastAsia="Meiryo"/>
          <w:b/>
          <w:bCs/>
          <w:szCs w:val="24"/>
        </w:rPr>
        <w:t xml:space="preserve">D. </w:t>
      </w:r>
      <w:r w:rsidR="00751420" w:rsidRPr="00133AC7">
        <w:rPr>
          <w:rFonts w:eastAsia="Meiryo"/>
          <w:szCs w:val="24"/>
        </w:rPr>
        <w:t>9 cực đại, 10 cực tiểu.</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Hai nguồn kết hợp cùng pha O</w:t>
      </w:r>
      <w:r w:rsidR="00751420" w:rsidRPr="00133AC7">
        <w:rPr>
          <w:rFonts w:eastAsia="Meiryo"/>
          <w:szCs w:val="24"/>
          <w:vertAlign w:val="subscript"/>
        </w:rPr>
        <w:t>1</w:t>
      </w:r>
      <w:r w:rsidR="00751420" w:rsidRPr="00133AC7">
        <w:rPr>
          <w:rFonts w:eastAsia="Meiryo"/>
          <w:szCs w:val="24"/>
        </w:rPr>
        <w:t>, O</w:t>
      </w:r>
      <w:r w:rsidR="00751420" w:rsidRPr="00133AC7">
        <w:rPr>
          <w:rFonts w:eastAsia="Meiryo"/>
          <w:szCs w:val="24"/>
          <w:vertAlign w:val="subscript"/>
        </w:rPr>
        <w:t>2</w:t>
      </w:r>
      <w:r w:rsidR="00751420" w:rsidRPr="00133AC7">
        <w:rPr>
          <w:rFonts w:eastAsia="Meiryo"/>
          <w:szCs w:val="24"/>
        </w:rPr>
        <w:t xml:space="preserve"> có λ = 5 cm, điểm M cách nguồn O</w:t>
      </w:r>
      <w:r w:rsidR="00751420" w:rsidRPr="00133AC7">
        <w:rPr>
          <w:rFonts w:eastAsia="Meiryo"/>
          <w:szCs w:val="24"/>
          <w:vertAlign w:val="subscript"/>
        </w:rPr>
        <w:t>1</w:t>
      </w:r>
      <w:r w:rsidR="00751420" w:rsidRPr="00133AC7">
        <w:rPr>
          <w:rFonts w:eastAsia="Meiryo"/>
          <w:szCs w:val="24"/>
        </w:rPr>
        <w:t xml:space="preserve"> là 31 cm, cách O</w:t>
      </w:r>
      <w:r w:rsidR="00751420" w:rsidRPr="00133AC7">
        <w:rPr>
          <w:rFonts w:eastAsia="Meiryo"/>
          <w:szCs w:val="24"/>
          <w:vertAlign w:val="subscript"/>
        </w:rPr>
        <w:t>2</w:t>
      </w:r>
      <w:r w:rsidR="00751420" w:rsidRPr="00133AC7">
        <w:rPr>
          <w:rFonts w:eastAsia="Meiryo"/>
          <w:szCs w:val="24"/>
        </w:rPr>
        <w:t xml:space="preserve"> là 18 cm. Điểm N</w:t>
      </w:r>
      <w:r w:rsidR="007A6644" w:rsidRPr="00133AC7">
        <w:rPr>
          <w:rFonts w:eastAsia="Meiryo"/>
          <w:szCs w:val="24"/>
          <w:lang w:val="vi-VN"/>
        </w:rPr>
        <w:t xml:space="preserve"> </w:t>
      </w:r>
      <w:r w:rsidR="00751420" w:rsidRPr="00133AC7">
        <w:rPr>
          <w:rFonts w:eastAsia="Meiryo"/>
          <w:szCs w:val="24"/>
        </w:rPr>
        <w:t>cách nguồn O</w:t>
      </w:r>
      <w:r w:rsidR="00751420" w:rsidRPr="00133AC7">
        <w:rPr>
          <w:rFonts w:eastAsia="Meiryo"/>
          <w:szCs w:val="24"/>
          <w:vertAlign w:val="subscript"/>
        </w:rPr>
        <w:t>1</w:t>
      </w:r>
      <w:r w:rsidR="00751420" w:rsidRPr="00133AC7">
        <w:rPr>
          <w:rFonts w:eastAsia="Meiryo"/>
          <w:szCs w:val="24"/>
        </w:rPr>
        <w:t xml:space="preserve"> là 22 cm, cách O</w:t>
      </w:r>
      <w:r w:rsidR="00751420" w:rsidRPr="00133AC7">
        <w:rPr>
          <w:rFonts w:eastAsia="Meiryo"/>
          <w:szCs w:val="24"/>
          <w:vertAlign w:val="subscript"/>
        </w:rPr>
        <w:t>2</w:t>
      </w:r>
      <w:r w:rsidR="00751420" w:rsidRPr="00133AC7">
        <w:rPr>
          <w:rFonts w:eastAsia="Meiryo"/>
          <w:szCs w:val="24"/>
        </w:rPr>
        <w:t xml:space="preserve"> là 43 cm. Trong khoảng MN có bao nhiêu gợn lồi, gợn lõm?</w:t>
      </w:r>
    </w:p>
    <w:p w:rsidR="00751420" w:rsidRPr="00133AC7" w:rsidRDefault="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7; 7.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7; 8.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6; 7.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6; 8.</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 xml:space="preserve">Trong thí nghiệm giao thoa sóng trên mặt chất lỏng, hai nguồn AB dao động ngược pha nhau với tần số </w:t>
      </w:r>
      <w:r w:rsidR="003A71E9" w:rsidRPr="00133AC7">
        <w:rPr>
          <w:rFonts w:eastAsia="Meiryo"/>
          <w:szCs w:val="24"/>
        </w:rPr>
        <w:t>ƒ</w:t>
      </w:r>
      <w:r w:rsidR="00751420" w:rsidRPr="00133AC7">
        <w:rPr>
          <w:rFonts w:eastAsia="Meiryo"/>
          <w:szCs w:val="24"/>
        </w:rPr>
        <w:t xml:space="preserve"> =20 Hz, vận tốc truyền sóng trên mặt chất lỏng v = 40 cm/s. Hai điểm M, N trên mặt chất lỏng có MA = 18 cm, MB =</w:t>
      </w:r>
      <w:r w:rsidR="007A6644" w:rsidRPr="00133AC7">
        <w:rPr>
          <w:rFonts w:eastAsia="Meiryo"/>
          <w:szCs w:val="24"/>
          <w:lang w:val="vi-VN"/>
        </w:rPr>
        <w:t xml:space="preserve"> </w:t>
      </w:r>
      <w:r w:rsidR="00751420" w:rsidRPr="00133AC7">
        <w:rPr>
          <w:rFonts w:eastAsia="Meiryo"/>
          <w:szCs w:val="24"/>
        </w:rPr>
        <w:t>14 cm, NA = 15 cm, NB = 31 cm. Số đường dao động có biên độ cực đại giữa hai điểm M, N là</w:t>
      </w:r>
    </w:p>
    <w:p w:rsidR="00751420" w:rsidRPr="00133AC7" w:rsidRDefault="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9 đường.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10 đường.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1 đường.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8 đường.</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Trên bề mặt chất lỏng có hai nguồn phát sóng kết hợp S</w:t>
      </w:r>
      <w:r w:rsidR="00751420" w:rsidRPr="00133AC7">
        <w:rPr>
          <w:rFonts w:eastAsia="Meiryo"/>
          <w:szCs w:val="24"/>
          <w:vertAlign w:val="subscript"/>
        </w:rPr>
        <w:t>1</w:t>
      </w:r>
      <w:r w:rsidR="00751420" w:rsidRPr="00133AC7">
        <w:rPr>
          <w:rFonts w:eastAsia="Meiryo"/>
          <w:szCs w:val="24"/>
        </w:rPr>
        <w:t>, S</w:t>
      </w:r>
      <w:r w:rsidR="00751420" w:rsidRPr="00133AC7">
        <w:rPr>
          <w:rFonts w:eastAsia="Meiryo"/>
          <w:szCs w:val="24"/>
          <w:vertAlign w:val="subscript"/>
        </w:rPr>
        <w:t>2</w:t>
      </w:r>
      <w:r w:rsidR="00751420" w:rsidRPr="00133AC7">
        <w:rPr>
          <w:rFonts w:eastAsia="Meiryo"/>
          <w:szCs w:val="24"/>
        </w:rPr>
        <w:t xml:space="preserve"> dao động cùng pha, cách nhau một khoảng S</w:t>
      </w:r>
      <w:r w:rsidR="00751420" w:rsidRPr="00133AC7">
        <w:rPr>
          <w:rFonts w:eastAsia="Meiryo"/>
          <w:szCs w:val="24"/>
          <w:vertAlign w:val="subscript"/>
        </w:rPr>
        <w:t>1</w:t>
      </w:r>
      <w:r w:rsidR="00751420" w:rsidRPr="00133AC7">
        <w:rPr>
          <w:rFonts w:eastAsia="Meiryo"/>
          <w:szCs w:val="24"/>
        </w:rPr>
        <w:t>S</w:t>
      </w:r>
      <w:r w:rsidR="00751420" w:rsidRPr="00133AC7">
        <w:rPr>
          <w:rFonts w:eastAsia="Meiryo"/>
          <w:szCs w:val="24"/>
          <w:vertAlign w:val="subscript"/>
        </w:rPr>
        <w:t>2</w:t>
      </w:r>
      <w:r w:rsidR="007A6644" w:rsidRPr="00133AC7">
        <w:rPr>
          <w:rFonts w:eastAsia="Meiryo"/>
          <w:szCs w:val="24"/>
          <w:lang w:val="vi-VN"/>
        </w:rPr>
        <w:t xml:space="preserve"> </w:t>
      </w:r>
      <w:r w:rsidR="00751420" w:rsidRPr="00133AC7">
        <w:rPr>
          <w:rFonts w:eastAsia="Meiryo"/>
          <w:szCs w:val="24"/>
        </w:rPr>
        <w:t xml:space="preserve">= 40 cm. Biết sóng do mỗi nguồn phát ra có tần số </w:t>
      </w:r>
      <w:r w:rsidR="003A71E9" w:rsidRPr="00133AC7">
        <w:rPr>
          <w:rFonts w:eastAsia="Meiryo"/>
          <w:szCs w:val="24"/>
        </w:rPr>
        <w:t>ƒ</w:t>
      </w:r>
      <w:r w:rsidR="00751420" w:rsidRPr="00133AC7">
        <w:rPr>
          <w:rFonts w:eastAsia="Meiryo"/>
          <w:szCs w:val="24"/>
        </w:rPr>
        <w:t xml:space="preserve"> = 10 Hz, vận tốc truyền sóng v = 2 m/s. Xét điểm M nằm trên đường thẳng vuông góc với S</w:t>
      </w:r>
      <w:r w:rsidR="00751420" w:rsidRPr="00133AC7">
        <w:rPr>
          <w:rFonts w:eastAsia="Meiryo"/>
          <w:szCs w:val="24"/>
          <w:vertAlign w:val="subscript"/>
        </w:rPr>
        <w:t>1</w:t>
      </w:r>
      <w:r w:rsidR="00751420" w:rsidRPr="00133AC7">
        <w:rPr>
          <w:rFonts w:eastAsia="Meiryo"/>
          <w:szCs w:val="24"/>
        </w:rPr>
        <w:t>S</w:t>
      </w:r>
      <w:r w:rsidR="00751420" w:rsidRPr="00133AC7">
        <w:rPr>
          <w:rFonts w:eastAsia="Meiryo"/>
          <w:szCs w:val="24"/>
          <w:vertAlign w:val="subscript"/>
        </w:rPr>
        <w:t>2</w:t>
      </w:r>
      <w:r w:rsidR="00751420" w:rsidRPr="00133AC7">
        <w:rPr>
          <w:rFonts w:eastAsia="Meiryo"/>
          <w:szCs w:val="24"/>
        </w:rPr>
        <w:t xml:space="preserve"> tại S</w:t>
      </w:r>
      <w:r w:rsidR="00751420" w:rsidRPr="00133AC7">
        <w:rPr>
          <w:rFonts w:eastAsia="Meiryo"/>
          <w:szCs w:val="24"/>
          <w:vertAlign w:val="subscript"/>
        </w:rPr>
        <w:t>1</w:t>
      </w:r>
      <w:r w:rsidR="00751420" w:rsidRPr="00133AC7">
        <w:rPr>
          <w:rFonts w:eastAsia="Meiryo"/>
          <w:szCs w:val="24"/>
        </w:rPr>
        <w:t>. Đoạn S</w:t>
      </w:r>
      <w:r w:rsidR="00751420" w:rsidRPr="00133AC7">
        <w:rPr>
          <w:rFonts w:eastAsia="Meiryo"/>
          <w:szCs w:val="24"/>
          <w:vertAlign w:val="subscript"/>
        </w:rPr>
        <w:t>1</w:t>
      </w:r>
      <w:r w:rsidR="00751420" w:rsidRPr="00133AC7">
        <w:rPr>
          <w:rFonts w:eastAsia="Meiryo"/>
          <w:szCs w:val="24"/>
        </w:rPr>
        <w:t>M có giá trị lớn nhất bằng bao nhiêu để tại M có dao động với biên độ cực đại?</w:t>
      </w:r>
    </w:p>
    <w:p w:rsidR="00751420" w:rsidRPr="00133AC7" w:rsidRDefault="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50 cm.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40 cm.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30 cm.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20 cm.</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Ở mặt thoáng của chất lỏngcó hai nguồn sóng kết hợp A và B cách nhau 20cm, dao động theo phương thẳng</w:t>
      </w:r>
      <w:r w:rsidR="007A6644" w:rsidRPr="00133AC7">
        <w:rPr>
          <w:rFonts w:eastAsia="Meiryo"/>
          <w:szCs w:val="24"/>
          <w:lang w:val="vi-VN"/>
        </w:rPr>
        <w:t xml:space="preserve"> </w:t>
      </w:r>
      <w:r w:rsidR="00751420" w:rsidRPr="00133AC7">
        <w:rPr>
          <w:rFonts w:eastAsia="Meiryo"/>
          <w:szCs w:val="24"/>
        </w:rPr>
        <w:t>đứng với phương trình u</w:t>
      </w:r>
      <w:r w:rsidR="00751420" w:rsidRPr="00133AC7">
        <w:rPr>
          <w:rFonts w:eastAsia="Meiryo"/>
          <w:szCs w:val="24"/>
          <w:vertAlign w:val="subscript"/>
        </w:rPr>
        <w:t>A</w:t>
      </w:r>
      <w:r w:rsidR="00751420" w:rsidRPr="00133AC7">
        <w:rPr>
          <w:rFonts w:eastAsia="Meiryo"/>
          <w:szCs w:val="24"/>
        </w:rPr>
        <w:t xml:space="preserve"> = 2cos40(πt) mm và u</w:t>
      </w:r>
      <w:r w:rsidR="00751420" w:rsidRPr="00133AC7">
        <w:rPr>
          <w:rFonts w:eastAsia="Meiryo"/>
          <w:szCs w:val="24"/>
          <w:vertAlign w:val="subscript"/>
        </w:rPr>
        <w:t>B</w:t>
      </w:r>
      <w:r w:rsidR="00751420" w:rsidRPr="00133AC7">
        <w:rPr>
          <w:rFonts w:eastAsia="Meiryo"/>
          <w:szCs w:val="24"/>
        </w:rPr>
        <w:t xml:space="preserve"> = 2cos(40πt + π) mm. Biết tốc độ truyền sóng trên mặt chất lỏng là</w:t>
      </w:r>
      <w:r w:rsidR="007A6644" w:rsidRPr="00133AC7">
        <w:rPr>
          <w:rFonts w:eastAsia="Meiryo"/>
          <w:szCs w:val="24"/>
          <w:lang w:val="vi-VN"/>
        </w:rPr>
        <w:t xml:space="preserve"> </w:t>
      </w:r>
      <w:r w:rsidR="00751420" w:rsidRPr="00133AC7">
        <w:rPr>
          <w:rFonts w:eastAsia="Meiryo"/>
          <w:szCs w:val="24"/>
        </w:rPr>
        <w:t>30 cm/s.</w:t>
      </w:r>
      <w:r w:rsidR="007A6644" w:rsidRPr="00133AC7">
        <w:rPr>
          <w:rFonts w:eastAsia="Meiryo"/>
          <w:szCs w:val="24"/>
          <w:lang w:val="vi-VN"/>
        </w:rPr>
        <w:t xml:space="preserve"> </w:t>
      </w:r>
      <w:r w:rsidR="00751420" w:rsidRPr="00133AC7">
        <w:rPr>
          <w:rFonts w:eastAsia="Meiryo"/>
          <w:szCs w:val="24"/>
        </w:rPr>
        <w:t>Điểm cực tiểu giao thoa M trên đưòng vuông góc với AB tại B (M không trùng B, là điểm gần B nhất).</w:t>
      </w:r>
      <w:r w:rsidR="007A6644" w:rsidRPr="00133AC7">
        <w:rPr>
          <w:rFonts w:eastAsia="Meiryo"/>
          <w:szCs w:val="24"/>
          <w:lang w:val="vi-VN"/>
        </w:rPr>
        <w:t xml:space="preserve">  </w:t>
      </w:r>
      <w:r w:rsidR="00751420" w:rsidRPr="00133AC7">
        <w:rPr>
          <w:rFonts w:eastAsia="Meiryo"/>
          <w:szCs w:val="24"/>
        </w:rPr>
        <w:t>Khoảng cách từ M đến A xấp xỉ là</w:t>
      </w:r>
    </w:p>
    <w:p w:rsidR="00751420" w:rsidRPr="00133AC7" w:rsidRDefault="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20 cm.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30 cm.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40 cm.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5 cm.</w:t>
      </w:r>
    </w:p>
    <w:p w:rsidR="00751420" w:rsidRPr="00133AC7" w:rsidRDefault="00A044F7"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trên bề mặt chất lỏng có 2 nguồn kết hợp S</w:t>
      </w:r>
      <w:r w:rsidR="00751420" w:rsidRPr="00133AC7">
        <w:rPr>
          <w:rFonts w:eastAsia="Meiryo"/>
          <w:szCs w:val="24"/>
          <w:vertAlign w:val="subscript"/>
        </w:rPr>
        <w:t>1</w:t>
      </w:r>
      <w:r w:rsidR="00751420" w:rsidRPr="00133AC7">
        <w:rPr>
          <w:rFonts w:eastAsia="Meiryo"/>
          <w:szCs w:val="24"/>
        </w:rPr>
        <w:t>,S</w:t>
      </w:r>
      <w:r w:rsidR="00751420" w:rsidRPr="00133AC7">
        <w:rPr>
          <w:rFonts w:eastAsia="Meiryo"/>
          <w:szCs w:val="24"/>
          <w:vertAlign w:val="subscript"/>
        </w:rPr>
        <w:t>2</w:t>
      </w:r>
      <w:r w:rsidR="00751420" w:rsidRPr="00133AC7">
        <w:rPr>
          <w:rFonts w:eastAsia="Meiryo"/>
          <w:szCs w:val="24"/>
        </w:rPr>
        <w:t xml:space="preserve"> dao động cùng pha, cách nhau 1 khoảng 1 m. Biết sóng do mỗi nguồn phát ra có tần số </w:t>
      </w:r>
      <w:r w:rsidR="003A71E9" w:rsidRPr="00133AC7">
        <w:rPr>
          <w:rFonts w:eastAsia="Meiryo"/>
          <w:szCs w:val="24"/>
        </w:rPr>
        <w:t>ƒ</w:t>
      </w:r>
      <w:r w:rsidR="00751420" w:rsidRPr="00133AC7">
        <w:rPr>
          <w:rFonts w:eastAsia="Meiryo"/>
          <w:szCs w:val="24"/>
        </w:rPr>
        <w:t xml:space="preserve"> = 10 Hz, vận tốc truyền sóng v = 3 m. Xét điểm M nằm trên đường vuông góc với S</w:t>
      </w:r>
      <w:r w:rsidR="00751420" w:rsidRPr="00133AC7">
        <w:rPr>
          <w:rFonts w:eastAsia="Meiryo"/>
          <w:szCs w:val="24"/>
          <w:vertAlign w:val="subscript"/>
        </w:rPr>
        <w:t>1</w:t>
      </w:r>
      <w:r w:rsidR="00751420" w:rsidRPr="00133AC7">
        <w:rPr>
          <w:rFonts w:eastAsia="Meiryo"/>
          <w:szCs w:val="24"/>
        </w:rPr>
        <w:t>S</w:t>
      </w:r>
      <w:r w:rsidR="00751420" w:rsidRPr="00133AC7">
        <w:rPr>
          <w:rFonts w:eastAsia="Meiryo"/>
          <w:szCs w:val="24"/>
          <w:vertAlign w:val="subscript"/>
        </w:rPr>
        <w:t>2</w:t>
      </w:r>
      <w:r w:rsidR="00751420" w:rsidRPr="00133AC7">
        <w:rPr>
          <w:rFonts w:eastAsia="Meiryo"/>
          <w:szCs w:val="24"/>
        </w:rPr>
        <w:t xml:space="preserve"> tại S</w:t>
      </w:r>
      <w:r w:rsidR="00751420" w:rsidRPr="00133AC7">
        <w:rPr>
          <w:rFonts w:eastAsia="Meiryo"/>
          <w:szCs w:val="24"/>
          <w:vertAlign w:val="subscript"/>
        </w:rPr>
        <w:t>1</w:t>
      </w:r>
      <w:r w:rsidR="00751420" w:rsidRPr="00133AC7">
        <w:rPr>
          <w:rFonts w:eastAsia="Meiryo"/>
          <w:szCs w:val="24"/>
        </w:rPr>
        <w:t>. Để tại M có dao động với biên độ cực đại thì đoạn S</w:t>
      </w:r>
      <w:r w:rsidR="00751420" w:rsidRPr="00133AC7">
        <w:rPr>
          <w:rFonts w:eastAsia="Meiryo"/>
          <w:szCs w:val="24"/>
          <w:vertAlign w:val="subscript"/>
        </w:rPr>
        <w:t>1</w:t>
      </w:r>
      <w:r w:rsidR="00751420" w:rsidRPr="00133AC7">
        <w:rPr>
          <w:rFonts w:eastAsia="Meiryo"/>
          <w:szCs w:val="24"/>
        </w:rPr>
        <w:t>M có giá trị nhỏ nhất bằng</w:t>
      </w:r>
    </w:p>
    <w:p w:rsidR="00751420" w:rsidRPr="00133AC7" w:rsidRDefault="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6,55 cm.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15 cm.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0,56 cm.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2 cm.</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Hai nguồn sóng A và B luôn dao động cùng pha, nằm cách nhau 21 cm trên mặt chất lỏng, giả sử biên độ</w:t>
      </w:r>
      <w:r w:rsidR="007A6644" w:rsidRPr="00133AC7">
        <w:rPr>
          <w:rFonts w:eastAsia="Meiryo"/>
          <w:szCs w:val="24"/>
          <w:lang w:val="vi-VN"/>
        </w:rPr>
        <w:t xml:space="preserve"> </w:t>
      </w:r>
      <w:r w:rsidR="00751420" w:rsidRPr="00133AC7">
        <w:rPr>
          <w:rFonts w:eastAsia="Meiryo"/>
          <w:szCs w:val="24"/>
        </w:rPr>
        <w:t>sóng không đổi trong quá trình truyền sóng. Khi có giao thoa, quan sát thấy trên đoạn AB có 21 vân cực đại đi qua.</w:t>
      </w:r>
      <w:r w:rsidR="007A6644" w:rsidRPr="00133AC7">
        <w:rPr>
          <w:rFonts w:eastAsia="Meiryo"/>
          <w:szCs w:val="24"/>
          <w:lang w:val="vi-VN"/>
        </w:rPr>
        <w:t xml:space="preserve"> </w:t>
      </w:r>
      <w:r w:rsidR="00751420" w:rsidRPr="00133AC7">
        <w:rPr>
          <w:rFonts w:eastAsia="Meiryo"/>
          <w:szCs w:val="24"/>
        </w:rPr>
        <w:t>Điểm M nằm trên đường thẳng Ax vuông góc với AB, thấy M dao động với biên độ cực đại cách xa A nhất là AM =</w:t>
      </w:r>
      <w:r w:rsidR="007A6644" w:rsidRPr="00133AC7">
        <w:rPr>
          <w:rFonts w:eastAsia="Meiryo"/>
          <w:szCs w:val="24"/>
          <w:lang w:val="vi-VN"/>
        </w:rPr>
        <w:t xml:space="preserve"> </w:t>
      </w:r>
      <w:r w:rsidR="00751420" w:rsidRPr="00133AC7">
        <w:rPr>
          <w:rFonts w:eastAsia="Meiryo"/>
          <w:szCs w:val="24"/>
        </w:rPr>
        <w:t>109,25 cm. Điểm N trên Ax có biên độ dao động cực đại gần A nhất là</w:t>
      </w:r>
    </w:p>
    <w:p w:rsidR="00751420" w:rsidRPr="00133AC7" w:rsidRDefault="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1,005 cm.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1,250 cm.</w:t>
      </w:r>
      <w:r w:rsidRPr="00133AC7">
        <w:rPr>
          <w:rFonts w:eastAsia="Meiryo"/>
          <w:szCs w:val="24"/>
          <w:lang w:val="vi-VN"/>
        </w:rPr>
        <w:tab/>
      </w:r>
      <w:r w:rsidR="00751420" w:rsidRPr="00133AC7">
        <w:rPr>
          <w:rFonts w:eastAsia="Meiryo"/>
          <w:szCs w:val="24"/>
        </w:rPr>
        <w:t xml:space="preserve"> </w:t>
      </w:r>
      <w:r w:rsidR="004565D9" w:rsidRPr="00133AC7">
        <w:rPr>
          <w:rFonts w:eastAsia="Meiryo"/>
          <w:b/>
          <w:bCs/>
          <w:szCs w:val="24"/>
        </w:rPr>
        <w:t xml:space="preserve">C. </w:t>
      </w:r>
      <w:r w:rsidR="00751420" w:rsidRPr="00133AC7">
        <w:rPr>
          <w:rFonts w:eastAsia="Meiryo"/>
          <w:szCs w:val="24"/>
        </w:rPr>
        <w:t xml:space="preserve">1,025 cm.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075 cm.</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Hai nguồn sóng kết hợp giống hệt nhau đặt cách nhau một khoảng cách x trên đường kính của một vòng tròn bán kính R (x &lt;&lt; R) và đối xứng qua tâm của vòng tròn. Biết rằng mỗi nguồn đều phát sóng có bước sóng λ và x =</w:t>
      </w:r>
      <w:r w:rsidR="007A6644" w:rsidRPr="00133AC7">
        <w:rPr>
          <w:rFonts w:eastAsia="Meiryo"/>
          <w:szCs w:val="24"/>
          <w:lang w:val="vi-VN"/>
        </w:rPr>
        <w:t xml:space="preserve"> </w:t>
      </w:r>
      <w:r w:rsidR="00751420" w:rsidRPr="00133AC7">
        <w:rPr>
          <w:rFonts w:eastAsia="Meiryo"/>
          <w:szCs w:val="24"/>
        </w:rPr>
        <w:t>6λ. Số điểm dao động cực đại trên vòng tròn là</w:t>
      </w:r>
    </w:p>
    <w:p w:rsidR="00751420" w:rsidRPr="00133AC7" w:rsidRDefault="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24.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20.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22.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26.</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Hai nguồn sóng kết hợp giống hệt nhau được đặt cách nhau một khoảng cách x trên đường kính của một vòng tròn bán kính R, (x &lt;&lt; R) và đối xứng qua tâm của vòng tròn. Biết rằng mỗi nguồn đều phát sóng có bước sóng</w:t>
      </w:r>
      <w:r w:rsidR="007A6644" w:rsidRPr="00133AC7">
        <w:rPr>
          <w:rFonts w:eastAsia="Meiryo"/>
          <w:szCs w:val="24"/>
          <w:lang w:val="vi-VN"/>
        </w:rPr>
        <w:t xml:space="preserve"> λ </w:t>
      </w:r>
      <w:r w:rsidR="00751420" w:rsidRPr="00133AC7">
        <w:rPr>
          <w:rFonts w:eastAsia="Meiryo"/>
          <w:szCs w:val="24"/>
        </w:rPr>
        <w:t>và x = 5,2</w:t>
      </w:r>
      <w:r w:rsidR="007A6644" w:rsidRPr="00133AC7">
        <w:rPr>
          <w:rFonts w:eastAsia="Meiryo"/>
          <w:szCs w:val="24"/>
        </w:rPr>
        <w:t>λ</w:t>
      </w:r>
      <w:r w:rsidR="00751420" w:rsidRPr="00133AC7">
        <w:rPr>
          <w:rFonts w:eastAsia="Meiryo"/>
          <w:szCs w:val="24"/>
        </w:rPr>
        <w:t>. Tính số điểm dao động cực đại trên vòng tròn.</w:t>
      </w:r>
    </w:p>
    <w:p w:rsidR="00751420" w:rsidRPr="00133AC7" w:rsidRDefault="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20.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22.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24.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26.</w:t>
      </w:r>
    </w:p>
    <w:p w:rsidR="00751420" w:rsidRPr="00133AC7" w:rsidRDefault="00A044F7"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Trong thí nghiệm giao thoa sóng nước, khoảng cách giữa hai nguồn S</w:t>
      </w:r>
      <w:r w:rsidR="00751420" w:rsidRPr="00133AC7">
        <w:rPr>
          <w:rFonts w:eastAsia="Meiryo"/>
          <w:szCs w:val="24"/>
          <w:vertAlign w:val="subscript"/>
        </w:rPr>
        <w:t>1</w:t>
      </w:r>
      <w:r w:rsidR="00751420" w:rsidRPr="00133AC7">
        <w:rPr>
          <w:rFonts w:eastAsia="Meiryo"/>
          <w:szCs w:val="24"/>
        </w:rPr>
        <w:t>S</w:t>
      </w:r>
      <w:r w:rsidR="00751420" w:rsidRPr="00133AC7">
        <w:rPr>
          <w:rFonts w:eastAsia="Meiryo"/>
          <w:szCs w:val="24"/>
          <w:vertAlign w:val="subscript"/>
        </w:rPr>
        <w:t>2</w:t>
      </w:r>
      <w:r w:rsidR="00751420" w:rsidRPr="00133AC7">
        <w:rPr>
          <w:rFonts w:eastAsia="Meiryo"/>
          <w:szCs w:val="24"/>
        </w:rPr>
        <w:t xml:space="preserve"> là d = 30 cm, hai nguồn cùng pha và có cùng tần số </w:t>
      </w:r>
      <w:r w:rsidR="003A71E9" w:rsidRPr="00133AC7">
        <w:rPr>
          <w:rFonts w:eastAsia="Meiryo"/>
          <w:szCs w:val="24"/>
        </w:rPr>
        <w:t>ƒ</w:t>
      </w:r>
      <w:r w:rsidR="00751420" w:rsidRPr="00133AC7">
        <w:rPr>
          <w:rFonts w:eastAsia="Meiryo"/>
          <w:szCs w:val="24"/>
        </w:rPr>
        <w:t xml:space="preserve"> = 50 Hz, vận tốc truyền sóng trên nước là v = 100 cm/s. Số điểm có biên độ cực đại quan sát được trên đường tròn tâm I (với I là trung điểm của S</w:t>
      </w:r>
      <w:r w:rsidR="00751420" w:rsidRPr="00133AC7">
        <w:rPr>
          <w:rFonts w:eastAsia="Meiryo"/>
          <w:szCs w:val="24"/>
          <w:vertAlign w:val="subscript"/>
        </w:rPr>
        <w:t>1</w:t>
      </w:r>
      <w:r w:rsidR="00751420" w:rsidRPr="00133AC7">
        <w:rPr>
          <w:rFonts w:eastAsia="Meiryo"/>
          <w:szCs w:val="24"/>
        </w:rPr>
        <w:t>S</w:t>
      </w:r>
      <w:r w:rsidR="00751420" w:rsidRPr="00133AC7">
        <w:rPr>
          <w:rFonts w:eastAsia="Meiryo"/>
          <w:szCs w:val="24"/>
          <w:vertAlign w:val="subscript"/>
        </w:rPr>
        <w:t>2</w:t>
      </w:r>
      <w:r w:rsidR="00751420" w:rsidRPr="00133AC7">
        <w:rPr>
          <w:rFonts w:eastAsia="Meiryo"/>
          <w:szCs w:val="24"/>
        </w:rPr>
        <w:t>) bán kính 5,5 cm là</w:t>
      </w:r>
    </w:p>
    <w:p w:rsidR="00751420" w:rsidRPr="00133AC7" w:rsidRDefault="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10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22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1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20.</w:t>
      </w:r>
    </w:p>
    <w:p w:rsidR="00751420" w:rsidRPr="00133AC7" w:rsidRDefault="00A044F7"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 xml:space="preserve">Trong thí nghiệm giao thoa trên mặt nước, hai nguồn kết hợp A và B có AB = 10 cm dao động cùng pha với tần số </w:t>
      </w:r>
      <w:r w:rsidR="003A71E9" w:rsidRPr="00133AC7">
        <w:rPr>
          <w:rFonts w:eastAsia="Meiryo"/>
          <w:szCs w:val="24"/>
        </w:rPr>
        <w:t>ƒ</w:t>
      </w:r>
      <w:r w:rsidR="00751420" w:rsidRPr="00133AC7">
        <w:rPr>
          <w:rFonts w:eastAsia="Meiryo"/>
          <w:szCs w:val="24"/>
        </w:rPr>
        <w:t xml:space="preserve"> = 20 Hz. Biết tốc độ truyền sóng trên mặt nước là 30 cm/s. Một đường tròn có tâm tại trung điểm O của AB, nằm trong mặt phẳng chứa các vân giao thoa, bán kính 3 cm. Số điểm dao động cực đại trên đường tròn là</w:t>
      </w:r>
    </w:p>
    <w:p w:rsidR="00751420" w:rsidRPr="00133AC7" w:rsidRDefault="007A664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9.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14.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6.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8.</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lastRenderedPageBreak/>
        <w:t xml:space="preserve"> </w:t>
      </w:r>
      <w:r w:rsidR="00751420" w:rsidRPr="00133AC7">
        <w:rPr>
          <w:rFonts w:eastAsia="Meiryo"/>
          <w:szCs w:val="24"/>
        </w:rPr>
        <w:t xml:space="preserve">Trong thí nghiệm giao thoa với hai nguồn phát sóng giống nhau tại A, B trên mặt </w:t>
      </w:r>
      <w:r w:rsidR="000A2250" w:rsidRPr="00133AC7">
        <w:rPr>
          <w:rFonts w:eastAsia="Meiryo"/>
          <w:szCs w:val="24"/>
        </w:rPr>
        <w:t xml:space="preserve">nước. </w:t>
      </w:r>
      <w:r w:rsidR="00751420" w:rsidRPr="00133AC7">
        <w:rPr>
          <w:rFonts w:eastAsia="Meiryo"/>
          <w:szCs w:val="24"/>
        </w:rPr>
        <w:t xml:space="preserve">Khoảng cách hai nguồn là AB = 16 cm. Hai sóng truyền đi có </w:t>
      </w:r>
      <w:r w:rsidR="00D3760A" w:rsidRPr="00133AC7">
        <w:rPr>
          <w:rFonts w:eastAsia="Meiryo"/>
          <w:szCs w:val="24"/>
        </w:rPr>
        <w:t>bước sóng λ =</w:t>
      </w:r>
      <w:r w:rsidR="00751420" w:rsidRPr="00133AC7">
        <w:rPr>
          <w:rFonts w:eastAsia="Meiryo"/>
          <w:szCs w:val="24"/>
        </w:rPr>
        <w:t>4 cm. Trên đường thẳng xx song song với AB, cách AB</w:t>
      </w:r>
      <w:r w:rsidR="003A0711" w:rsidRPr="00133AC7">
        <w:rPr>
          <w:rFonts w:eastAsia="Meiryo"/>
          <w:szCs w:val="24"/>
          <w:lang w:val="vi-VN"/>
        </w:rPr>
        <w:t xml:space="preserve"> </w:t>
      </w:r>
      <w:r w:rsidR="00751420" w:rsidRPr="00133AC7">
        <w:rPr>
          <w:rFonts w:eastAsia="Meiryo"/>
          <w:szCs w:val="24"/>
        </w:rPr>
        <w:t xml:space="preserve">một khoảng 8 cm, gọi C là giao điểm của xx với đường trung trực của </w:t>
      </w:r>
      <w:r w:rsidR="00851233" w:rsidRPr="00133AC7">
        <w:rPr>
          <w:rFonts w:eastAsia="Meiryo"/>
          <w:szCs w:val="24"/>
        </w:rPr>
        <w:t xml:space="preserve">AB. </w:t>
      </w:r>
      <w:r w:rsidR="00751420" w:rsidRPr="00133AC7">
        <w:rPr>
          <w:rFonts w:eastAsia="Meiryo"/>
          <w:szCs w:val="24"/>
        </w:rPr>
        <w:t>Khoảng cách ngắn nhất từ C đến điểm dao</w:t>
      </w:r>
      <w:r w:rsidR="003A0711" w:rsidRPr="00133AC7">
        <w:rPr>
          <w:rFonts w:eastAsia="Meiryo"/>
          <w:szCs w:val="24"/>
          <w:lang w:val="vi-VN"/>
        </w:rPr>
        <w:t xml:space="preserve"> </w:t>
      </w:r>
      <w:r w:rsidR="00751420" w:rsidRPr="00133AC7">
        <w:rPr>
          <w:rFonts w:eastAsia="Meiryo"/>
          <w:szCs w:val="24"/>
        </w:rPr>
        <w:t>động với biên độ cực tiểu nằm trên xx là</w:t>
      </w:r>
    </w:p>
    <w:p w:rsidR="00751420" w:rsidRPr="00133AC7" w:rsidRDefault="003A071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1,42 cm.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1,5 cm.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2,15 cm.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2,25 cm.</w:t>
      </w:r>
    </w:p>
    <w:p w:rsidR="00751420" w:rsidRPr="00133AC7" w:rsidRDefault="003A0711"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Hai nguồn S</w:t>
      </w:r>
      <w:r w:rsidR="00751420" w:rsidRPr="00133AC7">
        <w:rPr>
          <w:rFonts w:eastAsia="Meiryo"/>
          <w:szCs w:val="24"/>
          <w:vertAlign w:val="subscript"/>
        </w:rPr>
        <w:t>1</w:t>
      </w:r>
      <w:r w:rsidR="00751420" w:rsidRPr="00133AC7">
        <w:rPr>
          <w:rFonts w:eastAsia="Meiryo"/>
          <w:szCs w:val="24"/>
        </w:rPr>
        <w:t>,S</w:t>
      </w:r>
      <w:r w:rsidR="00751420" w:rsidRPr="00133AC7">
        <w:rPr>
          <w:rFonts w:eastAsia="Meiryo"/>
          <w:szCs w:val="24"/>
          <w:vertAlign w:val="subscript"/>
        </w:rPr>
        <w:t>2</w:t>
      </w:r>
      <w:r w:rsidR="00751420" w:rsidRPr="00133AC7">
        <w:rPr>
          <w:rFonts w:eastAsia="Meiryo"/>
          <w:szCs w:val="24"/>
        </w:rPr>
        <w:t xml:space="preserve"> kết hợp dao động cùng pha,cùng phương pha ban đầu bằng O cách nhau 30 cm. Biết tốc độ truyền sóng v = 6 m/s tần số </w:t>
      </w:r>
      <w:r w:rsidR="003A71E9" w:rsidRPr="00133AC7">
        <w:rPr>
          <w:rFonts w:eastAsia="Meiryo"/>
          <w:szCs w:val="24"/>
        </w:rPr>
        <w:t>ƒ</w:t>
      </w:r>
      <w:r w:rsidR="00751420" w:rsidRPr="00133AC7">
        <w:rPr>
          <w:rFonts w:eastAsia="Meiryo"/>
          <w:szCs w:val="24"/>
        </w:rPr>
        <w:t xml:space="preserve"> = 50 Hz. Những điểm nằm trên đường trung trực của S</w:t>
      </w:r>
      <w:r w:rsidR="00751420" w:rsidRPr="00133AC7">
        <w:rPr>
          <w:rFonts w:eastAsia="Meiryo"/>
          <w:szCs w:val="24"/>
          <w:vertAlign w:val="subscript"/>
        </w:rPr>
        <w:t>1</w:t>
      </w:r>
      <w:r w:rsidR="00751420" w:rsidRPr="00133AC7">
        <w:rPr>
          <w:rFonts w:eastAsia="Meiryo"/>
          <w:szCs w:val="24"/>
        </w:rPr>
        <w:t>S</w:t>
      </w:r>
      <w:r w:rsidR="00751420" w:rsidRPr="00133AC7">
        <w:rPr>
          <w:rFonts w:eastAsia="Meiryo"/>
          <w:szCs w:val="24"/>
          <w:vertAlign w:val="subscript"/>
        </w:rPr>
        <w:t>2</w:t>
      </w:r>
      <w:r w:rsidR="00751420" w:rsidRPr="00133AC7">
        <w:rPr>
          <w:rFonts w:eastAsia="Meiryo"/>
          <w:szCs w:val="24"/>
        </w:rPr>
        <w:t xml:space="preserve"> luôn dao động ngược pha với sóng tổng hợp tại O</w:t>
      </w:r>
      <w:r w:rsidRPr="00133AC7">
        <w:rPr>
          <w:rFonts w:eastAsia="Meiryo"/>
          <w:szCs w:val="24"/>
          <w:lang w:val="vi-VN"/>
        </w:rPr>
        <w:t xml:space="preserve"> </w:t>
      </w:r>
      <w:r w:rsidR="00751420" w:rsidRPr="00133AC7">
        <w:rPr>
          <w:rFonts w:eastAsia="Meiryo"/>
          <w:szCs w:val="24"/>
        </w:rPr>
        <w:t>(O là trung điêm của S</w:t>
      </w:r>
      <w:r w:rsidR="00751420" w:rsidRPr="00133AC7">
        <w:rPr>
          <w:rFonts w:eastAsia="Meiryo"/>
          <w:szCs w:val="24"/>
          <w:vertAlign w:val="subscript"/>
        </w:rPr>
        <w:t>1</w:t>
      </w:r>
      <w:r w:rsidR="00751420" w:rsidRPr="00133AC7">
        <w:rPr>
          <w:rFonts w:eastAsia="Meiryo"/>
          <w:szCs w:val="24"/>
        </w:rPr>
        <w:t>,S</w:t>
      </w:r>
      <w:r w:rsidR="00751420" w:rsidRPr="00133AC7">
        <w:rPr>
          <w:rFonts w:eastAsia="Meiryo"/>
          <w:szCs w:val="24"/>
          <w:vertAlign w:val="subscript"/>
        </w:rPr>
        <w:t>2</w:t>
      </w:r>
      <w:r w:rsidR="00751420" w:rsidRPr="00133AC7">
        <w:rPr>
          <w:rFonts w:eastAsia="Meiryo"/>
          <w:szCs w:val="24"/>
        </w:rPr>
        <w:t>) cách O một khoảng nhỏ nhất là</w:t>
      </w:r>
    </w:p>
    <w:p w:rsidR="00D64D9A" w:rsidRPr="00133AC7" w:rsidRDefault="00D64D9A" w:rsidP="00A044F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b/>
          <w:bCs/>
          <w:szCs w:val="24"/>
          <w:lang w:val="vi-VN"/>
        </w:rPr>
      </w:pPr>
      <w:r w:rsidRPr="00133AC7">
        <w:rPr>
          <w:rFonts w:eastAsia="Meiryo"/>
          <w:b/>
          <w:bCs/>
          <w:szCs w:val="24"/>
          <w:lang w:val="vi-VN"/>
        </w:rPr>
        <w:tab/>
      </w:r>
      <w:r w:rsidR="004565D9" w:rsidRPr="00133AC7">
        <w:rPr>
          <w:rFonts w:eastAsia="Meiryo"/>
          <w:b/>
          <w:bCs/>
          <w:szCs w:val="24"/>
        </w:rPr>
        <w:t xml:space="preserve">A. </w:t>
      </w:r>
      <w:r w:rsidR="003C0693" w:rsidRPr="00133AC7">
        <w:rPr>
          <w:rFonts w:eastAsia="Meiryo"/>
          <w:b/>
          <w:bCs/>
          <w:position w:val="-8"/>
          <w:szCs w:val="24"/>
        </w:rPr>
        <w:object w:dxaOrig="660" w:dyaOrig="360">
          <v:shape id="_x0000_i1196" type="#_x0000_t75" style="width:33pt;height:18pt" o:ole="">
            <v:imagedata r:id="rId336" o:title=""/>
          </v:shape>
          <o:OLEObject Type="Embed" ProgID="Equation.3" ShapeID="_x0000_i1196" DrawAspect="Content" ObjectID="_1550260262" r:id="rId337"/>
        </w:object>
      </w:r>
      <w:r w:rsidRPr="00133AC7">
        <w:rPr>
          <w:rFonts w:eastAsia="Meiryo"/>
          <w:b/>
          <w:bCs/>
          <w:szCs w:val="24"/>
          <w:lang w:val="vi-VN"/>
        </w:rPr>
        <w:tab/>
      </w:r>
      <w:r w:rsidR="004565D9" w:rsidRPr="00133AC7">
        <w:rPr>
          <w:rFonts w:eastAsia="Meiryo"/>
          <w:b/>
          <w:bCs/>
          <w:szCs w:val="24"/>
        </w:rPr>
        <w:t>B.</w:t>
      </w:r>
      <w:r w:rsidR="003C0693" w:rsidRPr="00133AC7">
        <w:rPr>
          <w:rFonts w:eastAsia="Meiryo"/>
          <w:b/>
          <w:bCs/>
          <w:position w:val="-8"/>
          <w:szCs w:val="24"/>
        </w:rPr>
        <w:object w:dxaOrig="680" w:dyaOrig="360">
          <v:shape id="_x0000_i1197" type="#_x0000_t75" style="width:33.75pt;height:18pt" o:ole="">
            <v:imagedata r:id="rId338" o:title=""/>
          </v:shape>
          <o:OLEObject Type="Embed" ProgID="Equation.3" ShapeID="_x0000_i1197" DrawAspect="Content" ObjectID="_1550260263" r:id="rId339"/>
        </w:object>
      </w:r>
      <w:r w:rsidRPr="00133AC7">
        <w:rPr>
          <w:rFonts w:eastAsia="Meiryo"/>
          <w:b/>
          <w:bCs/>
          <w:szCs w:val="24"/>
          <w:lang w:val="vi-VN"/>
        </w:rPr>
        <w:tab/>
      </w:r>
      <w:r w:rsidR="004565D9" w:rsidRPr="00133AC7">
        <w:rPr>
          <w:rFonts w:eastAsia="Meiryo"/>
          <w:b/>
          <w:bCs/>
          <w:szCs w:val="24"/>
        </w:rPr>
        <w:t xml:space="preserve">C. </w:t>
      </w:r>
      <w:r w:rsidRPr="00133AC7">
        <w:rPr>
          <w:rFonts w:eastAsia="Meiryo"/>
          <w:b/>
          <w:bCs/>
          <w:position w:val="-8"/>
          <w:szCs w:val="24"/>
        </w:rPr>
        <w:object w:dxaOrig="660" w:dyaOrig="360">
          <v:shape id="_x0000_i1198" type="#_x0000_t75" style="width:33pt;height:18pt" o:ole="">
            <v:imagedata r:id="rId340" o:title=""/>
          </v:shape>
          <o:OLEObject Type="Embed" ProgID="Equation.3" ShapeID="_x0000_i1198" DrawAspect="Content" ObjectID="_1550260264" r:id="rId341"/>
        </w:object>
      </w:r>
      <w:r w:rsidRPr="00133AC7">
        <w:rPr>
          <w:rFonts w:eastAsia="Meiryo"/>
          <w:b/>
          <w:bCs/>
          <w:szCs w:val="24"/>
          <w:lang w:val="vi-VN"/>
        </w:rPr>
        <w:tab/>
      </w:r>
      <w:r w:rsidR="004565D9" w:rsidRPr="00133AC7">
        <w:rPr>
          <w:rFonts w:eastAsia="Meiryo"/>
          <w:b/>
          <w:bCs/>
          <w:szCs w:val="24"/>
        </w:rPr>
        <w:t xml:space="preserve">D. </w:t>
      </w:r>
      <w:r w:rsidR="003C0693" w:rsidRPr="00133AC7">
        <w:rPr>
          <w:rFonts w:eastAsia="Meiryo"/>
          <w:b/>
          <w:bCs/>
          <w:position w:val="-8"/>
          <w:szCs w:val="24"/>
        </w:rPr>
        <w:object w:dxaOrig="680" w:dyaOrig="360">
          <v:shape id="_x0000_i1199" type="#_x0000_t75" style="width:33.75pt;height:18pt" o:ole="">
            <v:imagedata r:id="rId342" o:title=""/>
          </v:shape>
          <o:OLEObject Type="Embed" ProgID="Equation.3" ShapeID="_x0000_i1199" DrawAspect="Content" ObjectID="_1550260265" r:id="rId343"/>
        </w:object>
      </w:r>
    </w:p>
    <w:p w:rsidR="00751420" w:rsidRPr="00133AC7" w:rsidRDefault="00D64D9A" w:rsidP="00D64D9A">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Trong hiện tượng giao thoa sóng nước tại A, B cách nhau 10 cm người ta tạo ra 2 nguồn dao động đồng bộ với tần số 40 Hz vàvận tốc truyền sống là v = 0,6 m/s. xét trên đường thẳng đi qua B và vuông góc với AB điểm dao động với biên độ lớn nhất cách B một đoạn nhỏ nhất bằng bao nhiêu?</w:t>
      </w:r>
    </w:p>
    <w:p w:rsidR="00751420" w:rsidRPr="00133AC7" w:rsidRDefault="003C069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11,2 cm.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10,6 cm.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2,4 cm.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4,5 cm.</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Ở mặt thoáng của một chất lỏng có hai nguồn kết hợp A, B cách nhau 10 cm, dao động theo phương thẳng</w:t>
      </w:r>
      <w:r w:rsidR="003C0693" w:rsidRPr="00133AC7">
        <w:rPr>
          <w:rFonts w:eastAsia="Meiryo"/>
          <w:szCs w:val="24"/>
          <w:lang w:val="vi-VN"/>
        </w:rPr>
        <w:t xml:space="preserve"> </w:t>
      </w:r>
      <w:r w:rsidR="00751420" w:rsidRPr="00133AC7">
        <w:rPr>
          <w:rFonts w:eastAsia="Meiryo"/>
          <w:szCs w:val="24"/>
        </w:rPr>
        <w:t>đứng với phương trình lần lượt là u</w:t>
      </w:r>
      <w:r w:rsidR="00751420" w:rsidRPr="00133AC7">
        <w:rPr>
          <w:rFonts w:eastAsia="Meiryo"/>
          <w:szCs w:val="24"/>
          <w:vertAlign w:val="subscript"/>
        </w:rPr>
        <w:t>A</w:t>
      </w:r>
      <w:r w:rsidR="00751420" w:rsidRPr="00133AC7">
        <w:rPr>
          <w:rFonts w:eastAsia="Meiryo"/>
          <w:szCs w:val="24"/>
        </w:rPr>
        <w:t xml:space="preserve"> = 3cos(40πt + π/6) cm; u</w:t>
      </w:r>
      <w:r w:rsidR="00751420" w:rsidRPr="00133AC7">
        <w:rPr>
          <w:rFonts w:eastAsia="Meiryo"/>
          <w:szCs w:val="24"/>
          <w:vertAlign w:val="subscript"/>
        </w:rPr>
        <w:t>B</w:t>
      </w:r>
      <w:r w:rsidR="00751420" w:rsidRPr="00133AC7">
        <w:rPr>
          <w:rFonts w:eastAsia="Meiryo"/>
          <w:szCs w:val="24"/>
        </w:rPr>
        <w:t xml:space="preserve"> = 4cos(40πt + 2π/3) cm. Cho biết tốc độ truyền sóng</w:t>
      </w:r>
      <w:r w:rsidR="003C0693" w:rsidRPr="00133AC7">
        <w:rPr>
          <w:rFonts w:eastAsia="Meiryo"/>
          <w:szCs w:val="24"/>
          <w:lang w:val="vi-VN"/>
        </w:rPr>
        <w:t xml:space="preserve"> </w:t>
      </w:r>
      <w:r w:rsidR="00751420" w:rsidRPr="00133AC7">
        <w:rPr>
          <w:rFonts w:eastAsia="Meiryo"/>
          <w:szCs w:val="24"/>
        </w:rPr>
        <w:t>là 40 cm/s. Một đường tròn có tâm là trung điểm của AB, nằm trên mặt nước, có bán kính R = 4cm. Số điểm dao động</w:t>
      </w:r>
      <w:r w:rsidR="003C0693" w:rsidRPr="00133AC7">
        <w:rPr>
          <w:rFonts w:eastAsia="Meiryo"/>
          <w:szCs w:val="24"/>
          <w:lang w:val="vi-VN"/>
        </w:rPr>
        <w:t xml:space="preserve"> </w:t>
      </w:r>
      <w:r w:rsidR="00751420" w:rsidRPr="00133AC7">
        <w:rPr>
          <w:rFonts w:eastAsia="Meiryo"/>
          <w:szCs w:val="24"/>
        </w:rPr>
        <w:t>với biên độ 5 cm có trên đường tròn là</w:t>
      </w:r>
    </w:p>
    <w:p w:rsidR="00751420" w:rsidRPr="00133AC7" w:rsidRDefault="003C069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30.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32.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34.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36</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 xml:space="preserve">Hai nguồn âm O1, O2 coi là 2 nguồn điểm cách nhau 4 m, phát sóng kết hợp cùng </w:t>
      </w:r>
      <w:r w:rsidR="003A71E9" w:rsidRPr="00133AC7">
        <w:rPr>
          <w:rFonts w:eastAsia="Meiryo"/>
          <w:szCs w:val="24"/>
        </w:rPr>
        <w:t>ƒ</w:t>
      </w:r>
      <w:r w:rsidR="00751420" w:rsidRPr="00133AC7">
        <w:rPr>
          <w:rFonts w:eastAsia="Meiryo"/>
          <w:szCs w:val="24"/>
        </w:rPr>
        <w:t xml:space="preserve"> = 425 Hz, cùng biên độ a</w:t>
      </w:r>
      <w:r w:rsidR="003C0693" w:rsidRPr="00133AC7">
        <w:rPr>
          <w:rFonts w:eastAsia="Meiryo"/>
          <w:szCs w:val="24"/>
          <w:lang w:val="vi-VN"/>
        </w:rPr>
        <w:t xml:space="preserve"> </w:t>
      </w:r>
      <w:r w:rsidR="00751420" w:rsidRPr="00133AC7">
        <w:rPr>
          <w:rFonts w:eastAsia="Meiryo"/>
          <w:szCs w:val="24"/>
        </w:rPr>
        <w:t xml:space="preserve">= 1 cm và cùng </w:t>
      </w:r>
      <w:r w:rsidR="004565D9" w:rsidRPr="00133AC7">
        <w:rPr>
          <w:rFonts w:eastAsia="Meiryo"/>
          <w:szCs w:val="24"/>
        </w:rPr>
        <w:t xml:space="preserve">pha. </w:t>
      </w:r>
      <w:r w:rsidR="00751420" w:rsidRPr="00133AC7">
        <w:rPr>
          <w:rFonts w:eastAsia="Meiryo"/>
          <w:szCs w:val="24"/>
        </w:rPr>
        <w:t>Vận tốc truyền song v = 340 m/s. Số điểm dao động với biên độ 1 cm trong khoảng giữa O</w:t>
      </w:r>
      <w:r w:rsidR="00751420" w:rsidRPr="00133AC7">
        <w:rPr>
          <w:rFonts w:eastAsia="Meiryo"/>
          <w:szCs w:val="24"/>
          <w:vertAlign w:val="subscript"/>
        </w:rPr>
        <w:t>1</w:t>
      </w:r>
      <w:r w:rsidR="00751420" w:rsidRPr="00133AC7">
        <w:rPr>
          <w:rFonts w:eastAsia="Meiryo"/>
          <w:szCs w:val="24"/>
        </w:rPr>
        <w:t>O</w:t>
      </w:r>
      <w:r w:rsidR="00751420" w:rsidRPr="00133AC7">
        <w:rPr>
          <w:rFonts w:eastAsia="Meiryo"/>
          <w:szCs w:val="24"/>
          <w:vertAlign w:val="subscript"/>
        </w:rPr>
        <w:t>2</w:t>
      </w:r>
      <w:r w:rsidR="00751420" w:rsidRPr="00133AC7">
        <w:rPr>
          <w:rFonts w:eastAsia="Meiryo"/>
          <w:szCs w:val="24"/>
        </w:rPr>
        <w:t xml:space="preserve"> là</w:t>
      </w:r>
    </w:p>
    <w:p w:rsidR="00751420" w:rsidRPr="00133AC7" w:rsidRDefault="003C069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20.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8.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9.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8.</w:t>
      </w:r>
    </w:p>
    <w:p w:rsidR="00751420" w:rsidRPr="00133AC7" w:rsidRDefault="00A044F7"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Trên mặt nước có hai nguồn phát sóng kết hợp S</w:t>
      </w:r>
      <w:r w:rsidR="00751420" w:rsidRPr="00133AC7">
        <w:rPr>
          <w:rFonts w:eastAsia="Meiryo"/>
          <w:szCs w:val="24"/>
          <w:vertAlign w:val="subscript"/>
        </w:rPr>
        <w:t>1</w:t>
      </w:r>
      <w:r w:rsidR="00751420" w:rsidRPr="00133AC7">
        <w:rPr>
          <w:rFonts w:eastAsia="Meiryo"/>
          <w:szCs w:val="24"/>
        </w:rPr>
        <w:t xml:space="preserve"> và S</w:t>
      </w:r>
      <w:r w:rsidR="00751420" w:rsidRPr="00133AC7">
        <w:rPr>
          <w:rFonts w:eastAsia="Meiryo"/>
          <w:szCs w:val="24"/>
          <w:vertAlign w:val="subscript"/>
        </w:rPr>
        <w:t>2</w:t>
      </w:r>
      <w:r w:rsidR="00751420" w:rsidRPr="00133AC7">
        <w:rPr>
          <w:rFonts w:eastAsia="Meiryo"/>
          <w:szCs w:val="24"/>
        </w:rPr>
        <w:t>, dao động theo các phương trình lần lượt là u</w:t>
      </w:r>
      <w:r w:rsidR="00751420" w:rsidRPr="00133AC7">
        <w:rPr>
          <w:rFonts w:eastAsia="Meiryo"/>
          <w:szCs w:val="24"/>
          <w:vertAlign w:val="subscript"/>
        </w:rPr>
        <w:t>1</w:t>
      </w:r>
      <w:r w:rsidR="00751420" w:rsidRPr="00133AC7">
        <w:rPr>
          <w:rFonts w:eastAsia="Meiryo"/>
          <w:szCs w:val="24"/>
        </w:rPr>
        <w:t xml:space="preserve"> = acos(50πt + π/2) và u</w:t>
      </w:r>
      <w:r w:rsidR="00751420" w:rsidRPr="00133AC7">
        <w:rPr>
          <w:rFonts w:eastAsia="Meiryo"/>
          <w:szCs w:val="24"/>
          <w:vertAlign w:val="subscript"/>
        </w:rPr>
        <w:t>2</w:t>
      </w:r>
      <w:r w:rsidR="00751420" w:rsidRPr="00133AC7">
        <w:rPr>
          <w:rFonts w:eastAsia="Meiryo"/>
          <w:szCs w:val="24"/>
        </w:rPr>
        <w:t xml:space="preserve"> = acos(50πt). Tốc độ truyền sóng của các nguồn trên mặt nước là 1 m/s. Hai điểm P, Q thuộc hệ vân giao thoa có hiệu khoảng cách đến hai nguồn là PS</w:t>
      </w:r>
      <w:r w:rsidR="00751420" w:rsidRPr="00133AC7">
        <w:rPr>
          <w:rFonts w:eastAsia="Meiryo"/>
          <w:szCs w:val="24"/>
          <w:vertAlign w:val="subscript"/>
        </w:rPr>
        <w:t>1</w:t>
      </w:r>
      <w:r w:rsidR="00751420" w:rsidRPr="00133AC7">
        <w:rPr>
          <w:rFonts w:eastAsia="Meiryo"/>
          <w:szCs w:val="24"/>
        </w:rPr>
        <w:t xml:space="preserve"> – PS</w:t>
      </w:r>
      <w:r w:rsidR="00751420" w:rsidRPr="00133AC7">
        <w:rPr>
          <w:rFonts w:eastAsia="Meiryo"/>
          <w:szCs w:val="24"/>
          <w:vertAlign w:val="subscript"/>
        </w:rPr>
        <w:t>2</w:t>
      </w:r>
      <w:r w:rsidR="00751420" w:rsidRPr="00133AC7">
        <w:rPr>
          <w:rFonts w:eastAsia="Meiryo"/>
          <w:szCs w:val="24"/>
        </w:rPr>
        <w:t xml:space="preserve"> = 5 cm, QS</w:t>
      </w:r>
      <w:r w:rsidR="00751420" w:rsidRPr="00133AC7">
        <w:rPr>
          <w:rFonts w:eastAsia="Meiryo"/>
          <w:szCs w:val="24"/>
          <w:vertAlign w:val="subscript"/>
        </w:rPr>
        <w:t>1</w:t>
      </w:r>
      <w:r w:rsidR="00751420" w:rsidRPr="00133AC7">
        <w:rPr>
          <w:rFonts w:eastAsia="Meiryo"/>
          <w:szCs w:val="24"/>
        </w:rPr>
        <w:t xml:space="preserve"> – QS</w:t>
      </w:r>
      <w:r w:rsidR="00751420" w:rsidRPr="00133AC7">
        <w:rPr>
          <w:rFonts w:eastAsia="Meiryo"/>
          <w:szCs w:val="24"/>
          <w:vertAlign w:val="subscript"/>
        </w:rPr>
        <w:t>2</w:t>
      </w:r>
      <w:r w:rsidR="00751420" w:rsidRPr="00133AC7">
        <w:rPr>
          <w:rFonts w:eastAsia="Meiryo"/>
          <w:szCs w:val="24"/>
        </w:rPr>
        <w:t xml:space="preserve"> = 7 cm. Hỏi các điểm P, Q nằm trên đường dao động cực đại hay cực tiểu?</w:t>
      </w:r>
    </w:p>
    <w:p w:rsidR="00751420" w:rsidRPr="00133AC7" w:rsidRDefault="004565D9" w:rsidP="003C069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lang w:val="vi-VN"/>
        </w:rPr>
      </w:pPr>
      <w:r w:rsidRPr="00133AC7">
        <w:rPr>
          <w:rFonts w:eastAsia="Meiryo"/>
          <w:b/>
          <w:bCs/>
          <w:szCs w:val="24"/>
        </w:rPr>
        <w:t xml:space="preserve">A. </w:t>
      </w:r>
      <w:r w:rsidR="00751420" w:rsidRPr="00133AC7">
        <w:rPr>
          <w:rFonts w:eastAsia="Meiryo"/>
          <w:szCs w:val="24"/>
        </w:rPr>
        <w:t xml:space="preserve">P, Q thuộc cực đại. </w:t>
      </w:r>
      <w:r w:rsidR="003C0693" w:rsidRPr="00133AC7">
        <w:rPr>
          <w:rFonts w:eastAsia="Meiryo"/>
          <w:szCs w:val="24"/>
          <w:lang w:val="vi-VN"/>
        </w:rPr>
        <w:tab/>
      </w:r>
      <w:r w:rsidR="003C0693" w:rsidRPr="00133AC7">
        <w:rPr>
          <w:rFonts w:eastAsia="Meiryo"/>
          <w:szCs w:val="24"/>
          <w:lang w:val="vi-VN"/>
        </w:rPr>
        <w:tab/>
      </w:r>
      <w:r w:rsidRPr="00133AC7">
        <w:rPr>
          <w:rFonts w:eastAsia="Meiryo"/>
          <w:b/>
          <w:bCs/>
          <w:szCs w:val="24"/>
        </w:rPr>
        <w:t xml:space="preserve">B. </w:t>
      </w:r>
      <w:r w:rsidR="00751420" w:rsidRPr="00133AC7">
        <w:rPr>
          <w:rFonts w:eastAsia="Meiryo"/>
          <w:szCs w:val="24"/>
        </w:rPr>
        <w:t>P, Q thuộc cực tiểu.</w:t>
      </w:r>
      <w:r w:rsidR="003C0693" w:rsidRPr="00133AC7">
        <w:rPr>
          <w:rFonts w:eastAsia="Meiryo"/>
          <w:szCs w:val="24"/>
          <w:lang w:val="vi-VN"/>
        </w:rPr>
        <w:tab/>
      </w:r>
    </w:p>
    <w:p w:rsidR="00751420" w:rsidRPr="00133AC7" w:rsidRDefault="004565D9" w:rsidP="003C069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133AC7">
        <w:rPr>
          <w:rFonts w:eastAsia="Meiryo"/>
          <w:b/>
          <w:bCs/>
          <w:szCs w:val="24"/>
        </w:rPr>
        <w:t xml:space="preserve">C. </w:t>
      </w:r>
      <w:r w:rsidR="00751420" w:rsidRPr="00133AC7">
        <w:rPr>
          <w:rFonts w:eastAsia="Meiryo"/>
          <w:szCs w:val="24"/>
        </w:rPr>
        <w:t xml:space="preserve">P cực đại, Q cực tiểu. </w:t>
      </w:r>
      <w:r w:rsidR="003C0693" w:rsidRPr="00133AC7">
        <w:rPr>
          <w:rFonts w:eastAsia="Meiryo"/>
          <w:szCs w:val="24"/>
          <w:lang w:val="vi-VN"/>
        </w:rPr>
        <w:tab/>
      </w:r>
      <w:r w:rsidR="003C0693" w:rsidRPr="00133AC7">
        <w:rPr>
          <w:rFonts w:eastAsia="Meiryo"/>
          <w:szCs w:val="24"/>
          <w:lang w:val="vi-VN"/>
        </w:rPr>
        <w:tab/>
      </w:r>
      <w:r w:rsidRPr="00133AC7">
        <w:rPr>
          <w:rFonts w:eastAsia="Meiryo"/>
          <w:b/>
          <w:bCs/>
          <w:szCs w:val="24"/>
        </w:rPr>
        <w:t xml:space="preserve">D. </w:t>
      </w:r>
      <w:r w:rsidR="00751420" w:rsidRPr="00133AC7">
        <w:rPr>
          <w:rFonts w:eastAsia="Meiryo"/>
          <w:szCs w:val="24"/>
        </w:rPr>
        <w:t>P cực tiểu, Q cực đại.</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Hai nguồn sóng kết hợp A và B cách nhau 50 mm dao động với các phương trình x</w:t>
      </w:r>
      <w:r w:rsidR="00751420" w:rsidRPr="00133AC7">
        <w:rPr>
          <w:rFonts w:eastAsia="Meiryo"/>
          <w:szCs w:val="24"/>
          <w:vertAlign w:val="subscript"/>
        </w:rPr>
        <w:t>1</w:t>
      </w:r>
      <w:r w:rsidR="00751420" w:rsidRPr="00133AC7">
        <w:rPr>
          <w:rFonts w:eastAsia="Meiryo"/>
          <w:szCs w:val="24"/>
        </w:rPr>
        <w:t xml:space="preserve"> = Acos(200πt) cm và x</w:t>
      </w:r>
      <w:r w:rsidR="00751420" w:rsidRPr="00133AC7">
        <w:rPr>
          <w:rFonts w:eastAsia="Meiryo"/>
          <w:szCs w:val="24"/>
          <w:vertAlign w:val="subscript"/>
        </w:rPr>
        <w:t>2</w:t>
      </w:r>
      <w:r w:rsidR="00751420" w:rsidRPr="00133AC7">
        <w:rPr>
          <w:rFonts w:eastAsia="Meiryo"/>
          <w:szCs w:val="24"/>
        </w:rPr>
        <w:t xml:space="preserve"> = Acos(200πt – π/2) cm trên mặt thoáng của thuỷ ngân. Xét về một phía của đường trung trực của AB, người ta thấy vân lồi bậc k đi qua điểm M có MA – MB = 12 (mm) và vân lồi bậc (k + 3) đi qua điểm N có hiệu NA</w:t>
      </w:r>
      <w:r w:rsidR="003C0693" w:rsidRPr="00133AC7">
        <w:rPr>
          <w:rFonts w:eastAsia="Meiryo"/>
          <w:szCs w:val="24"/>
          <w:lang w:val="vi-VN"/>
        </w:rPr>
        <w:t xml:space="preserve"> </w:t>
      </w:r>
      <w:r w:rsidR="00751420" w:rsidRPr="00133AC7">
        <w:rPr>
          <w:rFonts w:eastAsia="Meiryo"/>
          <w:szCs w:val="24"/>
        </w:rPr>
        <w:t>– NB = 36 (mm). Số điểm cực đại giao thoa trên đoạn AB là</w:t>
      </w:r>
    </w:p>
    <w:p w:rsidR="00751420" w:rsidRPr="00133AC7" w:rsidRDefault="003C069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12.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13.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1.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4.</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Hai nguồn kết hợp A và B dao động trên mặt nước theo các phương trình u</w:t>
      </w:r>
      <w:r w:rsidR="00751420" w:rsidRPr="00133AC7">
        <w:rPr>
          <w:rFonts w:eastAsia="Meiryo"/>
          <w:szCs w:val="24"/>
          <w:vertAlign w:val="subscript"/>
        </w:rPr>
        <w:t>1</w:t>
      </w:r>
      <w:r w:rsidR="00751420" w:rsidRPr="00133AC7">
        <w:rPr>
          <w:rFonts w:eastAsia="Meiryo"/>
          <w:szCs w:val="24"/>
        </w:rPr>
        <w:t xml:space="preserve"> = 2cos(100πt + π/2) cm;</w:t>
      </w:r>
      <w:r w:rsidR="003C0693" w:rsidRPr="00133AC7">
        <w:rPr>
          <w:rFonts w:eastAsia="Meiryo"/>
          <w:szCs w:val="24"/>
          <w:lang w:val="vi-VN"/>
        </w:rPr>
        <w:t xml:space="preserve"> </w:t>
      </w:r>
      <w:r w:rsidR="00751420" w:rsidRPr="00133AC7">
        <w:rPr>
          <w:rFonts w:eastAsia="Meiryo"/>
          <w:szCs w:val="24"/>
        </w:rPr>
        <w:t>u</w:t>
      </w:r>
      <w:r w:rsidR="00751420" w:rsidRPr="00133AC7">
        <w:rPr>
          <w:rFonts w:eastAsia="Meiryo"/>
          <w:szCs w:val="24"/>
          <w:vertAlign w:val="subscript"/>
        </w:rPr>
        <w:t>2</w:t>
      </w:r>
      <w:r w:rsidR="00751420" w:rsidRPr="00133AC7">
        <w:rPr>
          <w:rFonts w:eastAsia="Meiryo"/>
          <w:szCs w:val="24"/>
        </w:rPr>
        <w:t xml:space="preserve"> = 2cos(100πt) cm. Khi đó trên mặt nước, tạo ra một hệ thống vân giao </w:t>
      </w:r>
      <w:r w:rsidR="007F7954" w:rsidRPr="00133AC7">
        <w:rPr>
          <w:rFonts w:eastAsia="Meiryo"/>
          <w:szCs w:val="24"/>
        </w:rPr>
        <w:t xml:space="preserve">thoa. </w:t>
      </w:r>
      <w:r w:rsidR="00751420" w:rsidRPr="00133AC7">
        <w:rPr>
          <w:rFonts w:eastAsia="Meiryo"/>
          <w:szCs w:val="24"/>
        </w:rPr>
        <w:t>Quan sát cho thấy, vân bậc k đi qua điểm P có hiệu số PA – PB = 5 cm và vân bậc (k + 1), (cùng loại với vân k) đi qua điểm P có hiệu số P A – P B = 9 cm. Tìm tốc độ truyền sóng trên mặt nước, các vân nói trên là vân cực đại hay cực tiểu?</w:t>
      </w:r>
    </w:p>
    <w:p w:rsidR="00751420" w:rsidRPr="00133AC7" w:rsidRDefault="004565D9" w:rsidP="003C069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133AC7">
        <w:rPr>
          <w:rFonts w:eastAsia="Meiryo"/>
          <w:b/>
          <w:bCs/>
          <w:szCs w:val="24"/>
        </w:rPr>
        <w:t xml:space="preserve">A. </w:t>
      </w:r>
      <w:r w:rsidR="00751420" w:rsidRPr="00133AC7">
        <w:rPr>
          <w:rFonts w:eastAsia="Meiryo"/>
          <w:szCs w:val="24"/>
        </w:rPr>
        <w:t xml:space="preserve">v = 150 cm/s, là vân cực tiểu. </w:t>
      </w:r>
      <w:r w:rsidR="003C0693" w:rsidRPr="00133AC7">
        <w:rPr>
          <w:rFonts w:eastAsia="Meiryo"/>
          <w:szCs w:val="24"/>
          <w:lang w:val="vi-VN"/>
        </w:rPr>
        <w:tab/>
      </w:r>
      <w:r w:rsidRPr="00133AC7">
        <w:rPr>
          <w:rFonts w:eastAsia="Meiryo"/>
          <w:b/>
          <w:bCs/>
          <w:szCs w:val="24"/>
        </w:rPr>
        <w:t xml:space="preserve">B. </w:t>
      </w:r>
      <w:r w:rsidR="00751420" w:rsidRPr="00133AC7">
        <w:rPr>
          <w:rFonts w:eastAsia="Meiryo"/>
          <w:szCs w:val="24"/>
        </w:rPr>
        <w:t>v = 180 cm/s, là vân cực tiểu.</w:t>
      </w:r>
    </w:p>
    <w:p w:rsidR="00751420" w:rsidRPr="00133AC7" w:rsidRDefault="004565D9" w:rsidP="003C069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133AC7">
        <w:rPr>
          <w:rFonts w:eastAsia="Meiryo"/>
          <w:b/>
          <w:bCs/>
          <w:szCs w:val="24"/>
        </w:rPr>
        <w:t xml:space="preserve">C. </w:t>
      </w:r>
      <w:r w:rsidR="00751420" w:rsidRPr="00133AC7">
        <w:rPr>
          <w:rFonts w:eastAsia="Meiryo"/>
          <w:szCs w:val="24"/>
        </w:rPr>
        <w:t xml:space="preserve">v = 250 cm/s, là vân cực đại. </w:t>
      </w:r>
      <w:r w:rsidR="003C0693" w:rsidRPr="00133AC7">
        <w:rPr>
          <w:rFonts w:eastAsia="Meiryo"/>
          <w:szCs w:val="24"/>
          <w:lang w:val="vi-VN"/>
        </w:rPr>
        <w:tab/>
      </w:r>
      <w:r w:rsidRPr="00133AC7">
        <w:rPr>
          <w:rFonts w:eastAsia="Meiryo"/>
          <w:b/>
          <w:bCs/>
          <w:szCs w:val="24"/>
        </w:rPr>
        <w:t xml:space="preserve">D. </w:t>
      </w:r>
      <w:r w:rsidR="00751420" w:rsidRPr="00133AC7">
        <w:rPr>
          <w:rFonts w:eastAsia="Meiryo"/>
          <w:szCs w:val="24"/>
        </w:rPr>
        <w:t>v = 200 cm/s, là vân cực tiểu.</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Trong hiện tượng giao thoa sóng nước, 2 nguồn điểm A,B phát sóng có bước sóng</w:t>
      </w:r>
      <w:r w:rsidR="00496CA7" w:rsidRPr="00133AC7">
        <w:rPr>
          <w:rFonts w:eastAsia="Meiryo"/>
          <w:szCs w:val="24"/>
          <w:lang w:val="vi-VN"/>
        </w:rPr>
        <w:t xml:space="preserve"> λ</w:t>
      </w:r>
      <w:r w:rsidR="00751420" w:rsidRPr="00133AC7">
        <w:rPr>
          <w:rFonts w:eastAsia="Meiryo"/>
          <w:szCs w:val="24"/>
        </w:rPr>
        <w:t>, cùng pha cùng biên độ. Người ta quan sát được trên đoạn AB có 5 điểm dao động cực đại (A, B không phải là cực đại giao thoa). Số điểm</w:t>
      </w:r>
      <w:r w:rsidR="00496CA7" w:rsidRPr="00133AC7">
        <w:rPr>
          <w:rFonts w:eastAsia="Meiryo"/>
          <w:szCs w:val="24"/>
          <w:lang w:val="vi-VN"/>
        </w:rPr>
        <w:t xml:space="preserve"> </w:t>
      </w:r>
      <w:r w:rsidR="00751420" w:rsidRPr="00133AC7">
        <w:rPr>
          <w:rFonts w:eastAsia="Meiryo"/>
          <w:szCs w:val="24"/>
        </w:rPr>
        <w:t>dao động cực đại trên đường tròn đường kính AB là</w:t>
      </w:r>
    </w:p>
    <w:p w:rsidR="00751420" w:rsidRPr="00133AC7" w:rsidRDefault="00496CA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12.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8.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10.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5.</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 xml:space="preserve">Ở mặt nước có hai nguồn sóng cơ A và B cách nhau 15 cm, dao động điều hòa cùng tần số, cùng pha theo phương vuông góc với mặt </w:t>
      </w:r>
      <w:r w:rsidR="000A2250" w:rsidRPr="00133AC7">
        <w:rPr>
          <w:rFonts w:eastAsia="Meiryo"/>
          <w:szCs w:val="24"/>
        </w:rPr>
        <w:t xml:space="preserve">nước. </w:t>
      </w:r>
      <w:r w:rsidR="00751420" w:rsidRPr="00133AC7">
        <w:rPr>
          <w:rFonts w:eastAsia="Meiryo"/>
          <w:szCs w:val="24"/>
        </w:rPr>
        <w:t>Điểm M nằm trên AB, cách trung điểm O là 1,5 cm, là điểm gần O nhất luôn dao</w:t>
      </w:r>
      <w:r w:rsidR="00496CA7" w:rsidRPr="00133AC7">
        <w:rPr>
          <w:rFonts w:eastAsia="Meiryo"/>
          <w:szCs w:val="24"/>
          <w:lang w:val="vi-VN"/>
        </w:rPr>
        <w:t xml:space="preserve"> </w:t>
      </w:r>
      <w:r w:rsidR="00751420" w:rsidRPr="00133AC7">
        <w:rPr>
          <w:rFonts w:eastAsia="Meiryo"/>
          <w:szCs w:val="24"/>
        </w:rPr>
        <w:t>động với biên độ cực đại. Trên đường tròn tâm O, đường kính 20 cm, nằm ở mặt nước có số điểm luôn dao động với</w:t>
      </w:r>
      <w:r w:rsidR="00496CA7" w:rsidRPr="00133AC7">
        <w:rPr>
          <w:rFonts w:eastAsia="Meiryo"/>
          <w:szCs w:val="24"/>
          <w:lang w:val="vi-VN"/>
        </w:rPr>
        <w:t xml:space="preserve"> </w:t>
      </w:r>
      <w:r w:rsidR="00751420" w:rsidRPr="00133AC7">
        <w:rPr>
          <w:rFonts w:eastAsia="Meiryo"/>
          <w:szCs w:val="24"/>
        </w:rPr>
        <w:t>biên độ cực đại là</w:t>
      </w:r>
    </w:p>
    <w:p w:rsidR="00751420" w:rsidRPr="00133AC7" w:rsidRDefault="00496CA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18.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16.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32.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7.</w:t>
      </w:r>
    </w:p>
    <w:p w:rsidR="00751420" w:rsidRPr="00133AC7" w:rsidRDefault="00A044F7" w:rsidP="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Hai điểm O</w:t>
      </w:r>
      <w:r w:rsidR="00751420" w:rsidRPr="00133AC7">
        <w:rPr>
          <w:rFonts w:eastAsia="Meiryo"/>
          <w:szCs w:val="24"/>
          <w:vertAlign w:val="subscript"/>
        </w:rPr>
        <w:t>1</w:t>
      </w:r>
      <w:r w:rsidR="00751420" w:rsidRPr="00133AC7">
        <w:rPr>
          <w:rFonts w:eastAsia="Meiryo"/>
          <w:szCs w:val="24"/>
        </w:rPr>
        <w:t>, O</w:t>
      </w:r>
      <w:r w:rsidR="00751420" w:rsidRPr="00133AC7">
        <w:rPr>
          <w:rFonts w:eastAsia="Meiryo"/>
          <w:szCs w:val="24"/>
          <w:vertAlign w:val="subscript"/>
        </w:rPr>
        <w:t>2</w:t>
      </w:r>
      <w:r w:rsidR="00751420" w:rsidRPr="00133AC7">
        <w:rPr>
          <w:rFonts w:eastAsia="Meiryo"/>
          <w:szCs w:val="24"/>
        </w:rPr>
        <w:t xml:space="preserve"> trên mặt nước dao động cùng biên độ, cùng </w:t>
      </w:r>
      <w:r w:rsidR="004565D9" w:rsidRPr="00133AC7">
        <w:rPr>
          <w:rFonts w:eastAsia="Meiryo"/>
          <w:szCs w:val="24"/>
        </w:rPr>
        <w:t xml:space="preserve">pha. </w:t>
      </w:r>
      <w:r w:rsidR="00751420" w:rsidRPr="00133AC7">
        <w:rPr>
          <w:rFonts w:eastAsia="Meiryo"/>
          <w:szCs w:val="24"/>
        </w:rPr>
        <w:t>Biết O</w:t>
      </w:r>
      <w:r w:rsidR="00751420" w:rsidRPr="00133AC7">
        <w:rPr>
          <w:rFonts w:eastAsia="Meiryo"/>
          <w:szCs w:val="24"/>
          <w:vertAlign w:val="subscript"/>
        </w:rPr>
        <w:t>1</w:t>
      </w:r>
      <w:r w:rsidR="00751420" w:rsidRPr="00133AC7">
        <w:rPr>
          <w:rFonts w:eastAsia="Meiryo"/>
          <w:szCs w:val="24"/>
        </w:rPr>
        <w:t>O</w:t>
      </w:r>
      <w:r w:rsidR="00751420" w:rsidRPr="00133AC7">
        <w:rPr>
          <w:rFonts w:eastAsia="Meiryo"/>
          <w:szCs w:val="24"/>
          <w:vertAlign w:val="subscript"/>
        </w:rPr>
        <w:t>2</w:t>
      </w:r>
      <w:r w:rsidR="00751420" w:rsidRPr="00133AC7">
        <w:rPr>
          <w:rFonts w:eastAsia="Meiryo"/>
          <w:szCs w:val="24"/>
        </w:rPr>
        <w:t xml:space="preserve"> = 3 cm. Giữa O</w:t>
      </w:r>
      <w:r w:rsidR="00751420" w:rsidRPr="00133AC7">
        <w:rPr>
          <w:rFonts w:eastAsia="Meiryo"/>
          <w:szCs w:val="24"/>
          <w:vertAlign w:val="subscript"/>
        </w:rPr>
        <w:t>1</w:t>
      </w:r>
      <w:r w:rsidR="00751420" w:rsidRPr="00133AC7">
        <w:rPr>
          <w:rFonts w:eastAsia="Meiryo"/>
          <w:szCs w:val="24"/>
        </w:rPr>
        <w:t xml:space="preserve"> và O</w:t>
      </w:r>
      <w:r w:rsidR="00751420" w:rsidRPr="00133AC7">
        <w:rPr>
          <w:rFonts w:eastAsia="Meiryo"/>
          <w:szCs w:val="24"/>
          <w:vertAlign w:val="subscript"/>
        </w:rPr>
        <w:t>2</w:t>
      </w:r>
      <w:r w:rsidR="00751420" w:rsidRPr="00133AC7">
        <w:rPr>
          <w:rFonts w:eastAsia="Meiryo"/>
          <w:szCs w:val="24"/>
        </w:rPr>
        <w:t xml:space="preserve"> có một gợn thẳng và 14 gợn dạng hypebol mỗi bên. Khoảng cách giữa O</w:t>
      </w:r>
      <w:r w:rsidR="00751420" w:rsidRPr="00133AC7">
        <w:rPr>
          <w:rFonts w:eastAsia="Meiryo"/>
          <w:szCs w:val="24"/>
          <w:vertAlign w:val="subscript"/>
        </w:rPr>
        <w:t>1</w:t>
      </w:r>
      <w:r w:rsidR="00751420" w:rsidRPr="00133AC7">
        <w:rPr>
          <w:rFonts w:eastAsia="Meiryo"/>
          <w:szCs w:val="24"/>
        </w:rPr>
        <w:t xml:space="preserve"> và O</w:t>
      </w:r>
      <w:r w:rsidR="00751420" w:rsidRPr="00133AC7">
        <w:rPr>
          <w:rFonts w:eastAsia="Meiryo"/>
          <w:szCs w:val="24"/>
          <w:vertAlign w:val="subscript"/>
        </w:rPr>
        <w:t>2</w:t>
      </w:r>
      <w:r w:rsidR="00751420" w:rsidRPr="00133AC7">
        <w:rPr>
          <w:rFonts w:eastAsia="Meiryo"/>
          <w:szCs w:val="24"/>
        </w:rPr>
        <w:t xml:space="preserve"> đến gợn lồi gần nhất là 0,1 cm. Biết tần số dao động </w:t>
      </w:r>
      <w:r w:rsidR="003A71E9" w:rsidRPr="00133AC7">
        <w:rPr>
          <w:rFonts w:eastAsia="Meiryo"/>
          <w:szCs w:val="24"/>
        </w:rPr>
        <w:t>ƒ</w:t>
      </w:r>
      <w:r w:rsidR="00751420" w:rsidRPr="00133AC7">
        <w:rPr>
          <w:rFonts w:eastAsia="Meiryo"/>
          <w:szCs w:val="24"/>
        </w:rPr>
        <w:t xml:space="preserve"> = 100 Hz. Bước sóng λ có giá trị là</w:t>
      </w:r>
    </w:p>
    <w:p w:rsidR="00751420" w:rsidRPr="00133AC7" w:rsidRDefault="00496CA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λ = 0,4 cm.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λ = 0,6 cm.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λ = 0,2 cm.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λ = 0,8 cm.</w:t>
      </w:r>
    </w:p>
    <w:p w:rsidR="00751420" w:rsidRPr="00133AC7" w:rsidRDefault="00A044F7">
      <w:pPr>
        <w:widowControl w:val="0"/>
        <w:numPr>
          <w:ilvl w:val="0"/>
          <w:numId w:val="16"/>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133AC7">
        <w:rPr>
          <w:rFonts w:eastAsia="Meiryo"/>
          <w:szCs w:val="24"/>
          <w:lang w:val="vi-VN"/>
        </w:rPr>
        <w:t xml:space="preserve"> </w:t>
      </w:r>
      <w:r w:rsidR="00751420" w:rsidRPr="00133AC7">
        <w:rPr>
          <w:rFonts w:eastAsia="Meiryo"/>
          <w:szCs w:val="24"/>
        </w:rPr>
        <w:t>Hai nguồn phát sóng điểm M, N cách nhau 10 cm dao động ngược pha nhau, cùng tần số là 20 Hz cùng biên</w:t>
      </w:r>
      <w:r w:rsidR="00B91257" w:rsidRPr="00133AC7">
        <w:rPr>
          <w:rFonts w:eastAsia="Meiryo"/>
          <w:szCs w:val="24"/>
          <w:lang w:val="vi-VN"/>
        </w:rPr>
        <w:t xml:space="preserve"> </w:t>
      </w:r>
      <w:r w:rsidR="00751420" w:rsidRPr="00133AC7">
        <w:rPr>
          <w:rFonts w:eastAsia="Meiryo"/>
          <w:szCs w:val="24"/>
        </w:rPr>
        <w:t xml:space="preserve">độ là 5 mm và tạo ra một hệ vân giao thoa trên mặt </w:t>
      </w:r>
      <w:r w:rsidR="000A2250" w:rsidRPr="00133AC7">
        <w:rPr>
          <w:rFonts w:eastAsia="Meiryo"/>
          <w:szCs w:val="24"/>
        </w:rPr>
        <w:t xml:space="preserve">nước. </w:t>
      </w:r>
      <w:r w:rsidR="00751420" w:rsidRPr="00133AC7">
        <w:rPr>
          <w:rFonts w:eastAsia="Meiryo"/>
          <w:szCs w:val="24"/>
        </w:rPr>
        <w:t xml:space="preserve">Tốc độ truyền sóng </w:t>
      </w:r>
      <w:r w:rsidR="00751420" w:rsidRPr="00133AC7">
        <w:rPr>
          <w:rFonts w:eastAsia="Meiryo"/>
          <w:szCs w:val="24"/>
        </w:rPr>
        <w:lastRenderedPageBreak/>
        <w:t>là 0,4 m/s. Số các điểm có biên độ 5 mm trên đường nối hai nguồn là</w:t>
      </w:r>
    </w:p>
    <w:p w:rsidR="00751420" w:rsidRPr="00133AC7" w:rsidRDefault="00B9125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lang w:val="vi-VN"/>
        </w:rPr>
      </w:pPr>
      <w:r w:rsidRPr="00133AC7">
        <w:rPr>
          <w:rFonts w:eastAsia="Meiryo"/>
          <w:b/>
          <w:bCs/>
          <w:szCs w:val="24"/>
          <w:lang w:val="vi-VN"/>
        </w:rPr>
        <w:tab/>
      </w:r>
      <w:r w:rsidR="004565D9" w:rsidRPr="00133AC7">
        <w:rPr>
          <w:rFonts w:eastAsia="Meiryo"/>
          <w:b/>
          <w:bCs/>
          <w:szCs w:val="24"/>
        </w:rPr>
        <w:t xml:space="preserve">A. </w:t>
      </w:r>
      <w:r w:rsidR="00751420" w:rsidRPr="00133AC7">
        <w:rPr>
          <w:rFonts w:eastAsia="Meiryo"/>
          <w:szCs w:val="24"/>
        </w:rPr>
        <w:t xml:space="preserve">10. </w:t>
      </w:r>
      <w:r w:rsidRPr="00133AC7">
        <w:rPr>
          <w:rFonts w:eastAsia="Meiryo"/>
          <w:szCs w:val="24"/>
          <w:lang w:val="vi-VN"/>
        </w:rPr>
        <w:tab/>
      </w:r>
      <w:r w:rsidR="004565D9" w:rsidRPr="00133AC7">
        <w:rPr>
          <w:rFonts w:eastAsia="Meiryo"/>
          <w:b/>
          <w:bCs/>
          <w:szCs w:val="24"/>
        </w:rPr>
        <w:t xml:space="preserve">B. </w:t>
      </w:r>
      <w:r w:rsidR="00751420" w:rsidRPr="00133AC7">
        <w:rPr>
          <w:rFonts w:eastAsia="Meiryo"/>
          <w:szCs w:val="24"/>
        </w:rPr>
        <w:t xml:space="preserve">21. </w:t>
      </w:r>
      <w:r w:rsidRPr="00133AC7">
        <w:rPr>
          <w:rFonts w:eastAsia="Meiryo"/>
          <w:szCs w:val="24"/>
          <w:lang w:val="vi-VN"/>
        </w:rPr>
        <w:tab/>
      </w:r>
      <w:r w:rsidR="004565D9" w:rsidRPr="00133AC7">
        <w:rPr>
          <w:rFonts w:eastAsia="Meiryo"/>
          <w:b/>
          <w:bCs/>
          <w:szCs w:val="24"/>
        </w:rPr>
        <w:t xml:space="preserve">C. </w:t>
      </w:r>
      <w:r w:rsidR="00751420" w:rsidRPr="00133AC7">
        <w:rPr>
          <w:rFonts w:eastAsia="Meiryo"/>
          <w:szCs w:val="24"/>
        </w:rPr>
        <w:t xml:space="preserve">20. </w:t>
      </w:r>
      <w:r w:rsidRPr="00133AC7">
        <w:rPr>
          <w:rFonts w:eastAsia="Meiryo"/>
          <w:szCs w:val="24"/>
          <w:lang w:val="vi-VN"/>
        </w:rPr>
        <w:tab/>
      </w:r>
      <w:r w:rsidR="004565D9" w:rsidRPr="00133AC7">
        <w:rPr>
          <w:rFonts w:eastAsia="Meiryo"/>
          <w:b/>
          <w:bCs/>
          <w:szCs w:val="24"/>
        </w:rPr>
        <w:t xml:space="preserve">D. </w:t>
      </w:r>
      <w:r w:rsidR="00751420" w:rsidRPr="00133AC7">
        <w:rPr>
          <w:rFonts w:eastAsia="Meiryo"/>
          <w:szCs w:val="24"/>
        </w:rPr>
        <w:t>11.</w:t>
      </w:r>
    </w:p>
    <w:p w:rsidR="004049E9" w:rsidRPr="004049E9" w:rsidRDefault="004049E9" w:rsidP="00133AC7">
      <w:pPr>
        <w:pStyle w:val="Answer"/>
        <w:rPr>
          <w:rFonts w:eastAsia="Meiryo"/>
        </w:rPr>
      </w:pPr>
      <w:r w:rsidRPr="004049E9">
        <w:rPr>
          <w:rFonts w:eastAsia="Meiryo"/>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2"/>
        <w:gridCol w:w="982"/>
        <w:gridCol w:w="982"/>
        <w:gridCol w:w="982"/>
        <w:gridCol w:w="982"/>
        <w:gridCol w:w="982"/>
        <w:gridCol w:w="982"/>
        <w:gridCol w:w="982"/>
      </w:tblGrid>
      <w:tr w:rsidR="00133AC7" w:rsidRPr="007205C3" w:rsidTr="007205C3">
        <w:tc>
          <w:tcPr>
            <w:tcW w:w="982" w:type="dxa"/>
            <w:shd w:val="clear" w:color="auto" w:fill="auto"/>
          </w:tcPr>
          <w:p w:rsidR="00133AC7" w:rsidRPr="007205C3" w:rsidRDefault="00133AC7" w:rsidP="00133AC7">
            <w:pPr>
              <w:pStyle w:val="Answer"/>
              <w:rPr>
                <w:lang w:val="vi-VN"/>
              </w:rPr>
            </w:pPr>
            <w:r w:rsidRPr="007205C3">
              <w:t>1</w:t>
            </w:r>
            <w:r w:rsidRPr="007205C3">
              <w:rPr>
                <w:lang w:val="vi-VN"/>
              </w:rPr>
              <w:t>C</w:t>
            </w:r>
          </w:p>
        </w:tc>
        <w:tc>
          <w:tcPr>
            <w:tcW w:w="982" w:type="dxa"/>
            <w:shd w:val="clear" w:color="auto" w:fill="auto"/>
          </w:tcPr>
          <w:p w:rsidR="00133AC7" w:rsidRPr="007205C3" w:rsidRDefault="00133AC7" w:rsidP="00133AC7">
            <w:pPr>
              <w:pStyle w:val="Answer"/>
              <w:rPr>
                <w:lang w:val="vi-VN"/>
              </w:rPr>
            </w:pPr>
            <w:r w:rsidRPr="007205C3">
              <w:t>6</w:t>
            </w:r>
            <w:r w:rsidRPr="007205C3">
              <w:rPr>
                <w:lang w:val="vi-VN"/>
              </w:rPr>
              <w:t>A</w:t>
            </w:r>
          </w:p>
        </w:tc>
        <w:tc>
          <w:tcPr>
            <w:tcW w:w="982" w:type="dxa"/>
            <w:shd w:val="clear" w:color="auto" w:fill="auto"/>
          </w:tcPr>
          <w:p w:rsidR="00133AC7" w:rsidRPr="007205C3" w:rsidRDefault="00133AC7" w:rsidP="00133AC7">
            <w:pPr>
              <w:pStyle w:val="Answer"/>
              <w:rPr>
                <w:lang w:val="vi-VN"/>
              </w:rPr>
            </w:pPr>
            <w:r w:rsidRPr="007205C3">
              <w:t>11</w:t>
            </w:r>
            <w:r w:rsidRPr="007205C3">
              <w:rPr>
                <w:lang w:val="vi-VN"/>
              </w:rPr>
              <w:t>B</w:t>
            </w:r>
          </w:p>
        </w:tc>
        <w:tc>
          <w:tcPr>
            <w:tcW w:w="982" w:type="dxa"/>
            <w:shd w:val="clear" w:color="auto" w:fill="auto"/>
          </w:tcPr>
          <w:p w:rsidR="00133AC7" w:rsidRPr="007205C3" w:rsidRDefault="00133AC7" w:rsidP="00133AC7">
            <w:pPr>
              <w:pStyle w:val="Answer"/>
              <w:rPr>
                <w:lang w:val="vi-VN"/>
              </w:rPr>
            </w:pPr>
            <w:r w:rsidRPr="007205C3">
              <w:t>16</w:t>
            </w:r>
            <w:r w:rsidRPr="007205C3">
              <w:rPr>
                <w:lang w:val="vi-VN"/>
              </w:rPr>
              <w:t>B</w:t>
            </w:r>
          </w:p>
        </w:tc>
        <w:tc>
          <w:tcPr>
            <w:tcW w:w="982" w:type="dxa"/>
            <w:shd w:val="clear" w:color="auto" w:fill="auto"/>
          </w:tcPr>
          <w:p w:rsidR="00133AC7" w:rsidRPr="007205C3" w:rsidRDefault="00133AC7" w:rsidP="00133AC7">
            <w:pPr>
              <w:pStyle w:val="Answer"/>
              <w:rPr>
                <w:lang w:val="vi-VN"/>
              </w:rPr>
            </w:pPr>
            <w:r w:rsidRPr="007205C3">
              <w:t>21</w:t>
            </w:r>
            <w:r w:rsidRPr="007205C3">
              <w:rPr>
                <w:lang w:val="vi-VN"/>
              </w:rPr>
              <w:t>C</w:t>
            </w:r>
          </w:p>
        </w:tc>
        <w:tc>
          <w:tcPr>
            <w:tcW w:w="982" w:type="dxa"/>
            <w:shd w:val="clear" w:color="auto" w:fill="auto"/>
          </w:tcPr>
          <w:p w:rsidR="00133AC7" w:rsidRPr="007205C3" w:rsidRDefault="00133AC7" w:rsidP="00133AC7">
            <w:pPr>
              <w:pStyle w:val="Answer"/>
              <w:rPr>
                <w:lang w:val="vi-VN"/>
              </w:rPr>
            </w:pPr>
            <w:r w:rsidRPr="007205C3">
              <w:t>26</w:t>
            </w:r>
            <w:r w:rsidRPr="007205C3">
              <w:rPr>
                <w:lang w:val="vi-VN"/>
              </w:rPr>
              <w:t>D</w:t>
            </w:r>
          </w:p>
        </w:tc>
        <w:tc>
          <w:tcPr>
            <w:tcW w:w="982" w:type="dxa"/>
            <w:shd w:val="clear" w:color="auto" w:fill="auto"/>
          </w:tcPr>
          <w:p w:rsidR="00133AC7" w:rsidRPr="007205C3" w:rsidRDefault="00133AC7" w:rsidP="00133AC7">
            <w:pPr>
              <w:pStyle w:val="Answer"/>
              <w:rPr>
                <w:lang w:val="vi-VN"/>
              </w:rPr>
            </w:pPr>
            <w:r w:rsidRPr="007205C3">
              <w:t>31</w:t>
            </w:r>
            <w:r w:rsidRPr="007205C3">
              <w:rPr>
                <w:lang w:val="vi-VN"/>
              </w:rPr>
              <w:t>C</w:t>
            </w:r>
          </w:p>
        </w:tc>
        <w:tc>
          <w:tcPr>
            <w:tcW w:w="982" w:type="dxa"/>
            <w:shd w:val="clear" w:color="auto" w:fill="auto"/>
          </w:tcPr>
          <w:p w:rsidR="00133AC7" w:rsidRPr="007205C3" w:rsidRDefault="00133AC7" w:rsidP="00133AC7">
            <w:pPr>
              <w:pStyle w:val="Answer"/>
              <w:rPr>
                <w:lang w:val="vi-VN"/>
              </w:rPr>
            </w:pPr>
            <w:r w:rsidRPr="007205C3">
              <w:t>36</w:t>
            </w:r>
            <w:r w:rsidRPr="007205C3">
              <w:rPr>
                <w:lang w:val="vi-VN"/>
              </w:rPr>
              <w:t>A</w:t>
            </w:r>
          </w:p>
        </w:tc>
      </w:tr>
      <w:tr w:rsidR="00133AC7" w:rsidRPr="007205C3" w:rsidTr="007205C3">
        <w:trPr>
          <w:gridAfter w:val="1"/>
          <w:wAfter w:w="982" w:type="dxa"/>
        </w:trPr>
        <w:tc>
          <w:tcPr>
            <w:tcW w:w="982" w:type="dxa"/>
            <w:shd w:val="clear" w:color="auto" w:fill="auto"/>
          </w:tcPr>
          <w:p w:rsidR="00133AC7" w:rsidRPr="007205C3" w:rsidRDefault="00133AC7" w:rsidP="00133AC7">
            <w:pPr>
              <w:pStyle w:val="Answer"/>
              <w:rPr>
                <w:lang w:val="vi-VN"/>
              </w:rPr>
            </w:pPr>
            <w:r w:rsidRPr="007205C3">
              <w:t>2</w:t>
            </w:r>
            <w:r w:rsidRPr="007205C3">
              <w:rPr>
                <w:lang w:val="vi-VN"/>
              </w:rPr>
              <w:t>B</w:t>
            </w:r>
          </w:p>
        </w:tc>
        <w:tc>
          <w:tcPr>
            <w:tcW w:w="982" w:type="dxa"/>
            <w:shd w:val="clear" w:color="auto" w:fill="auto"/>
          </w:tcPr>
          <w:p w:rsidR="00133AC7" w:rsidRPr="007205C3" w:rsidRDefault="00133AC7" w:rsidP="00133AC7">
            <w:pPr>
              <w:pStyle w:val="Answer"/>
              <w:rPr>
                <w:lang w:val="vi-VN"/>
              </w:rPr>
            </w:pPr>
            <w:r w:rsidRPr="007205C3">
              <w:t>7</w:t>
            </w:r>
            <w:r w:rsidRPr="007205C3">
              <w:rPr>
                <w:lang w:val="vi-VN"/>
              </w:rPr>
              <w:t>B</w:t>
            </w:r>
          </w:p>
        </w:tc>
        <w:tc>
          <w:tcPr>
            <w:tcW w:w="982" w:type="dxa"/>
            <w:shd w:val="clear" w:color="auto" w:fill="auto"/>
          </w:tcPr>
          <w:p w:rsidR="00133AC7" w:rsidRPr="007205C3" w:rsidRDefault="00133AC7" w:rsidP="00133AC7">
            <w:pPr>
              <w:pStyle w:val="Answer"/>
              <w:rPr>
                <w:lang w:val="vi-VN"/>
              </w:rPr>
            </w:pPr>
            <w:r w:rsidRPr="007205C3">
              <w:t>12</w:t>
            </w:r>
            <w:r w:rsidRPr="007205C3">
              <w:rPr>
                <w:lang w:val="vi-VN"/>
              </w:rPr>
              <w:t>A</w:t>
            </w:r>
          </w:p>
        </w:tc>
        <w:tc>
          <w:tcPr>
            <w:tcW w:w="982" w:type="dxa"/>
            <w:shd w:val="clear" w:color="auto" w:fill="auto"/>
          </w:tcPr>
          <w:p w:rsidR="00133AC7" w:rsidRPr="007205C3" w:rsidRDefault="00133AC7" w:rsidP="00133AC7">
            <w:pPr>
              <w:pStyle w:val="Answer"/>
              <w:rPr>
                <w:lang w:val="vi-VN"/>
              </w:rPr>
            </w:pPr>
            <w:r w:rsidRPr="007205C3">
              <w:t>17</w:t>
            </w:r>
            <w:r w:rsidRPr="007205C3">
              <w:rPr>
                <w:lang w:val="vi-VN"/>
              </w:rPr>
              <w:t>C</w:t>
            </w:r>
          </w:p>
        </w:tc>
        <w:tc>
          <w:tcPr>
            <w:tcW w:w="982" w:type="dxa"/>
            <w:shd w:val="clear" w:color="auto" w:fill="auto"/>
          </w:tcPr>
          <w:p w:rsidR="00133AC7" w:rsidRPr="007205C3" w:rsidRDefault="00133AC7" w:rsidP="00133AC7">
            <w:pPr>
              <w:pStyle w:val="Answer"/>
              <w:rPr>
                <w:lang w:val="vi-VN"/>
              </w:rPr>
            </w:pPr>
            <w:r w:rsidRPr="007205C3">
              <w:t>22</w:t>
            </w:r>
            <w:r w:rsidRPr="007205C3">
              <w:rPr>
                <w:lang w:val="vi-VN"/>
              </w:rPr>
              <w:t>B</w:t>
            </w:r>
          </w:p>
        </w:tc>
        <w:tc>
          <w:tcPr>
            <w:tcW w:w="982" w:type="dxa"/>
            <w:shd w:val="clear" w:color="auto" w:fill="auto"/>
          </w:tcPr>
          <w:p w:rsidR="00133AC7" w:rsidRPr="007205C3" w:rsidRDefault="00133AC7" w:rsidP="00133AC7">
            <w:pPr>
              <w:pStyle w:val="Answer"/>
            </w:pPr>
            <w:r w:rsidRPr="007205C3">
              <w:t>27</w:t>
            </w:r>
          </w:p>
        </w:tc>
        <w:tc>
          <w:tcPr>
            <w:tcW w:w="982" w:type="dxa"/>
            <w:shd w:val="clear" w:color="auto" w:fill="auto"/>
          </w:tcPr>
          <w:p w:rsidR="00133AC7" w:rsidRPr="007205C3" w:rsidRDefault="00133AC7" w:rsidP="00133AC7">
            <w:pPr>
              <w:pStyle w:val="Answer"/>
              <w:rPr>
                <w:lang w:val="vi-VN"/>
              </w:rPr>
            </w:pPr>
            <w:r w:rsidRPr="007205C3">
              <w:t>32</w:t>
            </w:r>
            <w:r w:rsidRPr="007205C3">
              <w:rPr>
                <w:lang w:val="vi-VN"/>
              </w:rPr>
              <w:t>B</w:t>
            </w:r>
          </w:p>
        </w:tc>
      </w:tr>
      <w:tr w:rsidR="00133AC7" w:rsidRPr="007205C3" w:rsidTr="007205C3">
        <w:trPr>
          <w:gridAfter w:val="1"/>
          <w:wAfter w:w="982" w:type="dxa"/>
        </w:trPr>
        <w:tc>
          <w:tcPr>
            <w:tcW w:w="982" w:type="dxa"/>
            <w:shd w:val="clear" w:color="auto" w:fill="auto"/>
          </w:tcPr>
          <w:p w:rsidR="00133AC7" w:rsidRPr="007205C3" w:rsidRDefault="00133AC7" w:rsidP="00133AC7">
            <w:pPr>
              <w:pStyle w:val="Answer"/>
              <w:rPr>
                <w:lang w:val="vi-VN"/>
              </w:rPr>
            </w:pPr>
            <w:r w:rsidRPr="007205C3">
              <w:t>3</w:t>
            </w:r>
            <w:r w:rsidRPr="007205C3">
              <w:rPr>
                <w:lang w:val="vi-VN"/>
              </w:rPr>
              <w:t>C</w:t>
            </w:r>
          </w:p>
        </w:tc>
        <w:tc>
          <w:tcPr>
            <w:tcW w:w="982" w:type="dxa"/>
            <w:shd w:val="clear" w:color="auto" w:fill="auto"/>
          </w:tcPr>
          <w:p w:rsidR="00133AC7" w:rsidRPr="007205C3" w:rsidRDefault="00133AC7" w:rsidP="00133AC7">
            <w:pPr>
              <w:pStyle w:val="Answer"/>
              <w:rPr>
                <w:lang w:val="vi-VN"/>
              </w:rPr>
            </w:pPr>
            <w:r w:rsidRPr="007205C3">
              <w:t>8</w:t>
            </w:r>
            <w:r w:rsidRPr="007205C3">
              <w:rPr>
                <w:lang w:val="vi-VN"/>
              </w:rPr>
              <w:t>D</w:t>
            </w:r>
          </w:p>
        </w:tc>
        <w:tc>
          <w:tcPr>
            <w:tcW w:w="982" w:type="dxa"/>
            <w:shd w:val="clear" w:color="auto" w:fill="auto"/>
          </w:tcPr>
          <w:p w:rsidR="00133AC7" w:rsidRPr="007205C3" w:rsidRDefault="00133AC7" w:rsidP="00133AC7">
            <w:pPr>
              <w:pStyle w:val="Answer"/>
              <w:rPr>
                <w:lang w:val="vi-VN"/>
              </w:rPr>
            </w:pPr>
            <w:r w:rsidRPr="007205C3">
              <w:t>13</w:t>
            </w:r>
            <w:r w:rsidRPr="007205C3">
              <w:rPr>
                <w:lang w:val="vi-VN"/>
              </w:rPr>
              <w:t>C</w:t>
            </w:r>
          </w:p>
        </w:tc>
        <w:tc>
          <w:tcPr>
            <w:tcW w:w="982" w:type="dxa"/>
            <w:shd w:val="clear" w:color="auto" w:fill="auto"/>
          </w:tcPr>
          <w:p w:rsidR="00133AC7" w:rsidRPr="007205C3" w:rsidRDefault="00133AC7" w:rsidP="00133AC7">
            <w:pPr>
              <w:pStyle w:val="Answer"/>
              <w:rPr>
                <w:lang w:val="vi-VN"/>
              </w:rPr>
            </w:pPr>
            <w:r w:rsidRPr="007205C3">
              <w:t>18</w:t>
            </w:r>
            <w:r w:rsidRPr="007205C3">
              <w:rPr>
                <w:lang w:val="vi-VN"/>
              </w:rPr>
              <w:t>A</w:t>
            </w:r>
          </w:p>
        </w:tc>
        <w:tc>
          <w:tcPr>
            <w:tcW w:w="982" w:type="dxa"/>
            <w:shd w:val="clear" w:color="auto" w:fill="auto"/>
          </w:tcPr>
          <w:p w:rsidR="00133AC7" w:rsidRPr="007205C3" w:rsidRDefault="00133AC7" w:rsidP="00133AC7">
            <w:pPr>
              <w:pStyle w:val="Answer"/>
              <w:rPr>
                <w:lang w:val="vi-VN"/>
              </w:rPr>
            </w:pPr>
            <w:r w:rsidRPr="007205C3">
              <w:t>23</w:t>
            </w:r>
            <w:r w:rsidRPr="007205C3">
              <w:rPr>
                <w:lang w:val="vi-VN"/>
              </w:rPr>
              <w:t>B</w:t>
            </w:r>
          </w:p>
        </w:tc>
        <w:tc>
          <w:tcPr>
            <w:tcW w:w="982" w:type="dxa"/>
            <w:shd w:val="clear" w:color="auto" w:fill="auto"/>
          </w:tcPr>
          <w:p w:rsidR="00133AC7" w:rsidRPr="007205C3" w:rsidRDefault="00133AC7" w:rsidP="00133AC7">
            <w:pPr>
              <w:pStyle w:val="Answer"/>
              <w:rPr>
                <w:lang w:val="vi-VN"/>
              </w:rPr>
            </w:pPr>
            <w:r w:rsidRPr="007205C3">
              <w:t>28</w:t>
            </w:r>
            <w:r w:rsidRPr="007205C3">
              <w:rPr>
                <w:lang w:val="vi-VN"/>
              </w:rPr>
              <w:t>B</w:t>
            </w:r>
          </w:p>
        </w:tc>
        <w:tc>
          <w:tcPr>
            <w:tcW w:w="982" w:type="dxa"/>
            <w:shd w:val="clear" w:color="auto" w:fill="auto"/>
          </w:tcPr>
          <w:p w:rsidR="00133AC7" w:rsidRPr="007205C3" w:rsidRDefault="00133AC7" w:rsidP="00133AC7">
            <w:pPr>
              <w:pStyle w:val="Answer"/>
              <w:rPr>
                <w:lang w:val="vi-VN"/>
              </w:rPr>
            </w:pPr>
            <w:r w:rsidRPr="007205C3">
              <w:t>33</w:t>
            </w:r>
            <w:r w:rsidRPr="007205C3">
              <w:rPr>
                <w:lang w:val="vi-VN"/>
              </w:rPr>
              <w:t>B</w:t>
            </w:r>
          </w:p>
        </w:tc>
      </w:tr>
      <w:tr w:rsidR="00133AC7" w:rsidRPr="007205C3" w:rsidTr="007205C3">
        <w:trPr>
          <w:gridAfter w:val="1"/>
          <w:wAfter w:w="982" w:type="dxa"/>
        </w:trPr>
        <w:tc>
          <w:tcPr>
            <w:tcW w:w="982" w:type="dxa"/>
            <w:shd w:val="clear" w:color="auto" w:fill="auto"/>
          </w:tcPr>
          <w:p w:rsidR="00133AC7" w:rsidRPr="007205C3" w:rsidRDefault="00133AC7" w:rsidP="00133AC7">
            <w:pPr>
              <w:pStyle w:val="Answer"/>
              <w:rPr>
                <w:lang w:val="vi-VN"/>
              </w:rPr>
            </w:pPr>
            <w:r w:rsidRPr="007205C3">
              <w:t>4</w:t>
            </w:r>
            <w:r w:rsidRPr="007205C3">
              <w:rPr>
                <w:lang w:val="vi-VN"/>
              </w:rPr>
              <w:t>B</w:t>
            </w:r>
          </w:p>
        </w:tc>
        <w:tc>
          <w:tcPr>
            <w:tcW w:w="982" w:type="dxa"/>
            <w:shd w:val="clear" w:color="auto" w:fill="auto"/>
          </w:tcPr>
          <w:p w:rsidR="00133AC7" w:rsidRPr="007205C3" w:rsidRDefault="00133AC7" w:rsidP="00133AC7">
            <w:pPr>
              <w:pStyle w:val="Answer"/>
              <w:rPr>
                <w:lang w:val="vi-VN"/>
              </w:rPr>
            </w:pPr>
            <w:r w:rsidRPr="007205C3">
              <w:t>9</w:t>
            </w:r>
            <w:r w:rsidRPr="007205C3">
              <w:rPr>
                <w:lang w:val="vi-VN"/>
              </w:rPr>
              <w:t>A</w:t>
            </w:r>
          </w:p>
        </w:tc>
        <w:tc>
          <w:tcPr>
            <w:tcW w:w="982" w:type="dxa"/>
            <w:shd w:val="clear" w:color="auto" w:fill="auto"/>
          </w:tcPr>
          <w:p w:rsidR="00133AC7" w:rsidRPr="007205C3" w:rsidRDefault="00133AC7" w:rsidP="00133AC7">
            <w:pPr>
              <w:pStyle w:val="Answer"/>
              <w:rPr>
                <w:lang w:val="vi-VN"/>
              </w:rPr>
            </w:pPr>
            <w:r w:rsidRPr="007205C3">
              <w:t>14</w:t>
            </w:r>
            <w:r w:rsidRPr="007205C3">
              <w:rPr>
                <w:lang w:val="vi-VN"/>
              </w:rPr>
              <w:t>A</w:t>
            </w:r>
          </w:p>
        </w:tc>
        <w:tc>
          <w:tcPr>
            <w:tcW w:w="982" w:type="dxa"/>
            <w:shd w:val="clear" w:color="auto" w:fill="auto"/>
          </w:tcPr>
          <w:p w:rsidR="00133AC7" w:rsidRPr="007205C3" w:rsidRDefault="00133AC7" w:rsidP="00133AC7">
            <w:pPr>
              <w:pStyle w:val="Answer"/>
              <w:rPr>
                <w:lang w:val="vi-VN"/>
              </w:rPr>
            </w:pPr>
            <w:r w:rsidRPr="007205C3">
              <w:t>19</w:t>
            </w:r>
            <w:r w:rsidRPr="007205C3">
              <w:rPr>
                <w:lang w:val="vi-VN"/>
              </w:rPr>
              <w:t>C</w:t>
            </w:r>
          </w:p>
        </w:tc>
        <w:tc>
          <w:tcPr>
            <w:tcW w:w="982" w:type="dxa"/>
            <w:shd w:val="clear" w:color="auto" w:fill="auto"/>
          </w:tcPr>
          <w:p w:rsidR="00133AC7" w:rsidRPr="007205C3" w:rsidRDefault="00133AC7" w:rsidP="00133AC7">
            <w:pPr>
              <w:pStyle w:val="Answer"/>
              <w:rPr>
                <w:lang w:val="vi-VN"/>
              </w:rPr>
            </w:pPr>
            <w:r w:rsidRPr="007205C3">
              <w:t>24</w:t>
            </w:r>
            <w:r w:rsidRPr="007205C3">
              <w:rPr>
                <w:lang w:val="vi-VN"/>
              </w:rPr>
              <w:t>C</w:t>
            </w:r>
          </w:p>
        </w:tc>
        <w:tc>
          <w:tcPr>
            <w:tcW w:w="982" w:type="dxa"/>
            <w:shd w:val="clear" w:color="auto" w:fill="auto"/>
          </w:tcPr>
          <w:p w:rsidR="00133AC7" w:rsidRPr="007205C3" w:rsidRDefault="00133AC7" w:rsidP="00133AC7">
            <w:pPr>
              <w:pStyle w:val="Answer"/>
              <w:rPr>
                <w:lang w:val="vi-VN"/>
              </w:rPr>
            </w:pPr>
            <w:r w:rsidRPr="007205C3">
              <w:t>29</w:t>
            </w:r>
            <w:r w:rsidRPr="007205C3">
              <w:rPr>
                <w:lang w:val="vi-VN"/>
              </w:rPr>
              <w:t>A</w:t>
            </w:r>
          </w:p>
        </w:tc>
        <w:tc>
          <w:tcPr>
            <w:tcW w:w="982" w:type="dxa"/>
            <w:shd w:val="clear" w:color="auto" w:fill="auto"/>
          </w:tcPr>
          <w:p w:rsidR="00133AC7" w:rsidRPr="007205C3" w:rsidRDefault="00133AC7" w:rsidP="00133AC7">
            <w:pPr>
              <w:pStyle w:val="Answer"/>
              <w:rPr>
                <w:lang w:val="vi-VN"/>
              </w:rPr>
            </w:pPr>
            <w:r w:rsidRPr="007205C3">
              <w:t>34</w:t>
            </w:r>
            <w:r w:rsidRPr="007205C3">
              <w:rPr>
                <w:lang w:val="vi-VN"/>
              </w:rPr>
              <w:t>A</w:t>
            </w:r>
          </w:p>
        </w:tc>
      </w:tr>
      <w:tr w:rsidR="00133AC7" w:rsidRPr="007205C3" w:rsidTr="007205C3">
        <w:trPr>
          <w:gridAfter w:val="1"/>
          <w:wAfter w:w="982" w:type="dxa"/>
        </w:trPr>
        <w:tc>
          <w:tcPr>
            <w:tcW w:w="982" w:type="dxa"/>
            <w:shd w:val="clear" w:color="auto" w:fill="auto"/>
          </w:tcPr>
          <w:p w:rsidR="00133AC7" w:rsidRPr="007205C3" w:rsidRDefault="00133AC7" w:rsidP="00133AC7">
            <w:pPr>
              <w:pStyle w:val="Answer"/>
              <w:rPr>
                <w:lang w:val="vi-VN"/>
              </w:rPr>
            </w:pPr>
            <w:r w:rsidRPr="007205C3">
              <w:t>5</w:t>
            </w:r>
            <w:r w:rsidRPr="007205C3">
              <w:rPr>
                <w:lang w:val="vi-VN"/>
              </w:rPr>
              <w:t>D</w:t>
            </w:r>
          </w:p>
        </w:tc>
        <w:tc>
          <w:tcPr>
            <w:tcW w:w="982" w:type="dxa"/>
            <w:shd w:val="clear" w:color="auto" w:fill="auto"/>
          </w:tcPr>
          <w:p w:rsidR="00133AC7" w:rsidRPr="007205C3" w:rsidRDefault="00133AC7" w:rsidP="00133AC7">
            <w:pPr>
              <w:pStyle w:val="Answer"/>
              <w:rPr>
                <w:lang w:val="vi-VN"/>
              </w:rPr>
            </w:pPr>
            <w:r w:rsidRPr="007205C3">
              <w:t>10</w:t>
            </w:r>
            <w:r w:rsidRPr="007205C3">
              <w:rPr>
                <w:lang w:val="vi-VN"/>
              </w:rPr>
              <w:t>C</w:t>
            </w:r>
          </w:p>
        </w:tc>
        <w:tc>
          <w:tcPr>
            <w:tcW w:w="982" w:type="dxa"/>
            <w:shd w:val="clear" w:color="auto" w:fill="auto"/>
          </w:tcPr>
          <w:p w:rsidR="00133AC7" w:rsidRPr="007205C3" w:rsidRDefault="00133AC7" w:rsidP="00133AC7">
            <w:pPr>
              <w:pStyle w:val="Answer"/>
              <w:rPr>
                <w:lang w:val="vi-VN"/>
              </w:rPr>
            </w:pPr>
            <w:r w:rsidRPr="007205C3">
              <w:t>15</w:t>
            </w:r>
            <w:r w:rsidRPr="007205C3">
              <w:rPr>
                <w:lang w:val="vi-VN"/>
              </w:rPr>
              <w:t>A</w:t>
            </w:r>
          </w:p>
        </w:tc>
        <w:tc>
          <w:tcPr>
            <w:tcW w:w="982" w:type="dxa"/>
            <w:shd w:val="clear" w:color="auto" w:fill="auto"/>
          </w:tcPr>
          <w:p w:rsidR="00133AC7" w:rsidRPr="007205C3" w:rsidRDefault="00133AC7" w:rsidP="00133AC7">
            <w:pPr>
              <w:pStyle w:val="Answer"/>
              <w:rPr>
                <w:lang w:val="vi-VN"/>
              </w:rPr>
            </w:pPr>
            <w:r w:rsidRPr="007205C3">
              <w:t>20</w:t>
            </w:r>
            <w:r w:rsidRPr="007205C3">
              <w:rPr>
                <w:lang w:val="vi-VN"/>
              </w:rPr>
              <w:t>C</w:t>
            </w:r>
          </w:p>
        </w:tc>
        <w:tc>
          <w:tcPr>
            <w:tcW w:w="982" w:type="dxa"/>
            <w:shd w:val="clear" w:color="auto" w:fill="auto"/>
          </w:tcPr>
          <w:p w:rsidR="00133AC7" w:rsidRPr="007205C3" w:rsidRDefault="00133AC7" w:rsidP="00133AC7">
            <w:pPr>
              <w:pStyle w:val="Answer"/>
              <w:rPr>
                <w:lang w:val="vi-VN"/>
              </w:rPr>
            </w:pPr>
            <w:r w:rsidRPr="007205C3">
              <w:t>25</w:t>
            </w:r>
            <w:r w:rsidRPr="007205C3">
              <w:rPr>
                <w:lang w:val="vi-VN"/>
              </w:rPr>
              <w:t>A</w:t>
            </w:r>
          </w:p>
        </w:tc>
        <w:tc>
          <w:tcPr>
            <w:tcW w:w="982" w:type="dxa"/>
            <w:shd w:val="clear" w:color="auto" w:fill="auto"/>
          </w:tcPr>
          <w:p w:rsidR="00133AC7" w:rsidRPr="007205C3" w:rsidRDefault="00133AC7" w:rsidP="00133AC7">
            <w:pPr>
              <w:pStyle w:val="Answer"/>
              <w:rPr>
                <w:lang w:val="vi-VN"/>
              </w:rPr>
            </w:pPr>
            <w:r w:rsidRPr="007205C3">
              <w:t>30</w:t>
            </w:r>
            <w:r w:rsidRPr="007205C3">
              <w:rPr>
                <w:lang w:val="vi-VN"/>
              </w:rPr>
              <w:t>D</w:t>
            </w:r>
          </w:p>
        </w:tc>
        <w:tc>
          <w:tcPr>
            <w:tcW w:w="982" w:type="dxa"/>
            <w:shd w:val="clear" w:color="auto" w:fill="auto"/>
          </w:tcPr>
          <w:p w:rsidR="00133AC7" w:rsidRPr="007205C3" w:rsidRDefault="00133AC7" w:rsidP="00133AC7">
            <w:pPr>
              <w:pStyle w:val="Answer"/>
              <w:rPr>
                <w:lang w:val="vi-VN"/>
              </w:rPr>
            </w:pPr>
            <w:r w:rsidRPr="007205C3">
              <w:t>35</w:t>
            </w:r>
            <w:r w:rsidRPr="007205C3">
              <w:rPr>
                <w:lang w:val="vi-VN"/>
              </w:rPr>
              <w:t>C</w:t>
            </w:r>
          </w:p>
        </w:tc>
      </w:tr>
    </w:tbl>
    <w:p w:rsidR="004049E9" w:rsidRPr="004049E9" w:rsidRDefault="004049E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color w:val="000000"/>
          <w:sz w:val="25"/>
          <w:szCs w:val="25"/>
          <w:lang w:val="vi-VN"/>
        </w:rPr>
      </w:pPr>
    </w:p>
    <w:p w:rsidR="00062CF0" w:rsidRPr="001539FB" w:rsidRDefault="00062CF0" w:rsidP="00062CF0">
      <w:pPr>
        <w:pStyle w:val="Question"/>
        <w:rPr>
          <w:rFonts w:eastAsia="Meiryo"/>
        </w:rPr>
      </w:pPr>
      <w:r>
        <w:rPr>
          <w:rFonts w:eastAsia="Meiryo"/>
        </w:rPr>
        <w:t>BÀI TẬP TRẮC NGHIỆM (Phần 2)</w:t>
      </w:r>
    </w:p>
    <w:p w:rsidR="00751420" w:rsidRPr="00062CF0" w:rsidRDefault="00062CF0" w:rsidP="00062CF0">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center"/>
        <w:rPr>
          <w:rFonts w:eastAsia="Meiryo"/>
          <w:color w:val="0000FF"/>
          <w:szCs w:val="24"/>
        </w:rPr>
      </w:pPr>
      <w:r w:rsidRPr="001539FB">
        <w:rPr>
          <w:rFonts w:eastAsia="Meiryo"/>
          <w:b/>
          <w:bCs/>
          <w:i/>
          <w:iCs/>
          <w:color w:val="0000FF"/>
          <w:sz w:val="25"/>
          <w:szCs w:val="25"/>
        </w:rPr>
        <w:t xml:space="preserve"> </w:t>
      </w:r>
    </w:p>
    <w:p w:rsidR="00751420" w:rsidRPr="00062CF0" w:rsidRDefault="00751420">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rPr>
        <w:t>Trên mặt nước có hai nguồn sóng nước giống nhau A và B dao động cùng pha, cách nhau một khoảng AB =</w:t>
      </w:r>
      <w:r w:rsidR="00D3760A" w:rsidRPr="00062CF0">
        <w:rPr>
          <w:rFonts w:eastAsia="Meiryo"/>
          <w:szCs w:val="24"/>
          <w:lang w:val="vi-VN"/>
        </w:rPr>
        <w:t xml:space="preserve"> </w:t>
      </w:r>
      <w:r w:rsidRPr="00062CF0">
        <w:rPr>
          <w:rFonts w:eastAsia="Meiryo"/>
          <w:szCs w:val="24"/>
        </w:rPr>
        <w:t>12 cm. C là một điểm trên mặt nước, cách đều hai nguồn và cách trung điểm O của đoạn AB một khoảng CO = 8 cm.</w:t>
      </w:r>
      <w:r w:rsidR="00D3760A" w:rsidRPr="00062CF0">
        <w:rPr>
          <w:rFonts w:eastAsia="Meiryo"/>
          <w:szCs w:val="24"/>
          <w:lang w:val="vi-VN"/>
        </w:rPr>
        <w:t xml:space="preserve"> </w:t>
      </w:r>
      <w:r w:rsidRPr="00062CF0">
        <w:rPr>
          <w:rFonts w:eastAsia="Meiryo"/>
          <w:szCs w:val="24"/>
        </w:rPr>
        <w:t xml:space="preserve">Biết </w:t>
      </w:r>
      <w:r w:rsidR="00D3760A" w:rsidRPr="00062CF0">
        <w:rPr>
          <w:rFonts w:eastAsia="Meiryo"/>
          <w:szCs w:val="24"/>
        </w:rPr>
        <w:t>bước sóng λ =</w:t>
      </w:r>
      <w:r w:rsidRPr="00062CF0">
        <w:rPr>
          <w:rFonts w:eastAsia="Meiryo"/>
          <w:szCs w:val="24"/>
        </w:rPr>
        <w:t>1,6 cm. Số điểm dao động ngược pha với nguồn có trên đoạn CO là</w:t>
      </w:r>
    </w:p>
    <w:p w:rsidR="00751420" w:rsidRPr="00062CF0" w:rsidRDefault="00D3760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lang w:val="vi-VN"/>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4.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5.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2.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3.</w:t>
      </w:r>
      <w:r w:rsidRPr="00062CF0">
        <w:rPr>
          <w:rFonts w:eastAsia="Meiryo"/>
          <w:szCs w:val="24"/>
          <w:lang w:val="vi-VN"/>
        </w:rPr>
        <w:tab/>
      </w:r>
    </w:p>
    <w:p w:rsidR="00751420" w:rsidRPr="00062CF0" w:rsidRDefault="00751420" w:rsidP="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rPr>
        <w:t>Hai nguồn kết hợp S</w:t>
      </w:r>
      <w:r w:rsidRPr="00062CF0">
        <w:rPr>
          <w:rFonts w:eastAsia="Meiryo"/>
          <w:szCs w:val="24"/>
          <w:vertAlign w:val="subscript"/>
        </w:rPr>
        <w:t>1</w:t>
      </w:r>
      <w:r w:rsidRPr="00062CF0">
        <w:rPr>
          <w:rFonts w:eastAsia="Meiryo"/>
          <w:szCs w:val="24"/>
        </w:rPr>
        <w:t xml:space="preserve"> và S</w:t>
      </w:r>
      <w:r w:rsidRPr="00062CF0">
        <w:rPr>
          <w:rFonts w:eastAsia="Meiryo"/>
          <w:szCs w:val="24"/>
          <w:vertAlign w:val="subscript"/>
        </w:rPr>
        <w:t>2</w:t>
      </w:r>
      <w:r w:rsidRPr="00062CF0">
        <w:rPr>
          <w:rFonts w:eastAsia="Meiryo"/>
          <w:szCs w:val="24"/>
        </w:rPr>
        <w:t xml:space="preserve"> cách nhau một khoảng là 11 cm đều dao động theo phương trình u = acos(20πt) mm trên mặt </w:t>
      </w:r>
      <w:r w:rsidR="000A2250" w:rsidRPr="00062CF0">
        <w:rPr>
          <w:rFonts w:eastAsia="Meiryo"/>
          <w:szCs w:val="24"/>
        </w:rPr>
        <w:t xml:space="preserve">nước. </w:t>
      </w:r>
      <w:r w:rsidRPr="00062CF0">
        <w:rPr>
          <w:rFonts w:eastAsia="Meiryo"/>
          <w:szCs w:val="24"/>
        </w:rPr>
        <w:t>Biết tốc độ truyền sóng trên mặt nước 0,4 m/s và biên độ sóng không đổi khi truyền đi. Hỏi điểm gần nhất dao động ngược pha với các nguồn nằm trên đường trung trực của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cách nguồn S</w:t>
      </w:r>
      <w:r w:rsidRPr="00062CF0">
        <w:rPr>
          <w:rFonts w:eastAsia="Meiryo"/>
          <w:szCs w:val="24"/>
          <w:vertAlign w:val="subscript"/>
        </w:rPr>
        <w:t>1</w:t>
      </w:r>
      <w:r w:rsidRPr="00062CF0">
        <w:rPr>
          <w:rFonts w:eastAsia="Meiryo"/>
          <w:szCs w:val="24"/>
        </w:rPr>
        <w:t xml:space="preserve"> bao nhiêu?</w:t>
      </w:r>
    </w:p>
    <w:p w:rsidR="00751420" w:rsidRPr="00062CF0" w:rsidRDefault="00D3760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32 cm.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18 cm.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24 cm.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6 cm.</w:t>
      </w:r>
    </w:p>
    <w:p w:rsidR="00751420" w:rsidRPr="00062CF0" w:rsidRDefault="00751420" w:rsidP="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rPr>
        <w:t>Hai nguồn kết hợp S</w:t>
      </w:r>
      <w:r w:rsidRPr="00062CF0">
        <w:rPr>
          <w:rFonts w:eastAsia="Meiryo"/>
          <w:szCs w:val="24"/>
          <w:vertAlign w:val="subscript"/>
        </w:rPr>
        <w:t>1</w:t>
      </w:r>
      <w:r w:rsidRPr="00062CF0">
        <w:rPr>
          <w:rFonts w:eastAsia="Meiryo"/>
          <w:szCs w:val="24"/>
        </w:rPr>
        <w:t>, S</w:t>
      </w:r>
      <w:r w:rsidRPr="00062CF0">
        <w:rPr>
          <w:rFonts w:eastAsia="Meiryo"/>
          <w:szCs w:val="24"/>
          <w:vertAlign w:val="subscript"/>
        </w:rPr>
        <w:t>2</w:t>
      </w:r>
      <w:r w:rsidRPr="00062CF0">
        <w:rPr>
          <w:rFonts w:eastAsia="Meiryo"/>
          <w:szCs w:val="24"/>
        </w:rPr>
        <w:t xml:space="preserve"> cách nhau một khoảng là 50 mm đều dao động theo phương trình u = asin(200πt) mm trên mặt </w:t>
      </w:r>
      <w:r w:rsidR="000A2250" w:rsidRPr="00062CF0">
        <w:rPr>
          <w:rFonts w:eastAsia="Meiryo"/>
          <w:szCs w:val="24"/>
        </w:rPr>
        <w:t xml:space="preserve">nước. </w:t>
      </w:r>
      <w:r w:rsidRPr="00062CF0">
        <w:rPr>
          <w:rFonts w:eastAsia="Meiryo"/>
          <w:szCs w:val="24"/>
        </w:rPr>
        <w:t>Biết vận tốc truyền sóng trên mặt nước v = 0,8 m/s và biên độ sóng không đổi khi truyền đi. Hỏi điểm gần nhất dao động cùng pha với nguồn trên đường trung trực của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cách nguồn S</w:t>
      </w:r>
      <w:r w:rsidRPr="00062CF0">
        <w:rPr>
          <w:rFonts w:eastAsia="Meiryo"/>
          <w:szCs w:val="24"/>
          <w:vertAlign w:val="subscript"/>
        </w:rPr>
        <w:t>1</w:t>
      </w:r>
      <w:r w:rsidRPr="00062CF0">
        <w:rPr>
          <w:rFonts w:eastAsia="Meiryo"/>
          <w:szCs w:val="24"/>
        </w:rPr>
        <w:t xml:space="preserve"> bao nhiêu?</w:t>
      </w:r>
    </w:p>
    <w:p w:rsidR="00751420" w:rsidRPr="00062CF0" w:rsidRDefault="00D3760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32 mm.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28 mm.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24 mm.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12 mm.</w:t>
      </w:r>
    </w:p>
    <w:p w:rsidR="00751420" w:rsidRPr="00062CF0" w:rsidRDefault="00751420" w:rsidP="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rPr>
        <w:t xml:space="preserve">Trên mặt nước có hai nguồn sóng giống nhau A và B, cách nhau khoảng AB = 12 cm đang dao động vuông góc với mặt nước tạo ra sóng có </w:t>
      </w:r>
      <w:r w:rsidR="00D3760A" w:rsidRPr="00062CF0">
        <w:rPr>
          <w:rFonts w:eastAsia="Meiryo"/>
          <w:szCs w:val="24"/>
        </w:rPr>
        <w:t>bước sóng λ =</w:t>
      </w:r>
      <w:r w:rsidRPr="00062CF0">
        <w:rPr>
          <w:rFonts w:eastAsia="Meiryo"/>
          <w:szCs w:val="24"/>
        </w:rPr>
        <w:t>1,6 cm. C và D là hai điểm khác nhau trên mặt nước, cách đều hai nguồn và cách trung điểm O của AB một khoảng 8 cm. Số điểm dao động cùng pha với nguồn ở trên đoạn CD là</w:t>
      </w:r>
    </w:p>
    <w:p w:rsidR="00751420" w:rsidRPr="00062CF0" w:rsidRDefault="00D3760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3.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10.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5.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6.</w:t>
      </w:r>
    </w:p>
    <w:p w:rsidR="00751420" w:rsidRPr="00062CF0" w:rsidRDefault="00751420" w:rsidP="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rPr>
        <w:t xml:space="preserve">Dùng một âm thoa có tần số rung </w:t>
      </w:r>
      <w:r w:rsidR="003A71E9" w:rsidRPr="00062CF0">
        <w:rPr>
          <w:rFonts w:eastAsia="Meiryo"/>
          <w:szCs w:val="24"/>
        </w:rPr>
        <w:t>ƒ</w:t>
      </w:r>
      <w:r w:rsidRPr="00062CF0">
        <w:rPr>
          <w:rFonts w:eastAsia="Meiryo"/>
          <w:szCs w:val="24"/>
        </w:rPr>
        <w:t xml:space="preserve"> = 100 Hz người ta tạo ra tại hai điểm S</w:t>
      </w:r>
      <w:r w:rsidRPr="00062CF0">
        <w:rPr>
          <w:rFonts w:eastAsia="Meiryo"/>
          <w:szCs w:val="24"/>
          <w:vertAlign w:val="subscript"/>
        </w:rPr>
        <w:t>1</w:t>
      </w:r>
      <w:r w:rsidRPr="00062CF0">
        <w:rPr>
          <w:rFonts w:eastAsia="Meiryo"/>
          <w:szCs w:val="24"/>
        </w:rPr>
        <w:t>, S</w:t>
      </w:r>
      <w:r w:rsidRPr="00062CF0">
        <w:rPr>
          <w:rFonts w:eastAsia="Meiryo"/>
          <w:szCs w:val="24"/>
          <w:vertAlign w:val="subscript"/>
        </w:rPr>
        <w:t>2</w:t>
      </w:r>
      <w:r w:rsidRPr="00062CF0">
        <w:rPr>
          <w:rFonts w:eastAsia="Meiryo"/>
          <w:szCs w:val="24"/>
        </w:rPr>
        <w:t xml:space="preserve"> trên mặt nước hai nguồn sóng cùng biên độ, cùng </w:t>
      </w:r>
      <w:r w:rsidR="004565D9" w:rsidRPr="00062CF0">
        <w:rPr>
          <w:rFonts w:eastAsia="Meiryo"/>
          <w:szCs w:val="24"/>
        </w:rPr>
        <w:t xml:space="preserve">pha. </w:t>
      </w:r>
      <w:r w:rsidRPr="00062CF0">
        <w:rPr>
          <w:rFonts w:eastAsia="Meiryo"/>
          <w:szCs w:val="24"/>
        </w:rPr>
        <w:t>Biết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 3,2 cm, tốc độ truyền sóng là v = 40 cm/s. Gọi I là trung điểm của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Tính khoảng cách từ I đến điểm M gần I nhất dao động cùng pha với I và nằm trên trung trực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là</w:t>
      </w:r>
    </w:p>
    <w:p w:rsidR="00751420" w:rsidRPr="00062CF0" w:rsidRDefault="00D3760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1,8 cm.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1,3 cm.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1,2 cm.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1,1 cm.</w:t>
      </w:r>
    </w:p>
    <w:p w:rsidR="00751420" w:rsidRPr="00062CF0" w:rsidRDefault="00751420" w:rsidP="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rPr>
        <w:t>Có 2 nguồn sóng kết hợp S</w:t>
      </w:r>
      <w:r w:rsidRPr="00062CF0">
        <w:rPr>
          <w:rFonts w:eastAsia="Meiryo"/>
          <w:szCs w:val="24"/>
          <w:vertAlign w:val="subscript"/>
        </w:rPr>
        <w:t>1</w:t>
      </w:r>
      <w:r w:rsidRPr="00062CF0">
        <w:rPr>
          <w:rFonts w:eastAsia="Meiryo"/>
          <w:szCs w:val="24"/>
        </w:rPr>
        <w:t xml:space="preserve"> và S</w:t>
      </w:r>
      <w:r w:rsidRPr="00062CF0">
        <w:rPr>
          <w:rFonts w:eastAsia="Meiryo"/>
          <w:szCs w:val="24"/>
          <w:vertAlign w:val="subscript"/>
        </w:rPr>
        <w:t>2</w:t>
      </w:r>
      <w:r w:rsidRPr="00062CF0">
        <w:rPr>
          <w:rFonts w:eastAsia="Meiryo"/>
          <w:szCs w:val="24"/>
        </w:rPr>
        <w:t xml:space="preserve"> dao động cùng biên độ, cùng pha và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 2,1 cm. Khoảng cách giữa 2 cực đại ngoài cùng trên đoạn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là 2 cm. Biết tần số sóng </w:t>
      </w:r>
      <w:r w:rsidR="003A71E9" w:rsidRPr="00062CF0">
        <w:rPr>
          <w:rFonts w:eastAsia="Meiryo"/>
          <w:szCs w:val="24"/>
        </w:rPr>
        <w:t>ƒ</w:t>
      </w:r>
      <w:r w:rsidRPr="00062CF0">
        <w:rPr>
          <w:rFonts w:eastAsia="Meiryo"/>
          <w:szCs w:val="24"/>
        </w:rPr>
        <w:t xml:space="preserve"> = 100 Hz. Tốc độ truyền sóng là v = 20 cm/s. Trên mặt nước quan sát được số đường cực đại mỗi bên của đường trung trực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là</w:t>
      </w:r>
    </w:p>
    <w:p w:rsidR="00751420" w:rsidRPr="00062CF0" w:rsidRDefault="00EF61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10.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20.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40.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5.</w:t>
      </w:r>
    </w:p>
    <w:p w:rsidR="00751420" w:rsidRPr="00062CF0" w:rsidRDefault="00751420" w:rsidP="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rPr>
        <w:t>Trong thí nghiệm về giao thoa sóng trên mặt nước, hai nguồn kết hợp A và B dao động với phương trình lần lượt là u</w:t>
      </w:r>
      <w:r w:rsidRPr="00062CF0">
        <w:rPr>
          <w:rFonts w:eastAsia="Meiryo"/>
          <w:szCs w:val="24"/>
          <w:vertAlign w:val="subscript"/>
        </w:rPr>
        <w:t>A</w:t>
      </w:r>
      <w:r w:rsidRPr="00062CF0">
        <w:rPr>
          <w:rFonts w:eastAsia="Meiryo"/>
          <w:szCs w:val="24"/>
        </w:rPr>
        <w:t xml:space="preserve"> = u</w:t>
      </w:r>
      <w:r w:rsidRPr="00062CF0">
        <w:rPr>
          <w:rFonts w:eastAsia="Meiryo"/>
          <w:szCs w:val="24"/>
          <w:vertAlign w:val="subscript"/>
        </w:rPr>
        <w:t>B</w:t>
      </w:r>
      <w:r w:rsidRPr="00062CF0">
        <w:rPr>
          <w:rFonts w:eastAsia="Meiryo"/>
          <w:szCs w:val="24"/>
        </w:rPr>
        <w:t xml:space="preserve"> = 4cos(20πt), tốc độ truyền sóng trên mặt nước là 30 cm/s, coi biên độ sóng là không đổi. Tại điểm M nằm trên AB, cách trung điểm O của AB là 3,75 cm thì dao động với biên độ</w:t>
      </w:r>
    </w:p>
    <w:p w:rsidR="00751420" w:rsidRPr="00062CF0" w:rsidRDefault="00EF61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8 cm.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4 cm.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0 cm.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6 cm.</w:t>
      </w:r>
    </w:p>
    <w:p w:rsidR="00751420" w:rsidRPr="00062CF0" w:rsidRDefault="00751420">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rPr>
        <w:t>Một nguồn O phát sóng cơ dao động theo phương trình u</w:t>
      </w:r>
      <w:r w:rsidRPr="00062CF0">
        <w:rPr>
          <w:rFonts w:eastAsia="Meiryo"/>
          <w:szCs w:val="24"/>
          <w:vertAlign w:val="subscript"/>
        </w:rPr>
        <w:t>O</w:t>
      </w:r>
      <w:r w:rsidRPr="00062CF0">
        <w:rPr>
          <w:rFonts w:eastAsia="Meiryo"/>
          <w:szCs w:val="24"/>
        </w:rPr>
        <w:t xml:space="preserve"> = 2cos(20πt + π/3) (trong đó u tính bằng đơn vị</w:t>
      </w:r>
      <w:r w:rsidR="00EF61D2" w:rsidRPr="00062CF0">
        <w:rPr>
          <w:rFonts w:eastAsia="Meiryo"/>
          <w:szCs w:val="24"/>
          <w:lang w:val="vi-VN"/>
        </w:rPr>
        <w:t xml:space="preserve"> </w:t>
      </w:r>
      <w:r w:rsidRPr="00062CF0">
        <w:rPr>
          <w:rFonts w:eastAsia="Meiryo"/>
          <w:szCs w:val="24"/>
        </w:rPr>
        <w:t>mm, t tính bằng đơn vị s). Xét sóng truyền theo một đường thẳng từ O đến điểm M với tốc độ không đổi 1 m/s. Trong</w:t>
      </w:r>
      <w:r w:rsidR="00EF61D2" w:rsidRPr="00062CF0">
        <w:rPr>
          <w:rFonts w:eastAsia="Meiryo"/>
          <w:szCs w:val="24"/>
          <w:lang w:val="vi-VN"/>
        </w:rPr>
        <w:t xml:space="preserve"> </w:t>
      </w:r>
      <w:r w:rsidRPr="00062CF0">
        <w:rPr>
          <w:rFonts w:eastAsia="Meiryo"/>
          <w:szCs w:val="24"/>
        </w:rPr>
        <w:t>khoảng từ O đến M có bao nhiêu điểm dao động cùng pha với dao động tại nguồn O? Biết M cách O một khoảng 45 cm.</w:t>
      </w:r>
    </w:p>
    <w:p w:rsidR="00751420" w:rsidRPr="00062CF0" w:rsidRDefault="00EF61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4.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3.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2.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5.</w:t>
      </w:r>
    </w:p>
    <w:p w:rsidR="00751420" w:rsidRPr="00062CF0" w:rsidRDefault="00751420">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rPr>
        <w:t>tại hai điểm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trên mặt nước tạo ra sóng kết hợp có biểu thức u</w:t>
      </w:r>
      <w:r w:rsidRPr="00062CF0">
        <w:rPr>
          <w:rFonts w:eastAsia="Meiryo"/>
          <w:szCs w:val="24"/>
          <w:vertAlign w:val="subscript"/>
        </w:rPr>
        <w:t>1</w:t>
      </w:r>
      <w:r w:rsidRPr="00062CF0">
        <w:rPr>
          <w:rFonts w:eastAsia="Meiryo"/>
          <w:szCs w:val="24"/>
        </w:rPr>
        <w:t xml:space="preserve"> = u</w:t>
      </w:r>
      <w:r w:rsidRPr="00062CF0">
        <w:rPr>
          <w:rFonts w:eastAsia="Meiryo"/>
          <w:szCs w:val="24"/>
          <w:vertAlign w:val="subscript"/>
        </w:rPr>
        <w:t>2</w:t>
      </w:r>
      <w:r w:rsidRPr="00062CF0">
        <w:rPr>
          <w:rFonts w:eastAsia="Meiryo"/>
          <w:szCs w:val="24"/>
        </w:rPr>
        <w:t xml:space="preserve"> = Acos(ωt). Sóng do hai nguồn tạo ra trên mặt nước có bước sóng λ. khoảng cách giữa hai điểm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bằng 13λ. Điểm M nằm trên đường trung trực</w:t>
      </w:r>
      <w:r w:rsidR="00EF61D2" w:rsidRPr="00062CF0">
        <w:rPr>
          <w:rFonts w:eastAsia="Meiryo"/>
          <w:szCs w:val="24"/>
          <w:lang w:val="vi-VN"/>
        </w:rPr>
        <w:t xml:space="preserve"> </w:t>
      </w:r>
      <w:r w:rsidRPr="00062CF0">
        <w:rPr>
          <w:rFonts w:eastAsia="Meiryo"/>
          <w:szCs w:val="24"/>
        </w:rPr>
        <w:t>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dao động cùng pha với hai nguồn kết hợp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cách trung điểm của S</w:t>
      </w:r>
      <w:r w:rsidRPr="00062CF0">
        <w:rPr>
          <w:rFonts w:eastAsia="Meiryo"/>
          <w:szCs w:val="24"/>
          <w:vertAlign w:val="subscript"/>
        </w:rPr>
        <w:t>1</w:t>
      </w:r>
      <w:r w:rsidRPr="00062CF0">
        <w:rPr>
          <w:rFonts w:eastAsia="Meiryo"/>
          <w:szCs w:val="24"/>
        </w:rPr>
        <w:t>S</w:t>
      </w:r>
      <w:r w:rsidRPr="00062CF0">
        <w:rPr>
          <w:rFonts w:eastAsia="Meiryo"/>
          <w:szCs w:val="24"/>
          <w:vertAlign w:val="subscript"/>
        </w:rPr>
        <w:t>2</w:t>
      </w:r>
      <w:r w:rsidRPr="00062CF0">
        <w:rPr>
          <w:rFonts w:eastAsia="Meiryo"/>
          <w:szCs w:val="24"/>
        </w:rPr>
        <w:t xml:space="preserve"> một đoạn nhỏ xấp xỉ bằng.</w:t>
      </w:r>
    </w:p>
    <w:p w:rsidR="00751420" w:rsidRPr="00062CF0" w:rsidRDefault="00EF61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3,6λ.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5,5λ.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2,6λ.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4,5λ.</w:t>
      </w:r>
    </w:p>
    <w:p w:rsidR="00751420" w:rsidRPr="00062CF0" w:rsidRDefault="00810F2B" w:rsidP="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lang w:val="vi-VN"/>
        </w:rPr>
        <w:lastRenderedPageBreak/>
        <w:t xml:space="preserve"> </w:t>
      </w:r>
      <w:r w:rsidR="00751420" w:rsidRPr="00062CF0">
        <w:rPr>
          <w:rFonts w:eastAsia="Meiryo"/>
          <w:szCs w:val="24"/>
        </w:rPr>
        <w:t xml:space="preserve">Trong thí nghiệm dao thoa sóng trên mặt nước, hai nguồn A,B dao động cùng ha với tần số </w:t>
      </w:r>
      <w:r w:rsidR="003A71E9" w:rsidRPr="00062CF0">
        <w:rPr>
          <w:rFonts w:eastAsia="Meiryo"/>
          <w:szCs w:val="24"/>
        </w:rPr>
        <w:t>ƒ</w:t>
      </w:r>
      <w:r w:rsidR="00751420" w:rsidRPr="00062CF0">
        <w:rPr>
          <w:rFonts w:eastAsia="Meiryo"/>
          <w:szCs w:val="24"/>
        </w:rPr>
        <w:t xml:space="preserve"> = 40 Hz cách nhau 25 cm, vận tốc truyền sóng là v = 60 cm/s. Một điểm M nằm trên đường trung trực của AB cách trung điểm I của AB 16 cm. Trên đoạn IM có bao nhiêu điểm giao động cùng pha với nguồn.</w:t>
      </w:r>
    </w:p>
    <w:p w:rsidR="00751420" w:rsidRPr="00062CF0" w:rsidRDefault="00EF61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4.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3.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6.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5.</w:t>
      </w:r>
    </w:p>
    <w:p w:rsidR="00751420" w:rsidRPr="00062CF0" w:rsidRDefault="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lang w:val="vi-VN"/>
        </w:rPr>
        <w:t xml:space="preserve"> </w:t>
      </w:r>
      <w:r w:rsidR="00751420" w:rsidRPr="00062CF0">
        <w:rPr>
          <w:rFonts w:eastAsia="Meiryo"/>
          <w:szCs w:val="24"/>
        </w:rPr>
        <w:t>Trên mặt nước có 2 nguồn sóng ngang cùng tần số 25 Hz, cùng pha và cách nhau 32 cm. Tốc độ truyền sóng là 30cm/s. M là điểm trên mặt nước cách đều 2 nguồn sóng và cách N một khoảng 12 cm</w:t>
      </w:r>
      <w:r w:rsidR="00EF61D2" w:rsidRPr="00062CF0">
        <w:rPr>
          <w:rFonts w:eastAsia="Meiryo"/>
          <w:szCs w:val="24"/>
          <w:lang w:val="vi-VN"/>
        </w:rPr>
        <w:t xml:space="preserve"> </w:t>
      </w:r>
      <w:r w:rsidR="00751420" w:rsidRPr="00062CF0">
        <w:rPr>
          <w:rFonts w:eastAsia="Meiryo"/>
          <w:szCs w:val="24"/>
        </w:rPr>
        <w:t>(với N là trung điểm đoạn</w:t>
      </w:r>
      <w:r w:rsidR="00EF61D2" w:rsidRPr="00062CF0">
        <w:rPr>
          <w:rFonts w:eastAsia="Meiryo"/>
          <w:szCs w:val="24"/>
          <w:lang w:val="vi-VN"/>
        </w:rPr>
        <w:t xml:space="preserve"> </w:t>
      </w:r>
      <w:r w:rsidR="00751420" w:rsidRPr="00062CF0">
        <w:rPr>
          <w:rFonts w:eastAsia="Meiryo"/>
          <w:szCs w:val="24"/>
        </w:rPr>
        <w:t>thẳng nối hai nguồn). Số điểm trên MN dao động cùng pha 2 nguồn là</w:t>
      </w:r>
    </w:p>
    <w:p w:rsidR="00751420" w:rsidRPr="00062CF0" w:rsidRDefault="00EF61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10.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6.</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13.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3.</w:t>
      </w:r>
    </w:p>
    <w:p w:rsidR="00751420" w:rsidRPr="00062CF0" w:rsidRDefault="00810F2B" w:rsidP="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lang w:val="vi-VN"/>
        </w:rPr>
        <w:t xml:space="preserve"> </w:t>
      </w:r>
      <w:r w:rsidR="00751420" w:rsidRPr="00062CF0">
        <w:rPr>
          <w:rFonts w:eastAsia="Meiryo"/>
          <w:szCs w:val="24"/>
        </w:rPr>
        <w:t xml:space="preserve">Dùng 1 âm thoa có tần số rung </w:t>
      </w:r>
      <w:r w:rsidR="003A71E9" w:rsidRPr="00062CF0">
        <w:rPr>
          <w:rFonts w:eastAsia="Meiryo"/>
          <w:szCs w:val="24"/>
        </w:rPr>
        <w:t>ƒ</w:t>
      </w:r>
      <w:r w:rsidR="00751420" w:rsidRPr="00062CF0">
        <w:rPr>
          <w:rFonts w:eastAsia="Meiryo"/>
          <w:szCs w:val="24"/>
        </w:rPr>
        <w:t xml:space="preserve"> = 100 Hz người ta tạo ra tại hai điểm AB trên mặt nước hai nguồn sóng cùng biên độ, cùng pha, AB = 3,2 cm. Tốc độ truyền sóng là 40 cm/s. Gọi I là trung điểm của </w:t>
      </w:r>
      <w:r w:rsidR="00851233" w:rsidRPr="00062CF0">
        <w:rPr>
          <w:rFonts w:eastAsia="Meiryo"/>
          <w:szCs w:val="24"/>
        </w:rPr>
        <w:t xml:space="preserve">AB. </w:t>
      </w:r>
      <w:r w:rsidR="00751420" w:rsidRPr="00062CF0">
        <w:rPr>
          <w:rFonts w:eastAsia="Meiryo"/>
          <w:szCs w:val="24"/>
        </w:rPr>
        <w:t>Định những điểm cùng pha với I. Tính khoảng cách từ I đến điểm M gần I nhất dao động cùng pha với I và nằm trên trung trực AB?</w:t>
      </w:r>
    </w:p>
    <w:p w:rsidR="00751420" w:rsidRPr="00062CF0" w:rsidRDefault="00EF61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1,8 cm.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1,3 cm.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1,2 cm.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1,1 cm.</w:t>
      </w:r>
    </w:p>
    <w:p w:rsidR="00751420" w:rsidRPr="00062CF0" w:rsidRDefault="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lang w:val="vi-VN"/>
        </w:rPr>
        <w:t xml:space="preserve"> </w:t>
      </w:r>
      <w:r w:rsidR="00751420" w:rsidRPr="00062CF0">
        <w:rPr>
          <w:rFonts w:eastAsia="Meiryo"/>
          <w:szCs w:val="24"/>
        </w:rPr>
        <w:t>Trên mặt chất lỏng có 2 nguồn sóng kết hợ A và B cách nhau 10 cm, cùng dao động vs tần số 80 Hz và pha ban đầu bằng 0. Vận tốc truyền sóng trên mặt chất lỏng là 40 cm/s. Điểm gần nhất nằm trên đường trung trực của AB</w:t>
      </w:r>
      <w:r w:rsidR="00EF61D2" w:rsidRPr="00062CF0">
        <w:rPr>
          <w:rFonts w:eastAsia="Meiryo"/>
          <w:szCs w:val="24"/>
          <w:lang w:val="vi-VN"/>
        </w:rPr>
        <w:t xml:space="preserve"> </w:t>
      </w:r>
      <w:r w:rsidR="00751420" w:rsidRPr="00062CF0">
        <w:rPr>
          <w:rFonts w:eastAsia="Meiryo"/>
          <w:szCs w:val="24"/>
        </w:rPr>
        <w:t>dao động ngược pha với A và B cách trung điểm O của AB 1 đoạn là</w:t>
      </w:r>
    </w:p>
    <w:p w:rsidR="00751420" w:rsidRPr="00062CF0" w:rsidRDefault="00EF61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1,6 cm.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2,29 cm.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3,38 cm.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4,58 cm.</w:t>
      </w:r>
    </w:p>
    <w:p w:rsidR="00751420" w:rsidRPr="00062CF0" w:rsidRDefault="00810F2B" w:rsidP="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lang w:val="vi-VN"/>
        </w:rPr>
        <w:t xml:space="preserve"> </w:t>
      </w:r>
      <w:r w:rsidR="00751420" w:rsidRPr="00062CF0">
        <w:rPr>
          <w:rFonts w:eastAsia="Meiryo"/>
          <w:szCs w:val="24"/>
        </w:rPr>
        <w:t>Trên mặt chất lỏng có hai nguồn sóng kết hợp A và B cách nhau 10 cm. Khi đó tại vùng giữa hai nguồn người ta quan sát thấy xuất hiện 10 dãy dao động cực đại và cắt đoạn AB thành 11 đoạn mà hai đoạn gần các nguồn chỉ dài bằng một nửa các đoạn còn lại. Biết tốc độ truyền sóng trên mặt chất lỏng đó là 50 cm/s. Tần số dao động của hai nguồn bằng</w:t>
      </w:r>
    </w:p>
    <w:p w:rsidR="00751420" w:rsidRPr="00062CF0" w:rsidRDefault="00EF61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30 Hz.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25 Hz.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40 Hz.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15 Hz.</w:t>
      </w:r>
    </w:p>
    <w:p w:rsidR="00751420" w:rsidRPr="00062CF0" w:rsidRDefault="00810F2B" w:rsidP="00810F2B">
      <w:pPr>
        <w:widowControl w:val="0"/>
        <w:numPr>
          <w:ilvl w:val="0"/>
          <w:numId w:val="18"/>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szCs w:val="24"/>
          <w:lang w:val="vi-VN"/>
        </w:rPr>
        <w:t xml:space="preserve"> </w:t>
      </w:r>
      <w:r w:rsidR="00751420" w:rsidRPr="00062CF0">
        <w:rPr>
          <w:rFonts w:eastAsia="Meiryo"/>
          <w:szCs w:val="24"/>
        </w:rPr>
        <w:t>Trên mặt nước phẳng lặng có hai nguồn điểm dao động S</w:t>
      </w:r>
      <w:r w:rsidR="00751420" w:rsidRPr="00062CF0">
        <w:rPr>
          <w:rFonts w:eastAsia="Meiryo"/>
          <w:szCs w:val="24"/>
          <w:vertAlign w:val="subscript"/>
        </w:rPr>
        <w:t>1</w:t>
      </w:r>
      <w:r w:rsidR="00751420" w:rsidRPr="00062CF0">
        <w:rPr>
          <w:rFonts w:eastAsia="Meiryo"/>
          <w:szCs w:val="24"/>
        </w:rPr>
        <w:t xml:space="preserve"> và S</w:t>
      </w:r>
      <w:r w:rsidR="00751420" w:rsidRPr="00062CF0">
        <w:rPr>
          <w:rFonts w:eastAsia="Meiryo"/>
          <w:szCs w:val="24"/>
          <w:vertAlign w:val="subscript"/>
        </w:rPr>
        <w:t>2</w:t>
      </w:r>
      <w:r w:rsidR="00751420" w:rsidRPr="00062CF0">
        <w:rPr>
          <w:rFonts w:eastAsia="Meiryo"/>
          <w:szCs w:val="24"/>
        </w:rPr>
        <w:t>. Biết S</w:t>
      </w:r>
      <w:r w:rsidR="00751420" w:rsidRPr="00062CF0">
        <w:rPr>
          <w:rFonts w:eastAsia="Meiryo"/>
          <w:szCs w:val="24"/>
          <w:vertAlign w:val="subscript"/>
        </w:rPr>
        <w:t>1</w:t>
      </w:r>
      <w:r w:rsidR="00751420" w:rsidRPr="00062CF0">
        <w:rPr>
          <w:rFonts w:eastAsia="Meiryo"/>
          <w:szCs w:val="24"/>
        </w:rPr>
        <w:t>S</w:t>
      </w:r>
      <w:r w:rsidR="00751420" w:rsidRPr="00062CF0">
        <w:rPr>
          <w:rFonts w:eastAsia="Meiryo"/>
          <w:szCs w:val="24"/>
          <w:vertAlign w:val="subscript"/>
        </w:rPr>
        <w:t>2</w:t>
      </w:r>
      <w:r w:rsidR="00751420" w:rsidRPr="00062CF0">
        <w:rPr>
          <w:rFonts w:eastAsia="Meiryo"/>
          <w:szCs w:val="24"/>
        </w:rPr>
        <w:t xml:space="preserve"> = 10 cm, tần số và biên độ dao động của S</w:t>
      </w:r>
      <w:r w:rsidR="00751420" w:rsidRPr="00062CF0">
        <w:rPr>
          <w:rFonts w:eastAsia="Meiryo"/>
          <w:szCs w:val="24"/>
          <w:vertAlign w:val="subscript"/>
        </w:rPr>
        <w:t>1</w:t>
      </w:r>
      <w:r w:rsidR="00751420" w:rsidRPr="00062CF0">
        <w:rPr>
          <w:rFonts w:eastAsia="Meiryo"/>
          <w:szCs w:val="24"/>
        </w:rPr>
        <w:t>, S</w:t>
      </w:r>
      <w:r w:rsidR="00751420" w:rsidRPr="00062CF0">
        <w:rPr>
          <w:rFonts w:eastAsia="Meiryo"/>
          <w:szCs w:val="24"/>
          <w:vertAlign w:val="subscript"/>
        </w:rPr>
        <w:t>2</w:t>
      </w:r>
      <w:r w:rsidR="00751420" w:rsidRPr="00062CF0">
        <w:rPr>
          <w:rFonts w:eastAsia="Meiryo"/>
          <w:szCs w:val="24"/>
        </w:rPr>
        <w:t xml:space="preserve"> là </w:t>
      </w:r>
      <w:r w:rsidR="003A71E9" w:rsidRPr="00062CF0">
        <w:rPr>
          <w:rFonts w:eastAsia="Meiryo"/>
          <w:szCs w:val="24"/>
        </w:rPr>
        <w:t>ƒ</w:t>
      </w:r>
      <w:r w:rsidR="00751420" w:rsidRPr="00062CF0">
        <w:rPr>
          <w:rFonts w:eastAsia="Meiryo"/>
          <w:szCs w:val="24"/>
        </w:rPr>
        <w:t xml:space="preserve"> = 120 Hz, a = 0,5 cm. Khi đó trên mặt nước, tại vùng giữa S</w:t>
      </w:r>
      <w:r w:rsidR="00751420" w:rsidRPr="00062CF0">
        <w:rPr>
          <w:rFonts w:eastAsia="Meiryo"/>
          <w:szCs w:val="24"/>
          <w:vertAlign w:val="subscript"/>
        </w:rPr>
        <w:t>1</w:t>
      </w:r>
      <w:r w:rsidR="00751420" w:rsidRPr="00062CF0">
        <w:rPr>
          <w:rFonts w:eastAsia="Meiryo"/>
          <w:szCs w:val="24"/>
        </w:rPr>
        <w:t xml:space="preserve"> và S</w:t>
      </w:r>
      <w:r w:rsidR="00751420" w:rsidRPr="00062CF0">
        <w:rPr>
          <w:rFonts w:eastAsia="Meiryo"/>
          <w:szCs w:val="24"/>
          <w:vertAlign w:val="subscript"/>
        </w:rPr>
        <w:t>2</w:t>
      </w:r>
      <w:r w:rsidR="00751420" w:rsidRPr="00062CF0">
        <w:rPr>
          <w:rFonts w:eastAsia="Meiryo"/>
          <w:szCs w:val="24"/>
        </w:rPr>
        <w:t xml:space="preserve"> người ta quan sát thấy có 5 gợn lồi và những gợn này chia đoạn S</w:t>
      </w:r>
      <w:r w:rsidR="00751420" w:rsidRPr="00062CF0">
        <w:rPr>
          <w:rFonts w:eastAsia="Meiryo"/>
          <w:szCs w:val="24"/>
          <w:vertAlign w:val="subscript"/>
        </w:rPr>
        <w:t>1</w:t>
      </w:r>
      <w:r w:rsidR="00751420" w:rsidRPr="00062CF0">
        <w:rPr>
          <w:rFonts w:eastAsia="Meiryo"/>
          <w:szCs w:val="24"/>
        </w:rPr>
        <w:t>S</w:t>
      </w:r>
      <w:r w:rsidR="00751420" w:rsidRPr="00062CF0">
        <w:rPr>
          <w:rFonts w:eastAsia="Meiryo"/>
          <w:szCs w:val="24"/>
          <w:vertAlign w:val="subscript"/>
        </w:rPr>
        <w:t>2</w:t>
      </w:r>
      <w:r w:rsidR="00751420" w:rsidRPr="00062CF0">
        <w:rPr>
          <w:rFonts w:eastAsia="Meiryo"/>
          <w:szCs w:val="24"/>
        </w:rPr>
        <w:t xml:space="preserve"> thành 6 đoạn mà hai đoạn ở hai đầu chỉ dài bằng một nữa các đoạn còn lại. Bước sóng λ có giá trị là</w:t>
      </w:r>
    </w:p>
    <w:p w:rsidR="00751420" w:rsidRPr="00062CF0" w:rsidRDefault="00EF61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062CF0">
        <w:rPr>
          <w:rFonts w:eastAsia="Meiryo"/>
          <w:b/>
          <w:bCs/>
          <w:szCs w:val="24"/>
          <w:lang w:val="vi-VN"/>
        </w:rPr>
        <w:tab/>
      </w:r>
      <w:r w:rsidR="004565D9" w:rsidRPr="00062CF0">
        <w:rPr>
          <w:rFonts w:eastAsia="Meiryo"/>
          <w:b/>
          <w:bCs/>
          <w:szCs w:val="24"/>
        </w:rPr>
        <w:t xml:space="preserve">A. </w:t>
      </w:r>
      <w:r w:rsidR="00751420" w:rsidRPr="00062CF0">
        <w:rPr>
          <w:rFonts w:eastAsia="Meiryo"/>
          <w:szCs w:val="24"/>
        </w:rPr>
        <w:t xml:space="preserve">λ = 4 cm. </w:t>
      </w:r>
      <w:r w:rsidRPr="00062CF0">
        <w:rPr>
          <w:rFonts w:eastAsia="Meiryo"/>
          <w:szCs w:val="24"/>
          <w:lang w:val="vi-VN"/>
        </w:rPr>
        <w:tab/>
      </w:r>
      <w:r w:rsidR="004565D9" w:rsidRPr="00062CF0">
        <w:rPr>
          <w:rFonts w:eastAsia="Meiryo"/>
          <w:b/>
          <w:bCs/>
          <w:szCs w:val="24"/>
        </w:rPr>
        <w:t xml:space="preserve">B. </w:t>
      </w:r>
      <w:r w:rsidR="00751420" w:rsidRPr="00062CF0">
        <w:rPr>
          <w:rFonts w:eastAsia="Meiryo"/>
          <w:szCs w:val="24"/>
        </w:rPr>
        <w:t xml:space="preserve">λ = 8 cm. </w:t>
      </w:r>
      <w:r w:rsidRPr="00062CF0">
        <w:rPr>
          <w:rFonts w:eastAsia="Meiryo"/>
          <w:szCs w:val="24"/>
          <w:lang w:val="vi-VN"/>
        </w:rPr>
        <w:tab/>
      </w:r>
      <w:r w:rsidR="004565D9" w:rsidRPr="00062CF0">
        <w:rPr>
          <w:rFonts w:eastAsia="Meiryo"/>
          <w:b/>
          <w:bCs/>
          <w:szCs w:val="24"/>
        </w:rPr>
        <w:t xml:space="preserve">C. </w:t>
      </w:r>
      <w:r w:rsidR="00751420" w:rsidRPr="00062CF0">
        <w:rPr>
          <w:rFonts w:eastAsia="Meiryo"/>
          <w:szCs w:val="24"/>
        </w:rPr>
        <w:t xml:space="preserve">λ = 2 cm. </w:t>
      </w:r>
      <w:r w:rsidRPr="00062CF0">
        <w:rPr>
          <w:rFonts w:eastAsia="Meiryo"/>
          <w:szCs w:val="24"/>
          <w:lang w:val="vi-VN"/>
        </w:rPr>
        <w:tab/>
      </w:r>
      <w:r w:rsidR="004565D9" w:rsidRPr="00062CF0">
        <w:rPr>
          <w:rFonts w:eastAsia="Meiryo"/>
          <w:b/>
          <w:bCs/>
          <w:szCs w:val="24"/>
        </w:rPr>
        <w:t xml:space="preserve">D. </w:t>
      </w:r>
      <w:r w:rsidR="00751420" w:rsidRPr="00062CF0">
        <w:rPr>
          <w:rFonts w:eastAsia="Meiryo"/>
          <w:szCs w:val="24"/>
        </w:rPr>
        <w:t>λ = 6 cm.</w:t>
      </w:r>
    </w:p>
    <w:p w:rsidR="00751420" w:rsidRDefault="00062CF0" w:rsidP="00062CF0">
      <w:pPr>
        <w:pStyle w:val="Answer"/>
        <w:rPr>
          <w:rFonts w:eastAsia="Meiryo"/>
          <w:lang w:val="vi-VN"/>
        </w:rPr>
      </w:pPr>
      <w:r>
        <w:rPr>
          <w:rFonts w:eastAsia="Meiryo"/>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2"/>
        <w:gridCol w:w="982"/>
        <w:gridCol w:w="982"/>
      </w:tblGrid>
      <w:tr w:rsidR="00062CF0" w:rsidRPr="007205C3" w:rsidTr="007205C3">
        <w:tc>
          <w:tcPr>
            <w:tcW w:w="982" w:type="dxa"/>
            <w:shd w:val="clear" w:color="auto" w:fill="auto"/>
          </w:tcPr>
          <w:p w:rsidR="00062CF0" w:rsidRPr="007205C3" w:rsidRDefault="00062CF0" w:rsidP="00062CF0">
            <w:pPr>
              <w:pStyle w:val="Answer"/>
              <w:rPr>
                <w:lang w:val="vi-VN"/>
              </w:rPr>
            </w:pPr>
            <w:r w:rsidRPr="007205C3">
              <w:t>1</w:t>
            </w:r>
            <w:r w:rsidRPr="007205C3">
              <w:rPr>
                <w:lang w:val="vi-VN"/>
              </w:rPr>
              <w:t>C</w:t>
            </w:r>
          </w:p>
        </w:tc>
        <w:tc>
          <w:tcPr>
            <w:tcW w:w="982" w:type="dxa"/>
            <w:shd w:val="clear" w:color="auto" w:fill="auto"/>
          </w:tcPr>
          <w:p w:rsidR="00062CF0" w:rsidRPr="007205C3" w:rsidRDefault="00062CF0" w:rsidP="00062CF0">
            <w:pPr>
              <w:pStyle w:val="Answer"/>
              <w:rPr>
                <w:lang w:val="vi-VN"/>
              </w:rPr>
            </w:pPr>
            <w:r w:rsidRPr="007205C3">
              <w:t>6</w:t>
            </w:r>
            <w:r w:rsidRPr="007205C3">
              <w:rPr>
                <w:lang w:val="vi-VN"/>
              </w:rPr>
              <w:t>A</w:t>
            </w:r>
          </w:p>
        </w:tc>
        <w:tc>
          <w:tcPr>
            <w:tcW w:w="982" w:type="dxa"/>
            <w:shd w:val="clear" w:color="auto" w:fill="auto"/>
          </w:tcPr>
          <w:p w:rsidR="00062CF0" w:rsidRPr="007205C3" w:rsidRDefault="00062CF0" w:rsidP="00062CF0">
            <w:pPr>
              <w:pStyle w:val="Answer"/>
              <w:rPr>
                <w:lang w:val="vi-VN"/>
              </w:rPr>
            </w:pPr>
            <w:r w:rsidRPr="007205C3">
              <w:t>11</w:t>
            </w:r>
            <w:r w:rsidRPr="007205C3">
              <w:rPr>
                <w:lang w:val="vi-VN"/>
              </w:rPr>
              <w:t>A</w:t>
            </w:r>
          </w:p>
        </w:tc>
      </w:tr>
      <w:tr w:rsidR="00062CF0" w:rsidRPr="007205C3" w:rsidTr="007205C3">
        <w:tc>
          <w:tcPr>
            <w:tcW w:w="982" w:type="dxa"/>
            <w:shd w:val="clear" w:color="auto" w:fill="auto"/>
          </w:tcPr>
          <w:p w:rsidR="00062CF0" w:rsidRPr="007205C3" w:rsidRDefault="00062CF0" w:rsidP="00062CF0">
            <w:pPr>
              <w:pStyle w:val="Answer"/>
              <w:rPr>
                <w:lang w:val="vi-VN"/>
              </w:rPr>
            </w:pPr>
            <w:r w:rsidRPr="007205C3">
              <w:t>2</w:t>
            </w:r>
            <w:r w:rsidRPr="007205C3">
              <w:rPr>
                <w:lang w:val="vi-VN"/>
              </w:rPr>
              <w:t>D</w:t>
            </w:r>
          </w:p>
        </w:tc>
        <w:tc>
          <w:tcPr>
            <w:tcW w:w="982" w:type="dxa"/>
            <w:shd w:val="clear" w:color="auto" w:fill="auto"/>
          </w:tcPr>
          <w:p w:rsidR="00062CF0" w:rsidRPr="007205C3" w:rsidRDefault="00062CF0" w:rsidP="00062CF0">
            <w:pPr>
              <w:pStyle w:val="Answer"/>
              <w:rPr>
                <w:lang w:val="vi-VN"/>
              </w:rPr>
            </w:pPr>
            <w:r w:rsidRPr="007205C3">
              <w:t>7</w:t>
            </w:r>
            <w:r w:rsidRPr="007205C3">
              <w:rPr>
                <w:lang w:val="vi-VN"/>
              </w:rPr>
              <w:t>C</w:t>
            </w:r>
          </w:p>
        </w:tc>
        <w:tc>
          <w:tcPr>
            <w:tcW w:w="982" w:type="dxa"/>
            <w:shd w:val="clear" w:color="auto" w:fill="auto"/>
          </w:tcPr>
          <w:p w:rsidR="00062CF0" w:rsidRPr="007205C3" w:rsidRDefault="00062CF0" w:rsidP="00062CF0">
            <w:pPr>
              <w:pStyle w:val="Answer"/>
              <w:rPr>
                <w:lang w:val="vi-VN"/>
              </w:rPr>
            </w:pPr>
            <w:r w:rsidRPr="007205C3">
              <w:t>12</w:t>
            </w:r>
            <w:r w:rsidRPr="007205C3">
              <w:rPr>
                <w:lang w:val="vi-VN"/>
              </w:rPr>
              <w:t>C</w:t>
            </w:r>
          </w:p>
        </w:tc>
      </w:tr>
      <w:tr w:rsidR="00062CF0" w:rsidRPr="007205C3" w:rsidTr="007205C3">
        <w:tc>
          <w:tcPr>
            <w:tcW w:w="982" w:type="dxa"/>
            <w:shd w:val="clear" w:color="auto" w:fill="auto"/>
          </w:tcPr>
          <w:p w:rsidR="00062CF0" w:rsidRPr="007205C3" w:rsidRDefault="00062CF0" w:rsidP="00062CF0">
            <w:pPr>
              <w:pStyle w:val="Answer"/>
              <w:rPr>
                <w:lang w:val="vi-VN"/>
              </w:rPr>
            </w:pPr>
            <w:r w:rsidRPr="007205C3">
              <w:t>3</w:t>
            </w:r>
            <w:r w:rsidRPr="007205C3">
              <w:rPr>
                <w:lang w:val="vi-VN"/>
              </w:rPr>
              <w:t>A</w:t>
            </w:r>
          </w:p>
        </w:tc>
        <w:tc>
          <w:tcPr>
            <w:tcW w:w="982" w:type="dxa"/>
            <w:shd w:val="clear" w:color="auto" w:fill="auto"/>
          </w:tcPr>
          <w:p w:rsidR="00062CF0" w:rsidRPr="007205C3" w:rsidRDefault="00062CF0" w:rsidP="00062CF0">
            <w:pPr>
              <w:pStyle w:val="Answer"/>
              <w:rPr>
                <w:lang w:val="vi-VN"/>
              </w:rPr>
            </w:pPr>
            <w:r w:rsidRPr="007205C3">
              <w:t>8</w:t>
            </w:r>
            <w:r w:rsidRPr="007205C3">
              <w:rPr>
                <w:lang w:val="vi-VN"/>
              </w:rPr>
              <w:t>A</w:t>
            </w:r>
          </w:p>
        </w:tc>
        <w:tc>
          <w:tcPr>
            <w:tcW w:w="982" w:type="dxa"/>
            <w:shd w:val="clear" w:color="auto" w:fill="auto"/>
          </w:tcPr>
          <w:p w:rsidR="00062CF0" w:rsidRPr="007205C3" w:rsidRDefault="00062CF0" w:rsidP="00062CF0">
            <w:pPr>
              <w:pStyle w:val="Answer"/>
              <w:rPr>
                <w:lang w:val="vi-VN"/>
              </w:rPr>
            </w:pPr>
            <w:r w:rsidRPr="007205C3">
              <w:t>13</w:t>
            </w:r>
            <w:r w:rsidRPr="007205C3">
              <w:rPr>
                <w:lang w:val="vi-VN"/>
              </w:rPr>
              <w:t>A</w:t>
            </w:r>
          </w:p>
        </w:tc>
      </w:tr>
      <w:tr w:rsidR="00062CF0" w:rsidRPr="007205C3" w:rsidTr="007205C3">
        <w:tc>
          <w:tcPr>
            <w:tcW w:w="982" w:type="dxa"/>
            <w:shd w:val="clear" w:color="auto" w:fill="auto"/>
          </w:tcPr>
          <w:p w:rsidR="00062CF0" w:rsidRPr="007205C3" w:rsidRDefault="00062CF0" w:rsidP="00062CF0">
            <w:pPr>
              <w:pStyle w:val="Answer"/>
              <w:rPr>
                <w:lang w:val="vi-VN"/>
              </w:rPr>
            </w:pPr>
            <w:r w:rsidRPr="007205C3">
              <w:t>4</w:t>
            </w:r>
            <w:r w:rsidRPr="007205C3">
              <w:rPr>
                <w:lang w:val="vi-VN"/>
              </w:rPr>
              <w:t>D</w:t>
            </w:r>
          </w:p>
        </w:tc>
        <w:tc>
          <w:tcPr>
            <w:tcW w:w="982" w:type="dxa"/>
            <w:shd w:val="clear" w:color="auto" w:fill="auto"/>
          </w:tcPr>
          <w:p w:rsidR="00062CF0" w:rsidRPr="007205C3" w:rsidRDefault="00062CF0" w:rsidP="00062CF0">
            <w:pPr>
              <w:pStyle w:val="Answer"/>
              <w:rPr>
                <w:lang w:val="vi-VN"/>
              </w:rPr>
            </w:pPr>
            <w:r w:rsidRPr="007205C3">
              <w:t>9</w:t>
            </w:r>
            <w:r w:rsidRPr="007205C3">
              <w:rPr>
                <w:lang w:val="vi-VN"/>
              </w:rPr>
              <w:t>A</w:t>
            </w:r>
          </w:p>
        </w:tc>
        <w:tc>
          <w:tcPr>
            <w:tcW w:w="982" w:type="dxa"/>
            <w:shd w:val="clear" w:color="auto" w:fill="auto"/>
          </w:tcPr>
          <w:p w:rsidR="00062CF0" w:rsidRPr="007205C3" w:rsidRDefault="00062CF0" w:rsidP="00062CF0">
            <w:pPr>
              <w:pStyle w:val="Answer"/>
              <w:rPr>
                <w:lang w:val="vi-VN"/>
              </w:rPr>
            </w:pPr>
            <w:r w:rsidRPr="007205C3">
              <w:t>14</w:t>
            </w:r>
            <w:r w:rsidRPr="007205C3">
              <w:rPr>
                <w:lang w:val="vi-VN"/>
              </w:rPr>
              <w:t>B</w:t>
            </w:r>
          </w:p>
        </w:tc>
      </w:tr>
      <w:tr w:rsidR="00062CF0" w:rsidRPr="007205C3" w:rsidTr="007205C3">
        <w:tc>
          <w:tcPr>
            <w:tcW w:w="982" w:type="dxa"/>
            <w:shd w:val="clear" w:color="auto" w:fill="auto"/>
          </w:tcPr>
          <w:p w:rsidR="00062CF0" w:rsidRPr="007205C3" w:rsidRDefault="00062CF0" w:rsidP="00062CF0">
            <w:pPr>
              <w:pStyle w:val="Answer"/>
              <w:rPr>
                <w:lang w:val="vi-VN"/>
              </w:rPr>
            </w:pPr>
            <w:r w:rsidRPr="007205C3">
              <w:t>5</w:t>
            </w:r>
            <w:r w:rsidRPr="007205C3">
              <w:rPr>
                <w:lang w:val="vi-VN"/>
              </w:rPr>
              <w:t>C</w:t>
            </w:r>
          </w:p>
        </w:tc>
        <w:tc>
          <w:tcPr>
            <w:tcW w:w="982" w:type="dxa"/>
            <w:shd w:val="clear" w:color="auto" w:fill="auto"/>
          </w:tcPr>
          <w:p w:rsidR="00062CF0" w:rsidRPr="007205C3" w:rsidRDefault="00062CF0" w:rsidP="00062CF0">
            <w:pPr>
              <w:pStyle w:val="Answer"/>
              <w:rPr>
                <w:lang w:val="vi-VN"/>
              </w:rPr>
            </w:pPr>
            <w:r w:rsidRPr="007205C3">
              <w:t>10</w:t>
            </w:r>
            <w:r w:rsidRPr="007205C3">
              <w:rPr>
                <w:lang w:val="vi-VN"/>
              </w:rPr>
              <w:t>D</w:t>
            </w:r>
          </w:p>
        </w:tc>
        <w:tc>
          <w:tcPr>
            <w:tcW w:w="982" w:type="dxa"/>
            <w:shd w:val="clear" w:color="auto" w:fill="auto"/>
          </w:tcPr>
          <w:p w:rsidR="00062CF0" w:rsidRPr="007205C3" w:rsidRDefault="00062CF0" w:rsidP="00062CF0">
            <w:pPr>
              <w:pStyle w:val="Answer"/>
              <w:rPr>
                <w:lang w:val="vi-VN"/>
              </w:rPr>
            </w:pPr>
            <w:r w:rsidRPr="007205C3">
              <w:t>15</w:t>
            </w:r>
            <w:r w:rsidRPr="007205C3">
              <w:rPr>
                <w:lang w:val="vi-VN"/>
              </w:rPr>
              <w:t>A</w:t>
            </w:r>
          </w:p>
        </w:tc>
      </w:tr>
    </w:tbl>
    <w:p w:rsidR="00E1213F" w:rsidRPr="00E1213F" w:rsidRDefault="00E12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color w:val="0000FF"/>
          <w:sz w:val="25"/>
          <w:szCs w:val="25"/>
          <w:lang w:val="vi-VN"/>
        </w:rPr>
      </w:pPr>
    </w:p>
    <w:p w:rsidR="00751420" w:rsidRPr="001539FB" w:rsidRDefault="00751420" w:rsidP="005B775F">
      <w:pPr>
        <w:pStyle w:val="Heading1"/>
        <w:rPr>
          <w:rFonts w:eastAsia="Meiryo"/>
        </w:rPr>
      </w:pPr>
      <w:r w:rsidRPr="001539FB">
        <w:rPr>
          <w:rFonts w:eastAsia="Meiryo"/>
        </w:rPr>
        <w:t>CÁC BÀI TOÁN VỀ SÓNG DỪNG</w:t>
      </w:r>
    </w:p>
    <w:p w:rsidR="00751420" w:rsidRPr="00E5729E" w:rsidRDefault="005B775F" w:rsidP="005B775F">
      <w:pPr>
        <w:pStyle w:val="Heading2"/>
        <w:rPr>
          <w:rFonts w:eastAsia="Meiryo"/>
          <w:color w:val="000000"/>
        </w:rPr>
      </w:pPr>
      <w:r>
        <w:rPr>
          <w:rFonts w:eastAsia="Meiryo"/>
        </w:rPr>
        <w:t>I</w:t>
      </w:r>
      <w:r w:rsidR="00751420" w:rsidRPr="00E5729E">
        <w:rPr>
          <w:rFonts w:eastAsia="Meiryo"/>
        </w:rPr>
        <w:t>. Phương pháp giải bài tập</w:t>
      </w:r>
    </w:p>
    <w:p w:rsidR="00751420" w:rsidRPr="00B51090" w:rsidRDefault="002E03D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Fonts w:eastAsia="Meiryo"/>
        </w:rPr>
      </w:pPr>
      <w:r w:rsidRPr="00B51090">
        <w:rPr>
          <w:rStyle w:val="Strong"/>
          <w:noProof/>
        </w:rPr>
        <w:drawing>
          <wp:anchor distT="0" distB="0" distL="114300" distR="114300" simplePos="0" relativeHeight="251660288" behindDoc="0" locked="0" layoutInCell="1" allowOverlap="1">
            <wp:simplePos x="0" y="0"/>
            <wp:positionH relativeFrom="column">
              <wp:align>right</wp:align>
            </wp:positionH>
            <wp:positionV relativeFrom="paragraph">
              <wp:posOffset>167640</wp:posOffset>
            </wp:positionV>
            <wp:extent cx="3685540" cy="1514475"/>
            <wp:effectExtent l="0" t="0" r="0" b="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68554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00B51090" w:rsidRPr="00B51090">
        <w:rPr>
          <w:rStyle w:val="Strong"/>
          <w:rFonts w:eastAsia="Meiryo"/>
        </w:rPr>
        <w:t>1.</w:t>
      </w:r>
      <w:r w:rsidR="00751420" w:rsidRPr="00B51090">
        <w:rPr>
          <w:rStyle w:val="Strong"/>
          <w:rFonts w:eastAsia="Meiryo"/>
        </w:rPr>
        <w:t xml:space="preserve"> Thiết lập phương trình sóng dừng</w:t>
      </w:r>
    </w:p>
    <w:p w:rsidR="00751420" w:rsidRPr="00054CFA" w:rsidRDefault="00751420" w:rsidP="00B51090">
      <w:pPr>
        <w:rPr>
          <w:rFonts w:eastAsia="Meiryo"/>
          <w:i/>
          <w:u w:val="single"/>
          <w:lang w:val="vi-VN"/>
        </w:rPr>
      </w:pPr>
      <w:r w:rsidRPr="00054CFA">
        <w:rPr>
          <w:rFonts w:eastAsia="Meiryo"/>
          <w:i/>
          <w:u w:val="single"/>
        </w:rPr>
        <w:t>Trường hợp 1: Đầu B cố định</w:t>
      </w:r>
      <w:r w:rsidR="0031524B" w:rsidRPr="00054CFA">
        <w:rPr>
          <w:rFonts w:eastAsia="Meiryo"/>
          <w:i/>
          <w:u w:val="single"/>
          <w:lang w:val="vi-VN"/>
        </w:rPr>
        <w:t xml:space="preserve"> </w:t>
      </w:r>
    </w:p>
    <w:p w:rsidR="00751420" w:rsidRPr="00E5729E" w:rsidRDefault="00751420" w:rsidP="00B51090">
      <w:pPr>
        <w:rPr>
          <w:rFonts w:eastAsia="Meiryo"/>
        </w:rPr>
      </w:pPr>
      <w:r w:rsidRPr="00E5729E">
        <w:rPr>
          <w:rFonts w:eastAsia="Meiryo"/>
        </w:rPr>
        <w:t>Giả sử có một nguồn âm đặt tại A để tạo thành sóng dừng.</w:t>
      </w:r>
    </w:p>
    <w:p w:rsidR="00751420" w:rsidRPr="00E5729E" w:rsidRDefault="00751420" w:rsidP="00B51090">
      <w:pPr>
        <w:rPr>
          <w:rFonts w:eastAsia="Meiryo"/>
        </w:rPr>
      </w:pPr>
      <w:r w:rsidRPr="00E5729E">
        <w:rPr>
          <w:rFonts w:eastAsia="Meiryo"/>
        </w:rPr>
        <w:t>Xét dao động của một phần tử M đặt cách đầu B</w:t>
      </w:r>
      <w:r w:rsidR="0031524B">
        <w:rPr>
          <w:rFonts w:eastAsia="Meiryo"/>
          <w:lang w:val="vi-VN"/>
        </w:rPr>
        <w:t xml:space="preserve"> </w:t>
      </w:r>
      <w:r w:rsidRPr="00E5729E">
        <w:rPr>
          <w:rFonts w:eastAsia="Meiryo"/>
        </w:rPr>
        <w:t>cố định một khoảng d.</w:t>
      </w:r>
    </w:p>
    <w:p w:rsidR="00751420" w:rsidRPr="0031524B" w:rsidRDefault="00751420" w:rsidP="00B51090">
      <w:pPr>
        <w:rPr>
          <w:rFonts w:eastAsia="Meiryo"/>
          <w:lang w:val="vi-VN"/>
        </w:rPr>
      </w:pPr>
      <w:r w:rsidRPr="00E5729E">
        <w:rPr>
          <w:rFonts w:eastAsia="Meiryo"/>
        </w:rPr>
        <w:lastRenderedPageBreak/>
        <w:t>Giả sử vào thời điểm t, phương trình sóng tại</w:t>
      </w:r>
      <w:r w:rsidR="0031524B">
        <w:rPr>
          <w:rFonts w:eastAsia="Meiryo"/>
          <w:lang w:val="vi-VN"/>
        </w:rPr>
        <w:t xml:space="preserve"> </w:t>
      </w:r>
      <w:r w:rsidRPr="00E5729E">
        <w:rPr>
          <w:rFonts w:eastAsia="Meiryo"/>
        </w:rPr>
        <w:t>đầu A là u</w:t>
      </w:r>
      <w:r w:rsidRPr="0031524B">
        <w:rPr>
          <w:rFonts w:eastAsia="Meiryo"/>
          <w:vertAlign w:val="subscript"/>
        </w:rPr>
        <w:t>A</w:t>
      </w:r>
      <w:r w:rsidRPr="00E5729E">
        <w:rPr>
          <w:rFonts w:eastAsia="Meiryo"/>
        </w:rPr>
        <w:t xml:space="preserve"> = acos(ωt), khi đó phương trình sóng</w:t>
      </w:r>
      <w:r w:rsidR="0031524B">
        <w:rPr>
          <w:rFonts w:eastAsia="Meiryo"/>
          <w:lang w:val="vi-VN"/>
        </w:rPr>
        <w:t xml:space="preserve"> </w:t>
      </w:r>
      <w:r w:rsidRPr="00E5729E">
        <w:rPr>
          <w:rFonts w:eastAsia="Meiryo"/>
        </w:rPr>
        <w:t>tới tại M là</w:t>
      </w:r>
      <w:r w:rsidR="0031524B">
        <w:rPr>
          <w:rFonts w:eastAsia="Meiryo"/>
          <w:lang w:val="vi-VN"/>
        </w:rPr>
        <w:t>:</w:t>
      </w:r>
      <w:r w:rsidR="00054CFA">
        <w:rPr>
          <w:rFonts w:eastAsia="Meiryo"/>
        </w:rPr>
        <w:t xml:space="preserve"> </w:t>
      </w:r>
      <w:r w:rsidRPr="00E5729E">
        <w:rPr>
          <w:rFonts w:eastAsia="Meiryo"/>
        </w:rPr>
        <w:t>u</w:t>
      </w:r>
      <w:r w:rsidRPr="0031524B">
        <w:rPr>
          <w:rFonts w:eastAsia="Meiryo"/>
          <w:vertAlign w:val="subscript"/>
        </w:rPr>
        <w:t>M</w:t>
      </w:r>
      <w:r w:rsidR="0031524B">
        <w:rPr>
          <w:rFonts w:eastAsia="Meiryo"/>
          <w:vertAlign w:val="subscript"/>
          <w:lang w:val="vi-VN"/>
        </w:rPr>
        <w:t xml:space="preserve"> </w:t>
      </w:r>
      <w:r w:rsidR="0031524B">
        <w:rPr>
          <w:rFonts w:eastAsia="Meiryo"/>
          <w:lang w:val="vi-VN"/>
        </w:rPr>
        <w:t>=</w:t>
      </w:r>
      <w:r w:rsidR="00C65171" w:rsidRPr="0031524B">
        <w:rPr>
          <w:rFonts w:eastAsia="Meiryo"/>
          <w:position w:val="-28"/>
          <w:lang w:val="vi-VN"/>
        </w:rPr>
        <w:object w:dxaOrig="2120" w:dyaOrig="680">
          <v:shape id="_x0000_i1200" type="#_x0000_t75" style="width:105.75pt;height:33.75pt" o:ole="">
            <v:imagedata r:id="rId345" o:title=""/>
          </v:shape>
          <o:OLEObject Type="Embed" ProgID="Equation.3" ShapeID="_x0000_i1200" DrawAspect="Content" ObjectID="_1550260266" r:id="rId346"/>
        </w:object>
      </w:r>
    </w:p>
    <w:p w:rsidR="00751420" w:rsidRPr="0031524B" w:rsidRDefault="00751420" w:rsidP="00B51090">
      <w:pPr>
        <w:rPr>
          <w:rFonts w:eastAsia="Meiryo"/>
          <w:lang w:val="vi-VN"/>
        </w:rPr>
      </w:pPr>
      <w:r w:rsidRPr="00E5729E">
        <w:rPr>
          <w:rFonts w:eastAsia="Meiryo"/>
        </w:rPr>
        <w:t>Phương trình sóng tới tại B là u</w:t>
      </w:r>
      <w:r w:rsidRPr="0031524B">
        <w:rPr>
          <w:rFonts w:eastAsia="Meiryo"/>
          <w:vertAlign w:val="subscript"/>
        </w:rPr>
        <w:t>B</w:t>
      </w:r>
      <w:r w:rsidR="0031524B">
        <w:rPr>
          <w:rFonts w:eastAsia="Meiryo"/>
          <w:vertAlign w:val="subscript"/>
          <w:lang w:val="vi-VN"/>
        </w:rPr>
        <w:t xml:space="preserve"> </w:t>
      </w:r>
      <w:r w:rsidR="0031524B">
        <w:rPr>
          <w:rFonts w:eastAsia="Meiryo"/>
          <w:lang w:val="vi-VN"/>
        </w:rPr>
        <w:t xml:space="preserve">= </w:t>
      </w:r>
      <w:r w:rsidR="00435CAF" w:rsidRPr="0031524B">
        <w:rPr>
          <w:rFonts w:eastAsia="Meiryo"/>
          <w:position w:val="-28"/>
          <w:lang w:val="vi-VN"/>
        </w:rPr>
        <w:object w:dxaOrig="1579" w:dyaOrig="680">
          <v:shape id="_x0000_i1201" type="#_x0000_t75" style="width:78.75pt;height:33.75pt" o:ole="">
            <v:imagedata r:id="rId347" o:title=""/>
          </v:shape>
          <o:OLEObject Type="Embed" ProgID="Equation.3" ShapeID="_x0000_i1201" DrawAspect="Content" ObjectID="_1550260267" r:id="rId348"/>
        </w:object>
      </w:r>
    </w:p>
    <w:p w:rsidR="00751420" w:rsidRDefault="00751420" w:rsidP="00B51090">
      <w:pPr>
        <w:rPr>
          <w:rFonts w:eastAsia="Meiryo"/>
          <w:lang w:val="vi-VN"/>
        </w:rPr>
      </w:pPr>
      <w:r w:rsidRPr="00E5729E">
        <w:rPr>
          <w:rFonts w:eastAsia="Meiryo"/>
        </w:rPr>
        <w:t>Đầu B cố định, nên sóng phản xạ tại B ngược pha với sóng tới và có phương trình</w:t>
      </w:r>
      <w:r w:rsidR="00435CAF">
        <w:rPr>
          <w:rFonts w:eastAsia="Meiryo"/>
          <w:lang w:val="vi-VN"/>
        </w:rPr>
        <w:t xml:space="preserve"> </w:t>
      </w:r>
    </w:p>
    <w:p w:rsidR="00435CAF" w:rsidRPr="00435CAF" w:rsidRDefault="00435CAF" w:rsidP="00B51090">
      <w:pPr>
        <w:rPr>
          <w:rFonts w:eastAsia="Meiryo"/>
          <w:lang w:val="vi-VN"/>
        </w:rPr>
      </w:pPr>
      <w:r>
        <w:rPr>
          <w:rFonts w:eastAsia="Meiryo"/>
          <w:lang w:val="vi-VN"/>
        </w:rPr>
        <w:tab/>
      </w:r>
      <w:r>
        <w:rPr>
          <w:rFonts w:eastAsia="Meiryo"/>
          <w:lang w:val="vi-VN"/>
        </w:rPr>
        <w:tab/>
      </w:r>
      <w:r w:rsidR="00C65171" w:rsidRPr="00435CAF">
        <w:rPr>
          <w:rFonts w:eastAsia="Meiryo"/>
          <w:position w:val="-10"/>
          <w:lang w:val="vi-VN"/>
        </w:rPr>
        <w:object w:dxaOrig="300" w:dyaOrig="360">
          <v:shape id="_x0000_i1202" type="#_x0000_t75" style="width:15pt;height:18pt" o:ole="">
            <v:imagedata r:id="rId349" o:title=""/>
          </v:shape>
          <o:OLEObject Type="Embed" ProgID="Equation.3" ShapeID="_x0000_i1202" DrawAspect="Content" ObjectID="_1550260268" r:id="rId350"/>
        </w:object>
      </w:r>
      <w:r w:rsidR="00C65171">
        <w:rPr>
          <w:rFonts w:eastAsia="Meiryo"/>
          <w:lang w:val="vi-VN"/>
        </w:rPr>
        <w:t xml:space="preserve">= - </w:t>
      </w:r>
      <w:r w:rsidRPr="00E5729E">
        <w:rPr>
          <w:rFonts w:eastAsia="Meiryo"/>
        </w:rPr>
        <w:t>u</w:t>
      </w:r>
      <w:r w:rsidRPr="0031524B">
        <w:rPr>
          <w:rFonts w:eastAsia="Meiryo"/>
          <w:vertAlign w:val="subscript"/>
        </w:rPr>
        <w:t>B</w:t>
      </w:r>
      <w:r>
        <w:rPr>
          <w:rFonts w:eastAsia="Meiryo"/>
          <w:vertAlign w:val="subscript"/>
          <w:lang w:val="vi-VN"/>
        </w:rPr>
        <w:t xml:space="preserve"> </w:t>
      </w:r>
      <w:r>
        <w:rPr>
          <w:rFonts w:eastAsia="Meiryo"/>
          <w:lang w:val="vi-VN"/>
        </w:rPr>
        <w:t>=</w:t>
      </w:r>
      <w:r w:rsidR="00C65171">
        <w:rPr>
          <w:rFonts w:eastAsia="Meiryo"/>
          <w:lang w:val="vi-VN"/>
        </w:rPr>
        <w:t xml:space="preserve"> -</w:t>
      </w:r>
      <w:r>
        <w:rPr>
          <w:rFonts w:eastAsia="Meiryo"/>
          <w:lang w:val="vi-VN"/>
        </w:rPr>
        <w:t xml:space="preserve"> </w:t>
      </w:r>
      <w:r w:rsidRPr="0031524B">
        <w:rPr>
          <w:rFonts w:eastAsia="Meiryo"/>
          <w:position w:val="-28"/>
          <w:lang w:val="vi-VN"/>
        </w:rPr>
        <w:object w:dxaOrig="1579" w:dyaOrig="680">
          <v:shape id="_x0000_i1203" type="#_x0000_t75" style="width:78.75pt;height:33.75pt" o:ole="">
            <v:imagedata r:id="rId351" o:title=""/>
          </v:shape>
          <o:OLEObject Type="Embed" ProgID="Equation.3" ShapeID="_x0000_i1203" DrawAspect="Content" ObjectID="_1550260269" r:id="rId352"/>
        </w:object>
      </w:r>
      <w:r w:rsidR="00C65171">
        <w:rPr>
          <w:rFonts w:eastAsia="Meiryo"/>
          <w:lang w:val="vi-VN"/>
        </w:rPr>
        <w:t xml:space="preserve"> = </w:t>
      </w:r>
      <w:r w:rsidR="00C65171" w:rsidRPr="0031524B">
        <w:rPr>
          <w:rFonts w:eastAsia="Meiryo"/>
          <w:position w:val="-28"/>
          <w:lang w:val="vi-VN"/>
        </w:rPr>
        <w:object w:dxaOrig="1960" w:dyaOrig="680">
          <v:shape id="_x0000_i1204" type="#_x0000_t75" style="width:98.25pt;height:33.75pt" o:ole="">
            <v:imagedata r:id="rId353" o:title=""/>
          </v:shape>
          <o:OLEObject Type="Embed" ProgID="Equation.3" ShapeID="_x0000_i1204" DrawAspect="Content" ObjectID="_1550260270" r:id="rId354"/>
        </w:object>
      </w:r>
    </w:p>
    <w:p w:rsidR="00751420" w:rsidRPr="00C65171" w:rsidRDefault="00751420" w:rsidP="00B51090">
      <w:pPr>
        <w:rPr>
          <w:rFonts w:eastAsia="Meiryo"/>
          <w:lang w:val="vi-VN"/>
        </w:rPr>
      </w:pPr>
      <w:r w:rsidRPr="00E5729E">
        <w:rPr>
          <w:rFonts w:eastAsia="Meiryo"/>
        </w:rPr>
        <w:t>Phương trình sóng phản xạ tại M do sóng phản xạ từ B truyền tới là u</w:t>
      </w:r>
      <w:r w:rsidRPr="00C65171">
        <w:rPr>
          <w:rFonts w:eastAsia="Meiryo"/>
          <w:vertAlign w:val="subscript"/>
        </w:rPr>
        <w:t>M</w:t>
      </w:r>
      <w:r w:rsidR="00C65171">
        <w:rPr>
          <w:rFonts w:eastAsia="Meiryo"/>
          <w:vertAlign w:val="subscript"/>
          <w:lang w:val="vi-VN"/>
        </w:rPr>
        <w:t xml:space="preserve"> </w:t>
      </w:r>
      <w:r w:rsidR="00C65171">
        <w:rPr>
          <w:rFonts w:eastAsia="Meiryo"/>
          <w:lang w:val="vi-VN"/>
        </w:rPr>
        <w:t xml:space="preserve">= </w:t>
      </w:r>
      <w:r w:rsidR="00C65171" w:rsidRPr="00C65171">
        <w:rPr>
          <w:rFonts w:eastAsia="Meiryo"/>
          <w:position w:val="-28"/>
          <w:lang w:val="vi-VN"/>
        </w:rPr>
        <w:object w:dxaOrig="2580" w:dyaOrig="680">
          <v:shape id="_x0000_i1205" type="#_x0000_t75" style="width:129pt;height:33.75pt" o:ole="">
            <v:imagedata r:id="rId355" o:title=""/>
          </v:shape>
          <o:OLEObject Type="Embed" ProgID="Equation.3" ShapeID="_x0000_i1205" DrawAspect="Content" ObjectID="_1550260271" r:id="rId356"/>
        </w:object>
      </w:r>
    </w:p>
    <w:p w:rsidR="00751420" w:rsidRPr="00C65171" w:rsidRDefault="00054CFA" w:rsidP="00B51090">
      <w:pPr>
        <w:rPr>
          <w:rFonts w:eastAsia="Meiryo"/>
          <w:lang w:val="vi-VN"/>
        </w:rPr>
      </w:pPr>
      <w:r w:rsidRPr="00054CFA">
        <w:rPr>
          <w:rFonts w:eastAsia="Meiryo"/>
          <w:position w:val="-6"/>
        </w:rPr>
        <w:object w:dxaOrig="300" w:dyaOrig="240">
          <v:shape id="_x0000_i1206" type="#_x0000_t75" style="width:15pt;height:12pt" o:ole="">
            <v:imagedata r:id="rId357" o:title=""/>
          </v:shape>
          <o:OLEObject Type="Embed" ProgID="Equation.DSMT4" ShapeID="_x0000_i1206" DrawAspect="Content" ObjectID="_1550260272" r:id="rId358"/>
        </w:object>
      </w:r>
      <w:r w:rsidR="00751420" w:rsidRPr="00E5729E">
        <w:rPr>
          <w:rFonts w:eastAsia="Meiryo"/>
        </w:rPr>
        <w:t>Tại M nhận được sóng tới và sóng phản xạ, các sóng này thỏa mãn điều kiện giao thoa nên phương trình dao động</w:t>
      </w:r>
      <w:r w:rsidR="00C65171">
        <w:rPr>
          <w:rFonts w:eastAsia="Meiryo"/>
          <w:lang w:val="vi-VN"/>
        </w:rPr>
        <w:t xml:space="preserve"> </w:t>
      </w:r>
      <w:r w:rsidR="00751420" w:rsidRPr="00E5729E">
        <w:rPr>
          <w:rFonts w:eastAsia="Meiryo"/>
        </w:rPr>
        <w:t xml:space="preserve">tổng hợp tại M là </w:t>
      </w:r>
      <w:r w:rsidR="00C65171">
        <w:rPr>
          <w:rFonts w:eastAsia="Meiryo"/>
          <w:lang w:val="vi-VN"/>
        </w:rPr>
        <w:t xml:space="preserve">u = </w:t>
      </w:r>
      <w:r w:rsidR="00751420" w:rsidRPr="00E5729E">
        <w:rPr>
          <w:rFonts w:eastAsia="Meiryo"/>
        </w:rPr>
        <w:t>u</w:t>
      </w:r>
      <w:r w:rsidR="00751420" w:rsidRPr="00C65171">
        <w:rPr>
          <w:rFonts w:eastAsia="Meiryo"/>
          <w:vertAlign w:val="subscript"/>
        </w:rPr>
        <w:t>M</w:t>
      </w:r>
      <w:r w:rsidR="00751420" w:rsidRPr="00E5729E">
        <w:rPr>
          <w:rFonts w:eastAsia="Meiryo"/>
        </w:rPr>
        <w:t xml:space="preserve"> </w:t>
      </w:r>
      <w:r w:rsidR="00C65171">
        <w:rPr>
          <w:rFonts w:eastAsia="Meiryo"/>
          <w:lang w:val="vi-VN"/>
        </w:rPr>
        <w:t xml:space="preserve">+ </w:t>
      </w:r>
      <w:r w:rsidR="00751420" w:rsidRPr="00E5729E">
        <w:rPr>
          <w:rFonts w:eastAsia="Meiryo"/>
        </w:rPr>
        <w:t>u</w:t>
      </w:r>
      <w:r w:rsidR="00C65171" w:rsidRPr="00C65171">
        <w:rPr>
          <w:rFonts w:eastAsia="Meiryo"/>
          <w:vertAlign w:val="subscript"/>
          <w:lang w:val="vi-VN"/>
        </w:rPr>
        <w:t>N</w:t>
      </w:r>
      <w:r w:rsidR="00C65171">
        <w:rPr>
          <w:rFonts w:eastAsia="Meiryo"/>
          <w:lang w:val="vi-VN"/>
        </w:rPr>
        <w:t xml:space="preserve"> = </w:t>
      </w:r>
      <w:r w:rsidR="00C65171" w:rsidRPr="0031524B">
        <w:rPr>
          <w:rFonts w:eastAsia="Meiryo"/>
          <w:position w:val="-28"/>
          <w:lang w:val="vi-VN"/>
        </w:rPr>
        <w:object w:dxaOrig="2120" w:dyaOrig="680">
          <v:shape id="_x0000_i1207" type="#_x0000_t75" style="width:105.75pt;height:33.75pt" o:ole="">
            <v:imagedata r:id="rId345" o:title=""/>
          </v:shape>
          <o:OLEObject Type="Embed" ProgID="Equation.3" ShapeID="_x0000_i1207" DrawAspect="Content" ObjectID="_1550260273" r:id="rId359"/>
        </w:object>
      </w:r>
      <w:r w:rsidR="00C65171">
        <w:rPr>
          <w:rFonts w:eastAsia="Meiryo"/>
          <w:lang w:val="vi-VN"/>
        </w:rPr>
        <w:t>+</w:t>
      </w:r>
      <w:r w:rsidR="00C65171" w:rsidRPr="00C65171">
        <w:rPr>
          <w:rFonts w:eastAsia="Meiryo"/>
          <w:position w:val="-28"/>
          <w:lang w:val="vi-VN"/>
        </w:rPr>
        <w:object w:dxaOrig="2580" w:dyaOrig="680">
          <v:shape id="_x0000_i1208" type="#_x0000_t75" style="width:129pt;height:33.75pt" o:ole="">
            <v:imagedata r:id="rId355" o:title=""/>
          </v:shape>
          <o:OLEObject Type="Embed" ProgID="Equation.3" ShapeID="_x0000_i1208" DrawAspect="Content" ObjectID="_1550260274" r:id="rId360"/>
        </w:object>
      </w:r>
    </w:p>
    <w:p w:rsidR="00BB1C99" w:rsidRDefault="00BB1C99" w:rsidP="00B51090">
      <w:pPr>
        <w:rPr>
          <w:rFonts w:eastAsia="Meiryo"/>
          <w:lang w:val="vi-VN"/>
        </w:rPr>
      </w:pPr>
      <w:r>
        <w:rPr>
          <w:rFonts w:eastAsia="Meiryo"/>
          <w:lang w:val="vi-VN"/>
        </w:rPr>
        <w:t xml:space="preserve">= </w:t>
      </w:r>
      <w:r w:rsidRPr="0031524B">
        <w:rPr>
          <w:rFonts w:eastAsia="Meiryo"/>
          <w:position w:val="-28"/>
          <w:lang w:val="vi-VN"/>
        </w:rPr>
        <w:object w:dxaOrig="2220" w:dyaOrig="680">
          <v:shape id="_x0000_i1209" type="#_x0000_t75" style="width:111pt;height:33.75pt" o:ole="">
            <v:imagedata r:id="rId361" o:title=""/>
          </v:shape>
          <o:OLEObject Type="Embed" ProgID="Equation.3" ShapeID="_x0000_i1209" DrawAspect="Content" ObjectID="_1550260275" r:id="rId362"/>
        </w:object>
      </w:r>
      <w:r>
        <w:rPr>
          <w:rFonts w:eastAsia="Meiryo"/>
          <w:lang w:val="vi-VN"/>
        </w:rPr>
        <w:t>+</w:t>
      </w:r>
      <w:r w:rsidRPr="00C65171">
        <w:rPr>
          <w:rFonts w:eastAsia="Meiryo"/>
          <w:position w:val="-28"/>
          <w:lang w:val="vi-VN"/>
        </w:rPr>
        <w:object w:dxaOrig="2580" w:dyaOrig="680">
          <v:shape id="_x0000_i1210" type="#_x0000_t75" style="width:129pt;height:33.75pt" o:ole="">
            <v:imagedata r:id="rId363" o:title=""/>
          </v:shape>
          <o:OLEObject Type="Embed" ProgID="Equation.3" ShapeID="_x0000_i1210" DrawAspect="Content" ObjectID="_1550260276" r:id="rId364"/>
        </w:object>
      </w:r>
      <w:r>
        <w:rPr>
          <w:rFonts w:eastAsia="Meiryo"/>
          <w:lang w:val="vi-VN"/>
        </w:rPr>
        <w:t xml:space="preserve"> = </w:t>
      </w:r>
      <w:r w:rsidRPr="0031524B">
        <w:rPr>
          <w:rFonts w:eastAsia="Meiryo"/>
          <w:position w:val="-28"/>
          <w:lang w:val="vi-VN"/>
        </w:rPr>
        <w:object w:dxaOrig="1740" w:dyaOrig="680">
          <v:shape id="_x0000_i1211" type="#_x0000_t75" style="width:87pt;height:33.75pt" o:ole="">
            <v:imagedata r:id="rId365" o:title=""/>
          </v:shape>
          <o:OLEObject Type="Embed" ProgID="Equation.3" ShapeID="_x0000_i1211" DrawAspect="Content" ObjectID="_1550260277" r:id="rId366"/>
        </w:object>
      </w:r>
      <w:r w:rsidRPr="00C65171">
        <w:rPr>
          <w:rFonts w:eastAsia="Meiryo"/>
          <w:position w:val="-28"/>
          <w:lang w:val="vi-VN"/>
        </w:rPr>
        <w:object w:dxaOrig="1840" w:dyaOrig="680">
          <v:shape id="_x0000_i1212" type="#_x0000_t75" style="width:92.25pt;height:33.75pt" o:ole="">
            <v:imagedata r:id="rId367" o:title=""/>
          </v:shape>
          <o:OLEObject Type="Embed" ProgID="Equation.3" ShapeID="_x0000_i1212" DrawAspect="Content" ObjectID="_1550260278" r:id="rId368"/>
        </w:object>
      </w:r>
    </w:p>
    <w:p w:rsidR="00BB1C99" w:rsidRDefault="00751420" w:rsidP="00B51090">
      <w:pPr>
        <w:rPr>
          <w:rFonts w:eastAsia="Meiryo"/>
          <w:lang w:val="vi-VN"/>
        </w:rPr>
      </w:pPr>
      <w:r w:rsidRPr="00E5729E">
        <w:rPr>
          <w:rFonts w:eastAsia="Meiryo"/>
        </w:rPr>
        <w:t>Từ phương trình ta có biên độ dao động tổng hợp tại M là</w:t>
      </w:r>
      <w:r w:rsidR="00BB1C99">
        <w:rPr>
          <w:rFonts w:eastAsia="Meiryo"/>
          <w:lang w:val="vi-VN"/>
        </w:rPr>
        <w:t xml:space="preserve"> A</w:t>
      </w:r>
      <w:r w:rsidR="00BB1C99" w:rsidRPr="00BB1C99">
        <w:rPr>
          <w:rFonts w:eastAsia="Meiryo"/>
          <w:vertAlign w:val="subscript"/>
          <w:lang w:val="vi-VN"/>
        </w:rPr>
        <w:t>M</w:t>
      </w:r>
      <w:r w:rsidR="00BB1C99">
        <w:rPr>
          <w:rFonts w:eastAsia="Meiryo"/>
          <w:lang w:val="vi-VN"/>
        </w:rPr>
        <w:t xml:space="preserve"> = </w:t>
      </w:r>
      <w:r w:rsidR="00FA3D9F" w:rsidRPr="00BB1C99">
        <w:rPr>
          <w:rFonts w:eastAsia="Meiryo"/>
          <w:position w:val="-30"/>
          <w:lang w:val="vi-VN"/>
        </w:rPr>
        <w:object w:dxaOrig="1800" w:dyaOrig="720">
          <v:shape id="_x0000_i1213" type="#_x0000_t75" style="width:90pt;height:36pt" o:ole="">
            <v:imagedata r:id="rId369" o:title=""/>
          </v:shape>
          <o:OLEObject Type="Embed" ProgID="Equation.3" ShapeID="_x0000_i1213" DrawAspect="Content" ObjectID="_1550260279" r:id="rId370"/>
        </w:object>
      </w:r>
      <w:r w:rsidR="00BB1C99">
        <w:rPr>
          <w:rFonts w:eastAsia="Meiryo"/>
          <w:lang w:val="vi-VN"/>
        </w:rPr>
        <w:t xml:space="preserve">= </w:t>
      </w:r>
      <w:r w:rsidR="00FA3D9F" w:rsidRPr="00BB1C99">
        <w:rPr>
          <w:rFonts w:eastAsia="Meiryo"/>
          <w:position w:val="-30"/>
          <w:lang w:val="vi-VN"/>
        </w:rPr>
        <w:object w:dxaOrig="1359" w:dyaOrig="720">
          <v:shape id="_x0000_i1214" type="#_x0000_t75" style="width:68.25pt;height:36pt" o:ole="">
            <v:imagedata r:id="rId371" o:title=""/>
          </v:shape>
          <o:OLEObject Type="Embed" ProgID="Equation.3" ShapeID="_x0000_i1214" DrawAspect="Content" ObjectID="_1550260280" r:id="rId372"/>
        </w:object>
      </w:r>
    </w:p>
    <w:p w:rsidR="00751420" w:rsidRPr="00EA559E" w:rsidRDefault="00FA3D9F" w:rsidP="00B51090">
      <w:pPr>
        <w:rPr>
          <w:rFonts w:eastAsia="Meiryo"/>
          <w:lang w:val="vi-VN"/>
        </w:rPr>
      </w:pPr>
      <w:r>
        <w:rPr>
          <w:rFonts w:eastAsia="Meiryo"/>
          <w:lang w:val="vi-VN"/>
        </w:rPr>
        <w:t xml:space="preserve"> </w:t>
      </w:r>
      <w:r w:rsidR="00751420" w:rsidRPr="00E5729E">
        <w:rPr>
          <w:rFonts w:eastAsia="Meiryo"/>
        </w:rPr>
        <w:t xml:space="preserve">Biên độ dao động đạt cực đại (hay tại M là bụng sóng) khi </w:t>
      </w:r>
      <w:r w:rsidRPr="00FA3D9F">
        <w:rPr>
          <w:rFonts w:eastAsia="Meiryo"/>
          <w:position w:val="-28"/>
          <w:lang w:val="vi-VN"/>
        </w:rPr>
        <w:object w:dxaOrig="999" w:dyaOrig="680">
          <v:shape id="_x0000_i1215" type="#_x0000_t75" style="width:50.25pt;height:33.75pt" o:ole="">
            <v:imagedata r:id="rId373" o:title=""/>
          </v:shape>
          <o:OLEObject Type="Embed" ProgID="Equation.3" ShapeID="_x0000_i1215" DrawAspect="Content" ObjectID="_1550260281" r:id="rId374"/>
        </w:object>
      </w:r>
      <w:r>
        <w:rPr>
          <w:rFonts w:eastAsia="Meiryo"/>
          <w:lang w:val="vi-VN"/>
        </w:rPr>
        <w:t xml:space="preserve"> = </w:t>
      </w:r>
      <w:r>
        <w:rPr>
          <w:rFonts w:eastAsia="Meiryo"/>
          <w:lang w:val="vi-VN"/>
        </w:rPr>
        <w:sym w:font="Symbol" w:char="F0B1"/>
      </w:r>
      <w:r>
        <w:rPr>
          <w:rFonts w:eastAsia="Meiryo"/>
          <w:lang w:val="vi-VN"/>
        </w:rPr>
        <w:t xml:space="preserve"> 1 </w:t>
      </w:r>
      <w:r>
        <w:rPr>
          <w:rFonts w:eastAsia="Meiryo"/>
          <w:lang w:val="vi-VN"/>
        </w:rPr>
        <w:sym w:font="Symbol" w:char="F0DB"/>
      </w:r>
      <w:r>
        <w:rPr>
          <w:rFonts w:eastAsia="Meiryo"/>
          <w:lang w:val="vi-VN"/>
        </w:rPr>
        <w:t xml:space="preserve"> </w:t>
      </w:r>
      <w:r w:rsidRPr="00FA3D9F">
        <w:rPr>
          <w:rFonts w:eastAsia="Meiryo"/>
          <w:position w:val="-24"/>
          <w:lang w:val="vi-VN"/>
        </w:rPr>
        <w:object w:dxaOrig="1420" w:dyaOrig="620">
          <v:shape id="_x0000_i1216" type="#_x0000_t75" style="width:71.25pt;height:30.75pt" o:ole="">
            <v:imagedata r:id="rId375" o:title=""/>
          </v:shape>
          <o:OLEObject Type="Embed" ProgID="Equation.3" ShapeID="_x0000_i1216" DrawAspect="Content" ObjectID="_1550260282" r:id="rId376"/>
        </w:object>
      </w:r>
      <w:r>
        <w:rPr>
          <w:rFonts w:eastAsia="Meiryo"/>
          <w:lang w:val="vi-VN"/>
        </w:rPr>
        <w:t xml:space="preserve">  </w:t>
      </w:r>
      <w:r>
        <w:rPr>
          <w:rFonts w:eastAsia="Meiryo"/>
          <w:lang w:val="vi-VN"/>
        </w:rPr>
        <w:sym w:font="Symbol" w:char="F0DB"/>
      </w:r>
      <w:r>
        <w:rPr>
          <w:rFonts w:eastAsia="Meiryo"/>
          <w:lang w:val="vi-VN"/>
        </w:rPr>
        <w:t xml:space="preserve">  </w:t>
      </w:r>
      <w:r w:rsidR="00BB10B8" w:rsidRPr="00FA3D9F">
        <w:rPr>
          <w:rFonts w:eastAsia="Meiryo"/>
          <w:position w:val="-24"/>
          <w:lang w:val="vi-VN"/>
        </w:rPr>
        <w:object w:dxaOrig="1340" w:dyaOrig="620">
          <v:shape id="_x0000_i1217" type="#_x0000_t75" style="width:66.75pt;height:30.75pt" o:ole="">
            <v:imagedata r:id="rId377" o:title=""/>
          </v:shape>
          <o:OLEObject Type="Embed" ProgID="Equation.3" ShapeID="_x0000_i1217" DrawAspect="Content" ObjectID="_1550260283" r:id="rId378"/>
        </w:object>
      </w:r>
      <w:r>
        <w:rPr>
          <w:rFonts w:eastAsia="Meiryo"/>
          <w:lang w:val="vi-VN"/>
        </w:rPr>
        <w:t xml:space="preserve">  </w:t>
      </w:r>
    </w:p>
    <w:p w:rsidR="00751420" w:rsidRPr="00FA3D9F" w:rsidRDefault="00751420" w:rsidP="00B51090">
      <w:pPr>
        <w:rPr>
          <w:rFonts w:eastAsia="Meiryo"/>
          <w:lang w:val="vi-VN"/>
        </w:rPr>
      </w:pPr>
      <w:r w:rsidRPr="00E5729E">
        <w:rPr>
          <w:rFonts w:eastAsia="Meiryo"/>
        </w:rPr>
        <w:t>Khi đó, khoảng cách giữa hai bụng sóng liên tiếp là</w:t>
      </w:r>
      <w:r w:rsidR="00FA3D9F">
        <w:rPr>
          <w:rFonts w:eastAsia="Meiryo"/>
          <w:lang w:val="vi-VN"/>
        </w:rPr>
        <w:t xml:space="preserve"> Δd = d</w:t>
      </w:r>
      <w:r w:rsidR="00FA3D9F" w:rsidRPr="00FA3D9F">
        <w:rPr>
          <w:rFonts w:eastAsia="Meiryo"/>
          <w:vertAlign w:val="subscript"/>
          <w:lang w:val="vi-VN"/>
        </w:rPr>
        <w:t>k+1</w:t>
      </w:r>
      <w:r w:rsidR="00FA3D9F">
        <w:rPr>
          <w:rFonts w:eastAsia="Meiryo"/>
          <w:lang w:val="vi-VN"/>
        </w:rPr>
        <w:t xml:space="preserve"> - d</w:t>
      </w:r>
      <w:r w:rsidR="00FA3D9F" w:rsidRPr="00FA3D9F">
        <w:rPr>
          <w:rFonts w:eastAsia="Meiryo"/>
          <w:vertAlign w:val="subscript"/>
          <w:lang w:val="vi-VN"/>
        </w:rPr>
        <w:t>k</w:t>
      </w:r>
      <w:r w:rsidR="00FA3D9F">
        <w:rPr>
          <w:rFonts w:eastAsia="Meiryo"/>
          <w:lang w:val="vi-VN"/>
        </w:rPr>
        <w:t xml:space="preserve"> = </w:t>
      </w:r>
      <w:r w:rsidR="00BB10B8" w:rsidRPr="00FA3D9F">
        <w:rPr>
          <w:rFonts w:eastAsia="Meiryo"/>
          <w:position w:val="-24"/>
          <w:lang w:val="vi-VN"/>
        </w:rPr>
        <w:object w:dxaOrig="1359" w:dyaOrig="620">
          <v:shape id="_x0000_i1218" type="#_x0000_t75" style="width:68.25pt;height:30.75pt" o:ole="">
            <v:imagedata r:id="rId379" o:title=""/>
          </v:shape>
          <o:OLEObject Type="Embed" ProgID="Equation.3" ShapeID="_x0000_i1218" DrawAspect="Content" ObjectID="_1550260284" r:id="rId380"/>
        </w:object>
      </w:r>
      <w:r w:rsidR="00FA3D9F">
        <w:rPr>
          <w:rFonts w:eastAsia="Meiryo"/>
          <w:lang w:val="vi-VN"/>
        </w:rPr>
        <w:t>-</w:t>
      </w:r>
      <w:r w:rsidR="00BB10B8" w:rsidRPr="00FA3D9F">
        <w:rPr>
          <w:rFonts w:eastAsia="Meiryo"/>
          <w:position w:val="-24"/>
          <w:lang w:val="vi-VN"/>
        </w:rPr>
        <w:object w:dxaOrig="940" w:dyaOrig="620">
          <v:shape id="_x0000_i1219" type="#_x0000_t75" style="width:47.25pt;height:30.75pt" o:ole="">
            <v:imagedata r:id="rId381" o:title=""/>
          </v:shape>
          <o:OLEObject Type="Embed" ProgID="Equation.3" ShapeID="_x0000_i1219" DrawAspect="Content" ObjectID="_1550260285" r:id="rId382"/>
        </w:object>
      </w:r>
      <w:r w:rsidR="00BB10B8">
        <w:rPr>
          <w:rFonts w:eastAsia="Meiryo"/>
          <w:lang w:val="vi-VN"/>
        </w:rPr>
        <w:t xml:space="preserve"> = </w:t>
      </w:r>
      <w:r w:rsidR="00BB10B8">
        <w:rPr>
          <w:rFonts w:eastAsia="Meiryo"/>
          <w:lang w:val="vi-VN"/>
        </w:rPr>
        <w:fldChar w:fldCharType="begin"/>
      </w:r>
      <w:r w:rsidR="00BB10B8">
        <w:rPr>
          <w:rFonts w:eastAsia="Meiryo"/>
          <w:lang w:val="vi-VN"/>
        </w:rPr>
        <w:instrText>eq \s\don1(\f(λ,2))</w:instrText>
      </w:r>
      <w:r w:rsidR="00BB10B8">
        <w:rPr>
          <w:rFonts w:eastAsia="Meiryo"/>
          <w:lang w:val="vi-VN"/>
        </w:rPr>
        <w:fldChar w:fldCharType="end"/>
      </w:r>
      <w:r w:rsidR="00BB10B8">
        <w:rPr>
          <w:rFonts w:eastAsia="Meiryo"/>
          <w:lang w:val="vi-VN"/>
        </w:rPr>
        <w:t xml:space="preserve"> </w:t>
      </w:r>
    </w:p>
    <w:p w:rsidR="00751420" w:rsidRPr="00E5729E" w:rsidRDefault="00751420" w:rsidP="00B51090">
      <w:pPr>
        <w:rPr>
          <w:rFonts w:eastAsia="Meiryo"/>
        </w:rPr>
      </w:pPr>
      <w:r w:rsidRPr="00E5729E">
        <w:rPr>
          <w:rFonts w:eastAsia="Meiryo"/>
          <w:b/>
          <w:bCs/>
        </w:rPr>
        <w:t>Vậy khoảng cách gần nhất giữa hai bụng sóng là λ/2.</w:t>
      </w:r>
    </w:p>
    <w:p w:rsidR="00751420" w:rsidRPr="00E5729E" w:rsidRDefault="00C82070" w:rsidP="00B51090">
      <w:pPr>
        <w:rPr>
          <w:rFonts w:eastAsia="Meiryo"/>
        </w:rPr>
      </w:pPr>
      <w:r>
        <w:rPr>
          <w:rFonts w:eastAsia="Meiryo"/>
          <w:lang w:val="vi-VN"/>
        </w:rPr>
        <w:t xml:space="preserve"> </w:t>
      </w:r>
      <w:r w:rsidR="00751420" w:rsidRPr="00E5729E">
        <w:rPr>
          <w:rFonts w:eastAsia="Meiryo"/>
        </w:rPr>
        <w:t xml:space="preserve">Biên độ dao động đạt cực tiểu (hay tại M là nút sóng) khi </w:t>
      </w:r>
      <w:r w:rsidR="00BB10B8" w:rsidRPr="00FA3D9F">
        <w:rPr>
          <w:rFonts w:eastAsia="Meiryo"/>
          <w:position w:val="-28"/>
          <w:lang w:val="vi-VN"/>
        </w:rPr>
        <w:object w:dxaOrig="999" w:dyaOrig="680">
          <v:shape id="_x0000_i1220" type="#_x0000_t75" style="width:50.25pt;height:33.75pt" o:ole="">
            <v:imagedata r:id="rId373" o:title=""/>
          </v:shape>
          <o:OLEObject Type="Embed" ProgID="Equation.3" ShapeID="_x0000_i1220" DrawAspect="Content" ObjectID="_1550260286" r:id="rId383"/>
        </w:object>
      </w:r>
      <w:r w:rsidR="00BB10B8">
        <w:rPr>
          <w:rFonts w:eastAsia="Meiryo"/>
          <w:lang w:val="vi-VN"/>
        </w:rPr>
        <w:t xml:space="preserve"> = 0 </w:t>
      </w:r>
      <w:r w:rsidR="00BB10B8">
        <w:rPr>
          <w:rFonts w:eastAsia="Meiryo"/>
          <w:lang w:val="vi-VN"/>
        </w:rPr>
        <w:sym w:font="Symbol" w:char="F0DB"/>
      </w:r>
      <w:r w:rsidR="00BB10B8">
        <w:rPr>
          <w:rFonts w:eastAsia="Meiryo"/>
          <w:lang w:val="vi-VN"/>
        </w:rPr>
        <w:t xml:space="preserve"> </w:t>
      </w:r>
      <w:r w:rsidR="00BB10B8" w:rsidRPr="00FA3D9F">
        <w:rPr>
          <w:rFonts w:eastAsia="Meiryo"/>
          <w:position w:val="-24"/>
          <w:lang w:val="vi-VN"/>
        </w:rPr>
        <w:object w:dxaOrig="1020" w:dyaOrig="620">
          <v:shape id="_x0000_i1221" type="#_x0000_t75" style="width:51pt;height:30.75pt" o:ole="">
            <v:imagedata r:id="rId384" o:title=""/>
          </v:shape>
          <o:OLEObject Type="Embed" ProgID="Equation.3" ShapeID="_x0000_i1221" DrawAspect="Content" ObjectID="_1550260287" r:id="rId385"/>
        </w:object>
      </w:r>
      <w:r w:rsidR="00BB10B8">
        <w:rPr>
          <w:rFonts w:eastAsia="Meiryo"/>
          <w:lang w:val="vi-VN"/>
        </w:rPr>
        <w:sym w:font="Symbol" w:char="F0DB"/>
      </w:r>
      <w:r w:rsidR="00BB10B8">
        <w:rPr>
          <w:rFonts w:eastAsia="Meiryo"/>
          <w:lang w:val="vi-VN"/>
        </w:rPr>
        <w:t xml:space="preserve"> </w:t>
      </w:r>
      <w:r w:rsidR="00BB10B8" w:rsidRPr="00BB10B8">
        <w:rPr>
          <w:rFonts w:eastAsia="Meiryo"/>
          <w:position w:val="-24"/>
          <w:lang w:val="vi-VN"/>
        </w:rPr>
        <w:object w:dxaOrig="760" w:dyaOrig="620">
          <v:shape id="_x0000_i1222" type="#_x0000_t75" style="width:38.25pt;height:30.75pt" o:ole="">
            <v:imagedata r:id="rId386" o:title=""/>
          </v:shape>
          <o:OLEObject Type="Embed" ProgID="Equation.3" ShapeID="_x0000_i1222" DrawAspect="Content" ObjectID="_1550260288" r:id="rId387"/>
        </w:object>
      </w:r>
      <w:r w:rsidR="00BB10B8">
        <w:rPr>
          <w:rFonts w:eastAsia="Meiryo"/>
          <w:lang w:val="vi-VN"/>
        </w:rPr>
        <w:t xml:space="preserve">  </w:t>
      </w:r>
    </w:p>
    <w:p w:rsidR="00751420" w:rsidRPr="00BB10B8" w:rsidRDefault="00751420" w:rsidP="00B51090">
      <w:pPr>
        <w:rPr>
          <w:rFonts w:eastAsia="Meiryo"/>
          <w:lang w:val="vi-VN"/>
        </w:rPr>
      </w:pPr>
      <w:r w:rsidRPr="00E5729E">
        <w:rPr>
          <w:rFonts w:eastAsia="Meiryo"/>
        </w:rPr>
        <w:t>Khi đó, khoảng cách giữa hai bụng sóng liên tiếp là</w:t>
      </w:r>
      <w:r w:rsidR="00BB10B8">
        <w:rPr>
          <w:rFonts w:eastAsia="Meiryo"/>
          <w:lang w:val="vi-VN"/>
        </w:rPr>
        <w:t xml:space="preserve"> Δd = d</w:t>
      </w:r>
      <w:r w:rsidR="00BB10B8" w:rsidRPr="00FA3D9F">
        <w:rPr>
          <w:rFonts w:eastAsia="Meiryo"/>
          <w:vertAlign w:val="subscript"/>
          <w:lang w:val="vi-VN"/>
        </w:rPr>
        <w:t>k+1</w:t>
      </w:r>
      <w:r w:rsidR="00BB10B8">
        <w:rPr>
          <w:rFonts w:eastAsia="Meiryo"/>
          <w:lang w:val="vi-VN"/>
        </w:rPr>
        <w:t xml:space="preserve"> - d</w:t>
      </w:r>
      <w:r w:rsidR="00BB10B8" w:rsidRPr="00FA3D9F">
        <w:rPr>
          <w:rFonts w:eastAsia="Meiryo"/>
          <w:vertAlign w:val="subscript"/>
          <w:lang w:val="vi-VN"/>
        </w:rPr>
        <w:t>k</w:t>
      </w:r>
      <w:r w:rsidR="00BB10B8">
        <w:rPr>
          <w:rFonts w:eastAsia="Meiryo"/>
          <w:lang w:val="vi-VN"/>
        </w:rPr>
        <w:t xml:space="preserve"> = </w:t>
      </w:r>
      <w:r w:rsidR="00B32708" w:rsidRPr="00B670D7">
        <w:rPr>
          <w:rFonts w:eastAsia="Meiryo"/>
          <w:position w:val="-24"/>
          <w:lang w:val="vi-VN"/>
        </w:rPr>
        <w:object w:dxaOrig="820" w:dyaOrig="620">
          <v:shape id="_x0000_i1223" type="#_x0000_t75" style="width:41.25pt;height:30.75pt" o:ole="">
            <v:imagedata r:id="rId388" o:title=""/>
          </v:shape>
          <o:OLEObject Type="Embed" ProgID="Equation.3" ShapeID="_x0000_i1223" DrawAspect="Content" ObjectID="_1550260289" r:id="rId389"/>
        </w:object>
      </w:r>
      <w:r w:rsidR="00BB10B8">
        <w:rPr>
          <w:rFonts w:eastAsia="Meiryo"/>
          <w:lang w:val="vi-VN"/>
        </w:rPr>
        <w:t>-</w:t>
      </w:r>
      <w:r w:rsidR="00B32708" w:rsidRPr="00B670D7">
        <w:rPr>
          <w:rFonts w:eastAsia="Meiryo"/>
          <w:position w:val="-24"/>
          <w:lang w:val="vi-VN"/>
        </w:rPr>
        <w:object w:dxaOrig="360" w:dyaOrig="620">
          <v:shape id="_x0000_i1224" type="#_x0000_t75" style="width:18pt;height:30.75pt" o:ole="">
            <v:imagedata r:id="rId390" o:title=""/>
          </v:shape>
          <o:OLEObject Type="Embed" ProgID="Equation.3" ShapeID="_x0000_i1224" DrawAspect="Content" ObjectID="_1550260290" r:id="rId391"/>
        </w:object>
      </w:r>
      <w:r w:rsidR="00BB10B8">
        <w:rPr>
          <w:rFonts w:eastAsia="Meiryo"/>
          <w:lang w:val="vi-VN"/>
        </w:rPr>
        <w:t xml:space="preserve"> = </w:t>
      </w:r>
      <w:r w:rsidR="00BB10B8">
        <w:rPr>
          <w:rFonts w:eastAsia="Meiryo"/>
          <w:lang w:val="vi-VN"/>
        </w:rPr>
        <w:fldChar w:fldCharType="begin"/>
      </w:r>
      <w:r w:rsidR="00BB10B8">
        <w:rPr>
          <w:rFonts w:eastAsia="Meiryo"/>
          <w:lang w:val="vi-VN"/>
        </w:rPr>
        <w:instrText>eq \s\don1(\f(λ,2))</w:instrText>
      </w:r>
      <w:r w:rsidR="00BB10B8">
        <w:rPr>
          <w:rFonts w:eastAsia="Meiryo"/>
          <w:lang w:val="vi-VN"/>
        </w:rPr>
        <w:fldChar w:fldCharType="end"/>
      </w:r>
    </w:p>
    <w:p w:rsidR="00751420" w:rsidRPr="00E5729E" w:rsidRDefault="00751420" w:rsidP="00B51090">
      <w:pPr>
        <w:rPr>
          <w:rFonts w:eastAsia="Meiryo"/>
        </w:rPr>
      </w:pPr>
      <w:r w:rsidRPr="00E5729E">
        <w:rPr>
          <w:rFonts w:eastAsia="Meiryo"/>
          <w:b/>
          <w:bCs/>
        </w:rPr>
        <w:t>Vậy khoảng cách gần nhất giữa hai nút sóng là λ/2.</w:t>
      </w:r>
    </w:p>
    <w:p w:rsidR="00751420" w:rsidRPr="00D2089A" w:rsidRDefault="00751420" w:rsidP="00B51090">
      <w:pPr>
        <w:rPr>
          <w:rFonts w:eastAsia="Meiryo"/>
          <w:i/>
          <w:u w:val="single"/>
        </w:rPr>
      </w:pPr>
      <w:r w:rsidRPr="00D2089A">
        <w:rPr>
          <w:rFonts w:eastAsia="Meiryo"/>
          <w:i/>
          <w:u w:val="single"/>
        </w:rPr>
        <w:t>Trường hợp 2: Đầu B tự do</w:t>
      </w:r>
    </w:p>
    <w:p w:rsidR="00751420" w:rsidRPr="00E5729E" w:rsidRDefault="00751420" w:rsidP="00B51090">
      <w:pPr>
        <w:rPr>
          <w:rFonts w:eastAsia="Meiryo"/>
        </w:rPr>
      </w:pPr>
      <w:r w:rsidRPr="00E5729E">
        <w:rPr>
          <w:rFonts w:eastAsia="Meiryo"/>
        </w:rPr>
        <w:t>Khi đó, sóng tới và sóng phản xạ tại B cùng pha với nhau.</w:t>
      </w:r>
    </w:p>
    <w:p w:rsidR="00751420" w:rsidRPr="000E3E6E" w:rsidRDefault="000E3E6E" w:rsidP="00B51090">
      <w:pPr>
        <w:rPr>
          <w:rFonts w:eastAsia="Meiryo"/>
          <w:lang w:val="vi-VN"/>
        </w:rPr>
      </w:pPr>
      <w:r>
        <w:rPr>
          <w:rFonts w:eastAsia="Meiryo"/>
          <w:lang w:val="vi-VN"/>
        </w:rPr>
        <w:t xml:space="preserve">Phương </w:t>
      </w:r>
      <w:r w:rsidR="00751420" w:rsidRPr="00E5729E">
        <w:rPr>
          <w:rFonts w:eastAsia="Meiryo"/>
        </w:rPr>
        <w:t>trình sóng tới tại M là u</w:t>
      </w:r>
      <w:r w:rsidR="00751420" w:rsidRPr="000E3E6E">
        <w:rPr>
          <w:rFonts w:eastAsia="Meiryo"/>
          <w:vertAlign w:val="subscript"/>
        </w:rPr>
        <w:t>M</w:t>
      </w:r>
      <w:r>
        <w:rPr>
          <w:rFonts w:eastAsia="Meiryo"/>
          <w:lang w:val="vi-VN"/>
        </w:rPr>
        <w:t xml:space="preserve"> = </w:t>
      </w:r>
      <w:r w:rsidRPr="0031524B">
        <w:rPr>
          <w:rFonts w:eastAsia="Meiryo"/>
          <w:position w:val="-28"/>
          <w:lang w:val="vi-VN"/>
        </w:rPr>
        <w:object w:dxaOrig="2120" w:dyaOrig="680">
          <v:shape id="_x0000_i1225" type="#_x0000_t75" style="width:105.75pt;height:33.75pt" o:ole="">
            <v:imagedata r:id="rId345" o:title=""/>
          </v:shape>
          <o:OLEObject Type="Embed" ProgID="Equation.3" ShapeID="_x0000_i1225" DrawAspect="Content" ObjectID="_1550260291" r:id="rId392"/>
        </w:object>
      </w:r>
    </w:p>
    <w:p w:rsidR="00751420" w:rsidRPr="00E5729E" w:rsidRDefault="00751420" w:rsidP="00B51090">
      <w:pPr>
        <w:rPr>
          <w:rFonts w:eastAsia="Meiryo"/>
        </w:rPr>
      </w:pPr>
      <w:r w:rsidRPr="00E5729E">
        <w:rPr>
          <w:rFonts w:eastAsia="Meiryo"/>
        </w:rPr>
        <w:t>Phương trình sóng tới tại B là u</w:t>
      </w:r>
      <w:r w:rsidRPr="001E2D87">
        <w:rPr>
          <w:rFonts w:eastAsia="Meiryo"/>
          <w:vertAlign w:val="subscript"/>
        </w:rPr>
        <w:t>B</w:t>
      </w:r>
      <w:r w:rsidR="001E2D87">
        <w:rPr>
          <w:rFonts w:eastAsia="Meiryo"/>
          <w:lang w:val="vi-VN"/>
        </w:rPr>
        <w:t xml:space="preserve"> = </w:t>
      </w:r>
      <w:r w:rsidR="005D044D" w:rsidRPr="0031524B">
        <w:rPr>
          <w:rFonts w:eastAsia="Meiryo"/>
          <w:position w:val="-28"/>
          <w:lang w:val="vi-VN"/>
        </w:rPr>
        <w:object w:dxaOrig="1579" w:dyaOrig="680">
          <v:shape id="_x0000_i1226" type="#_x0000_t75" style="width:78.75pt;height:33.75pt" o:ole="">
            <v:imagedata r:id="rId393" o:title=""/>
          </v:shape>
          <o:OLEObject Type="Embed" ProgID="Equation.3" ShapeID="_x0000_i1226" DrawAspect="Content" ObjectID="_1550260292" r:id="rId394"/>
        </w:object>
      </w:r>
      <w:r w:rsidR="001E2D87">
        <w:rPr>
          <w:rFonts w:eastAsia="Meiryo"/>
          <w:lang w:val="vi-VN"/>
        </w:rPr>
        <w:t xml:space="preserve">= </w:t>
      </w:r>
      <w:r w:rsidR="005D044D" w:rsidRPr="001E2D87">
        <w:rPr>
          <w:rFonts w:eastAsia="Meiryo"/>
          <w:position w:val="-10"/>
          <w:lang w:val="vi-VN"/>
        </w:rPr>
        <w:object w:dxaOrig="300" w:dyaOrig="360">
          <v:shape id="_x0000_i1227" type="#_x0000_t75" style="width:15pt;height:18pt" o:ole="">
            <v:imagedata r:id="rId395" o:title=""/>
          </v:shape>
          <o:OLEObject Type="Embed" ProgID="Equation.3" ShapeID="_x0000_i1227" DrawAspect="Content" ObjectID="_1550260293" r:id="rId396"/>
        </w:object>
      </w:r>
    </w:p>
    <w:p w:rsidR="00751420" w:rsidRPr="005D044D" w:rsidRDefault="00751420" w:rsidP="00B51090">
      <w:pPr>
        <w:rPr>
          <w:rFonts w:eastAsia="Meiryo"/>
          <w:lang w:val="vi-VN"/>
        </w:rPr>
      </w:pPr>
      <w:r w:rsidRPr="00E5729E">
        <w:rPr>
          <w:rFonts w:eastAsia="Meiryo"/>
        </w:rPr>
        <w:t>Phương trình sóng phản xạ tại M là u</w:t>
      </w:r>
      <w:r w:rsidR="002B1F2E">
        <w:rPr>
          <w:rFonts w:eastAsia="Meiryo"/>
          <w:lang w:val="vi-VN"/>
        </w:rPr>
        <w:t>’</w:t>
      </w:r>
      <w:r w:rsidR="002B1F2E" w:rsidRPr="002B1F2E">
        <w:rPr>
          <w:rFonts w:eastAsia="Meiryo"/>
          <w:vertAlign w:val="subscript"/>
          <w:lang w:val="vi-VN"/>
        </w:rPr>
        <w:t>M</w:t>
      </w:r>
      <w:r w:rsidR="005D044D">
        <w:rPr>
          <w:rFonts w:eastAsia="Meiryo"/>
          <w:lang w:val="vi-VN"/>
        </w:rPr>
        <w:t xml:space="preserve"> = </w:t>
      </w:r>
      <w:r w:rsidR="005D044D" w:rsidRPr="0031524B">
        <w:rPr>
          <w:rFonts w:eastAsia="Meiryo"/>
          <w:position w:val="-28"/>
          <w:lang w:val="vi-VN"/>
        </w:rPr>
        <w:object w:dxaOrig="2220" w:dyaOrig="680">
          <v:shape id="_x0000_i1228" type="#_x0000_t75" style="width:111pt;height:33.75pt" o:ole="">
            <v:imagedata r:id="rId397" o:title=""/>
          </v:shape>
          <o:OLEObject Type="Embed" ProgID="Equation.3" ShapeID="_x0000_i1228" DrawAspect="Content" ObjectID="_1550260294" r:id="rId398"/>
        </w:object>
      </w:r>
    </w:p>
    <w:p w:rsidR="005D044D" w:rsidRPr="005D044D" w:rsidRDefault="00751420" w:rsidP="00B51090">
      <w:pPr>
        <w:rPr>
          <w:rFonts w:eastAsia="Meiryo"/>
          <w:lang w:val="vi-VN"/>
        </w:rPr>
      </w:pPr>
      <w:r w:rsidRPr="00E5729E">
        <w:rPr>
          <w:rFonts w:eastAsia="Meiryo"/>
        </w:rPr>
        <w:lastRenderedPageBreak/>
        <w:t xml:space="preserve">Khi đó, phương trình sóng tổng hợp tại M: </w:t>
      </w:r>
      <w:r w:rsidR="005D044D" w:rsidRPr="00E5729E">
        <w:rPr>
          <w:rFonts w:eastAsia="Meiryo"/>
        </w:rPr>
        <w:t>u</w:t>
      </w:r>
      <w:r w:rsidR="005D044D">
        <w:rPr>
          <w:rFonts w:eastAsia="Meiryo"/>
          <w:lang w:val="vi-VN"/>
        </w:rPr>
        <w:t xml:space="preserve"> = u</w:t>
      </w:r>
      <w:r w:rsidR="005D044D" w:rsidRPr="005D044D">
        <w:rPr>
          <w:rFonts w:eastAsia="Meiryo"/>
          <w:vertAlign w:val="subscript"/>
          <w:lang w:val="vi-VN"/>
        </w:rPr>
        <w:t>M</w:t>
      </w:r>
      <w:r w:rsidR="005D044D">
        <w:rPr>
          <w:rFonts w:eastAsia="Meiryo"/>
          <w:lang w:val="vi-VN"/>
        </w:rPr>
        <w:t xml:space="preserve"> + u’</w:t>
      </w:r>
      <w:r w:rsidR="002B1F2E">
        <w:rPr>
          <w:rFonts w:eastAsia="Meiryo"/>
          <w:vertAlign w:val="subscript"/>
          <w:lang w:val="vi-VN"/>
        </w:rPr>
        <w:t>M</w:t>
      </w:r>
      <w:r w:rsidR="005D044D">
        <w:rPr>
          <w:rFonts w:eastAsia="Meiryo"/>
          <w:lang w:val="vi-VN"/>
        </w:rPr>
        <w:t xml:space="preserve"> = </w:t>
      </w:r>
      <w:r w:rsidR="005D044D" w:rsidRPr="0031524B">
        <w:rPr>
          <w:rFonts w:eastAsia="Meiryo"/>
          <w:position w:val="-28"/>
          <w:lang w:val="vi-VN"/>
        </w:rPr>
        <w:object w:dxaOrig="2220" w:dyaOrig="680">
          <v:shape id="_x0000_i1229" type="#_x0000_t75" style="width:111pt;height:33.75pt" o:ole="">
            <v:imagedata r:id="rId397" o:title=""/>
          </v:shape>
          <o:OLEObject Type="Embed" ProgID="Equation.3" ShapeID="_x0000_i1229" DrawAspect="Content" ObjectID="_1550260295" r:id="rId399"/>
        </w:object>
      </w:r>
      <w:r w:rsidR="005D044D">
        <w:rPr>
          <w:rFonts w:eastAsia="Meiryo"/>
          <w:lang w:val="vi-VN"/>
        </w:rPr>
        <w:t>+</w:t>
      </w:r>
      <w:r w:rsidR="005D044D" w:rsidRPr="0031524B">
        <w:rPr>
          <w:rFonts w:eastAsia="Meiryo"/>
          <w:position w:val="-28"/>
          <w:lang w:val="vi-VN"/>
        </w:rPr>
        <w:object w:dxaOrig="2220" w:dyaOrig="680">
          <v:shape id="_x0000_i1230" type="#_x0000_t75" style="width:111pt;height:33.75pt" o:ole="">
            <v:imagedata r:id="rId400" o:title=""/>
          </v:shape>
          <o:OLEObject Type="Embed" ProgID="Equation.3" ShapeID="_x0000_i1230" DrawAspect="Content" ObjectID="_1550260296" r:id="rId401"/>
        </w:object>
      </w:r>
    </w:p>
    <w:p w:rsidR="00751420" w:rsidRPr="00E5729E" w:rsidRDefault="005D044D" w:rsidP="00B51090">
      <w:pPr>
        <w:rPr>
          <w:rFonts w:eastAsia="Meiryo"/>
        </w:rPr>
      </w:pPr>
      <w:r>
        <w:rPr>
          <w:rFonts w:eastAsia="Meiryo"/>
          <w:lang w:val="vi-VN"/>
        </w:rPr>
        <w:sym w:font="Symbol" w:char="F0DB"/>
      </w:r>
      <w:r>
        <w:rPr>
          <w:rFonts w:eastAsia="Meiryo"/>
          <w:lang w:val="vi-VN"/>
        </w:rPr>
        <w:t xml:space="preserve"> u = </w:t>
      </w:r>
      <w:r w:rsidRPr="0031524B">
        <w:rPr>
          <w:rFonts w:eastAsia="Meiryo"/>
          <w:position w:val="-28"/>
          <w:lang w:val="vi-VN"/>
        </w:rPr>
        <w:object w:dxaOrig="1320" w:dyaOrig="680">
          <v:shape id="_x0000_i1231" type="#_x0000_t75" style="width:66pt;height:33.75pt" o:ole="">
            <v:imagedata r:id="rId402" o:title=""/>
          </v:shape>
          <o:OLEObject Type="Embed" ProgID="Equation.3" ShapeID="_x0000_i1231" DrawAspect="Content" ObjectID="_1550260297" r:id="rId403"/>
        </w:object>
      </w:r>
      <w:r w:rsidRPr="00C65171">
        <w:rPr>
          <w:rFonts w:eastAsia="Meiryo"/>
          <w:position w:val="-28"/>
          <w:lang w:val="vi-VN"/>
        </w:rPr>
        <w:object w:dxaOrig="1420" w:dyaOrig="680">
          <v:shape id="_x0000_i1232" type="#_x0000_t75" style="width:71.25pt;height:33.75pt" o:ole="">
            <v:imagedata r:id="rId404" o:title=""/>
          </v:shape>
          <o:OLEObject Type="Embed" ProgID="Equation.3" ShapeID="_x0000_i1232" DrawAspect="Content" ObjectID="_1550260298" r:id="rId405"/>
        </w:object>
      </w:r>
      <w:r>
        <w:rPr>
          <w:rFonts w:eastAsia="Meiryo"/>
          <w:lang w:val="vi-VN"/>
        </w:rPr>
        <w:t xml:space="preserve"> </w:t>
      </w:r>
      <w:r w:rsidR="00860BA9" w:rsidRPr="00860BA9">
        <w:rPr>
          <w:rFonts w:eastAsia="Meiryo"/>
          <w:position w:val="-6"/>
          <w:lang w:val="vi-VN"/>
        </w:rPr>
        <w:object w:dxaOrig="300" w:dyaOrig="240">
          <v:shape id="_x0000_i1233" type="#_x0000_t75" style="width:15pt;height:12pt" o:ole="">
            <v:imagedata r:id="rId406" o:title=""/>
          </v:shape>
          <o:OLEObject Type="Embed" ProgID="Equation.DSMT4" ShapeID="_x0000_i1233" DrawAspect="Content" ObjectID="_1550260299" r:id="rId407"/>
        </w:object>
      </w:r>
      <w:r>
        <w:rPr>
          <w:rFonts w:eastAsia="Meiryo"/>
          <w:lang w:val="vi-VN"/>
        </w:rPr>
        <w:t xml:space="preserve"> A</w:t>
      </w:r>
      <w:r w:rsidRPr="005D044D">
        <w:rPr>
          <w:rFonts w:eastAsia="Meiryo"/>
          <w:vertAlign w:val="subscript"/>
          <w:lang w:val="vi-VN"/>
        </w:rPr>
        <w:t>M</w:t>
      </w:r>
      <w:r>
        <w:rPr>
          <w:rFonts w:eastAsia="Meiryo"/>
          <w:lang w:val="vi-VN"/>
        </w:rPr>
        <w:t xml:space="preserve"> = </w:t>
      </w:r>
      <w:r w:rsidRPr="005D044D">
        <w:rPr>
          <w:rFonts w:eastAsia="Meiryo"/>
          <w:position w:val="-30"/>
          <w:lang w:val="vi-VN"/>
        </w:rPr>
        <w:object w:dxaOrig="1380" w:dyaOrig="720">
          <v:shape id="_x0000_i1234" type="#_x0000_t75" style="width:69pt;height:36pt" o:ole="">
            <v:imagedata r:id="rId408" o:title=""/>
          </v:shape>
          <o:OLEObject Type="Embed" ProgID="Equation.3" ShapeID="_x0000_i1234" DrawAspect="Content" ObjectID="_1550260300" r:id="rId409"/>
        </w:object>
      </w:r>
    </w:p>
    <w:p w:rsidR="00751420" w:rsidRPr="005B1CE2" w:rsidRDefault="002E03DC" w:rsidP="00B51090">
      <w:pPr>
        <w:rPr>
          <w:rFonts w:eastAsia="Meiryo"/>
          <w:lang w:val="vi-VN"/>
        </w:rPr>
      </w:pPr>
      <w:r>
        <w:rPr>
          <w:noProof/>
        </w:rPr>
        <w:drawing>
          <wp:anchor distT="0" distB="0" distL="114300" distR="114300" simplePos="0" relativeHeight="251662336" behindDoc="0" locked="0" layoutInCell="1" allowOverlap="1">
            <wp:simplePos x="0" y="0"/>
            <wp:positionH relativeFrom="column">
              <wp:posOffset>4578985</wp:posOffset>
            </wp:positionH>
            <wp:positionV relativeFrom="paragraph">
              <wp:posOffset>678815</wp:posOffset>
            </wp:positionV>
            <wp:extent cx="2009140" cy="85344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009140" cy="853440"/>
                    </a:xfrm>
                    <a:prstGeom prst="rect">
                      <a:avLst/>
                    </a:prstGeom>
                    <a:noFill/>
                    <a:ln>
                      <a:noFill/>
                    </a:ln>
                  </pic:spPr>
                </pic:pic>
              </a:graphicData>
            </a:graphic>
            <wp14:sizeRelH relativeFrom="page">
              <wp14:pctWidth>0</wp14:pctWidth>
            </wp14:sizeRelH>
            <wp14:sizeRelV relativeFrom="page">
              <wp14:pctHeight>0</wp14:pctHeight>
            </wp14:sizeRelV>
          </wp:anchor>
        </w:drawing>
      </w:r>
      <w:r w:rsidR="00751420" w:rsidRPr="00E5729E">
        <w:rPr>
          <w:rFonts w:eastAsia="Meiryo"/>
        </w:rPr>
        <w:t>Vậy nếu M các</w:t>
      </w:r>
      <w:r w:rsidR="005B1CE2">
        <w:rPr>
          <w:rFonts w:eastAsia="Meiryo"/>
          <w:lang w:val="vi-VN"/>
        </w:rPr>
        <w:t>h</w:t>
      </w:r>
      <w:r w:rsidR="00751420" w:rsidRPr="00E5729E">
        <w:rPr>
          <w:rFonts w:eastAsia="Meiryo"/>
        </w:rPr>
        <w:t xml:space="preserve"> một nút thì biên độ dao động tại M là </w:t>
      </w:r>
      <w:r w:rsidR="005B1CE2">
        <w:rPr>
          <w:rFonts w:eastAsia="Meiryo"/>
          <w:lang w:val="vi-VN"/>
        </w:rPr>
        <w:t>A</w:t>
      </w:r>
      <w:r w:rsidR="005B1CE2" w:rsidRPr="005D044D">
        <w:rPr>
          <w:rFonts w:eastAsia="Meiryo"/>
          <w:vertAlign w:val="subscript"/>
          <w:lang w:val="vi-VN"/>
        </w:rPr>
        <w:t>M</w:t>
      </w:r>
      <w:r w:rsidR="005B1CE2">
        <w:rPr>
          <w:rFonts w:eastAsia="Meiryo"/>
          <w:lang w:val="vi-VN"/>
        </w:rPr>
        <w:t xml:space="preserve"> = </w:t>
      </w:r>
      <w:r w:rsidR="005B1CE2" w:rsidRPr="005D044D">
        <w:rPr>
          <w:rFonts w:eastAsia="Meiryo"/>
          <w:position w:val="-30"/>
          <w:lang w:val="vi-VN"/>
        </w:rPr>
        <w:object w:dxaOrig="1359" w:dyaOrig="720">
          <v:shape id="_x0000_i1235" type="#_x0000_t75" style="width:68.25pt;height:36pt" o:ole="">
            <v:imagedata r:id="rId411" o:title=""/>
          </v:shape>
          <o:OLEObject Type="Embed" ProgID="Equation.3" ShapeID="_x0000_i1235" DrawAspect="Content" ObjectID="_1550260301" r:id="rId412"/>
        </w:object>
      </w:r>
      <w:r w:rsidR="005B1CE2">
        <w:rPr>
          <w:rFonts w:eastAsia="Meiryo"/>
          <w:lang w:val="vi-VN"/>
        </w:rPr>
        <w:t xml:space="preserve">, </w:t>
      </w:r>
      <w:r w:rsidR="00751420" w:rsidRPr="00E5729E">
        <w:rPr>
          <w:rFonts w:eastAsia="Meiryo"/>
        </w:rPr>
        <w:t>cách một bụ</w:t>
      </w:r>
      <w:r w:rsidR="005B1CE2">
        <w:rPr>
          <w:rFonts w:eastAsia="Meiryo"/>
        </w:rPr>
        <w:t xml:space="preserve">ng thì </w:t>
      </w:r>
      <w:r w:rsidR="005B1CE2">
        <w:rPr>
          <w:rFonts w:eastAsia="Meiryo"/>
          <w:lang w:val="vi-VN"/>
        </w:rPr>
        <w:t>A</w:t>
      </w:r>
      <w:r w:rsidR="005B1CE2" w:rsidRPr="005D044D">
        <w:rPr>
          <w:rFonts w:eastAsia="Meiryo"/>
          <w:vertAlign w:val="subscript"/>
          <w:lang w:val="vi-VN"/>
        </w:rPr>
        <w:t>M</w:t>
      </w:r>
      <w:r w:rsidR="005B1CE2">
        <w:rPr>
          <w:rFonts w:eastAsia="Meiryo"/>
          <w:lang w:val="vi-VN"/>
        </w:rPr>
        <w:t xml:space="preserve"> = </w:t>
      </w:r>
      <w:r w:rsidR="005B1CE2" w:rsidRPr="005D044D">
        <w:rPr>
          <w:rFonts w:eastAsia="Meiryo"/>
          <w:position w:val="-30"/>
          <w:lang w:val="vi-VN"/>
        </w:rPr>
        <w:object w:dxaOrig="1380" w:dyaOrig="720">
          <v:shape id="_x0000_i1236" type="#_x0000_t75" style="width:69pt;height:36pt" o:ole="">
            <v:imagedata r:id="rId408" o:title=""/>
          </v:shape>
          <o:OLEObject Type="Embed" ProgID="Equation.3" ShapeID="_x0000_i1236" DrawAspect="Content" ObjectID="_1550260302" r:id="rId413"/>
        </w:object>
      </w:r>
    </w:p>
    <w:p w:rsidR="00751420" w:rsidRPr="003B6FCA" w:rsidRDefault="00751420" w:rsidP="003B6FCA">
      <w:pPr>
        <w:pStyle w:val="Note"/>
        <w:rPr>
          <w:rFonts w:eastAsia="Meiryo"/>
          <w:u w:val="single"/>
        </w:rPr>
      </w:pPr>
      <w:r w:rsidRPr="003B6FCA">
        <w:rPr>
          <w:rFonts w:eastAsia="Meiryo"/>
          <w:u w:val="single"/>
        </w:rPr>
        <w:t>Nhận xét</w:t>
      </w:r>
      <w:r w:rsidR="003B6FCA">
        <w:rPr>
          <w:rFonts w:eastAsia="Meiryo"/>
          <w:u w:val="single"/>
        </w:rPr>
        <w:t>:</w:t>
      </w:r>
    </w:p>
    <w:p w:rsidR="00751420" w:rsidRPr="00E5729E" w:rsidRDefault="00751420" w:rsidP="003B6FCA">
      <w:pPr>
        <w:pStyle w:val="Note"/>
        <w:numPr>
          <w:ilvl w:val="0"/>
          <w:numId w:val="33"/>
        </w:numPr>
        <w:rPr>
          <w:rFonts w:eastAsia="Meiryo"/>
        </w:rPr>
      </w:pPr>
      <w:r w:rsidRPr="00E5729E">
        <w:rPr>
          <w:rFonts w:eastAsia="Meiryo"/>
        </w:rPr>
        <w:t>Do các bụng và nút sóng cách đều nhau nên khoảng</w:t>
      </w:r>
      <w:r w:rsidR="002E66A7">
        <w:rPr>
          <w:rFonts w:eastAsia="Meiryo"/>
        </w:rPr>
        <w:t xml:space="preserve"> </w:t>
      </w:r>
      <w:r w:rsidR="0035684E">
        <w:rPr>
          <w:rFonts w:eastAsia="Meiryo"/>
        </w:rPr>
        <w:t>c</w:t>
      </w:r>
      <w:r w:rsidRPr="00E5729E">
        <w:rPr>
          <w:rFonts w:eastAsia="Meiryo"/>
        </w:rPr>
        <w:t>ách gần nhất giữa một bụng sóng và một nút sóng là λ</w:t>
      </w:r>
      <w:r w:rsidR="002E66A7">
        <w:rPr>
          <w:rFonts w:eastAsia="Meiryo"/>
        </w:rPr>
        <w:t xml:space="preserve">/4                   </w:t>
      </w:r>
      <w:r w:rsidR="002E66A7">
        <w:rPr>
          <w:rFonts w:eastAsia="Meiryo"/>
        </w:rPr>
        <w:tab/>
      </w:r>
    </w:p>
    <w:p w:rsidR="00751420" w:rsidRPr="00E5729E" w:rsidRDefault="00751420" w:rsidP="003B6FCA">
      <w:pPr>
        <w:pStyle w:val="Note"/>
        <w:numPr>
          <w:ilvl w:val="0"/>
          <w:numId w:val="33"/>
        </w:numPr>
        <w:rPr>
          <w:rFonts w:eastAsia="Meiryo"/>
        </w:rPr>
      </w:pPr>
      <w:r w:rsidRPr="00E5729E">
        <w:rPr>
          <w:rFonts w:eastAsia="Meiryo"/>
        </w:rPr>
        <w:t xml:space="preserve">Nếu M là nút sóng thì vị trí của các nút sóng được tính thông qua biểu thức </w:t>
      </w:r>
      <w:r w:rsidR="00AD109E" w:rsidRPr="002E66A7">
        <w:rPr>
          <w:rFonts w:eastAsia="Meiryo"/>
          <w:position w:val="-24"/>
        </w:rPr>
        <w:object w:dxaOrig="900" w:dyaOrig="620">
          <v:shape id="_x0000_i1237" type="#_x0000_t75" style="width:45pt;height:30.75pt" o:ole="">
            <v:imagedata r:id="rId414" o:title=""/>
          </v:shape>
          <o:OLEObject Type="Embed" ProgID="Equation.DSMT4" ShapeID="_x0000_i1237" DrawAspect="Content" ObjectID="_1550260303" r:id="rId415"/>
        </w:object>
      </w:r>
      <w:r w:rsidR="002E66A7" w:rsidRPr="00E5729E">
        <w:rPr>
          <w:rFonts w:eastAsia="Meiryo"/>
        </w:rPr>
        <w:t>, với k là số bụng sóng có</w:t>
      </w:r>
      <w:r w:rsidR="002E66A7">
        <w:rPr>
          <w:rFonts w:eastAsia="Meiryo"/>
        </w:rPr>
        <w:t xml:space="preserve"> </w:t>
      </w:r>
      <w:r w:rsidRPr="00E5729E">
        <w:rPr>
          <w:rFonts w:eastAsia="Meiryo"/>
        </w:rPr>
        <w:t>trên đoạn MB.</w:t>
      </w:r>
    </w:p>
    <w:p w:rsidR="00751420" w:rsidRPr="00E5729E" w:rsidRDefault="00751420" w:rsidP="003B6FCA">
      <w:pPr>
        <w:pStyle w:val="Note"/>
        <w:numPr>
          <w:ilvl w:val="0"/>
          <w:numId w:val="33"/>
        </w:numPr>
        <w:rPr>
          <w:rFonts w:eastAsia="Meiryo"/>
        </w:rPr>
      </w:pPr>
      <w:r w:rsidRPr="00E5729E">
        <w:rPr>
          <w:rFonts w:eastAsia="Meiryo"/>
        </w:rPr>
        <w:t>Nếu M là bụng sóng thì vị trí của các bụng sóng được</w:t>
      </w:r>
      <w:r w:rsidR="002E66A7">
        <w:rPr>
          <w:rFonts w:eastAsia="Meiryo"/>
        </w:rPr>
        <w:t xml:space="preserve"> </w:t>
      </w:r>
      <w:r w:rsidRPr="00E5729E">
        <w:rPr>
          <w:rFonts w:eastAsia="Meiryo"/>
        </w:rPr>
        <w:t xml:space="preserve">tính thông qua biểu thức </w:t>
      </w:r>
      <w:r w:rsidR="00AD109E" w:rsidRPr="002E66A7">
        <w:rPr>
          <w:rFonts w:eastAsia="Meiryo"/>
          <w:position w:val="-24"/>
        </w:rPr>
        <w:object w:dxaOrig="1300" w:dyaOrig="620">
          <v:shape id="_x0000_i1238" type="#_x0000_t75" style="width:65.25pt;height:30.75pt" o:ole="">
            <v:imagedata r:id="rId416" o:title=""/>
          </v:shape>
          <o:OLEObject Type="Embed" ProgID="Equation.DSMT4" ShapeID="_x0000_i1238" DrawAspect="Content" ObjectID="_1550260304" r:id="rId417"/>
        </w:object>
      </w:r>
      <w:r w:rsidRPr="00E5729E">
        <w:rPr>
          <w:rFonts w:eastAsia="Meiryo"/>
        </w:rPr>
        <w:t>, với k là số bụng</w:t>
      </w:r>
      <w:r w:rsidR="002E66A7">
        <w:rPr>
          <w:rFonts w:eastAsia="Meiryo"/>
        </w:rPr>
        <w:t xml:space="preserve"> </w:t>
      </w:r>
      <w:r w:rsidRPr="00E5729E">
        <w:rPr>
          <w:rFonts w:eastAsia="Meiryo"/>
        </w:rPr>
        <w:t>sóng có trên đoạn MB, không tính nửa bụng tại M.</w:t>
      </w:r>
    </w:p>
    <w:p w:rsidR="00751420" w:rsidRPr="00B51090" w:rsidRDefault="00B51090">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Fonts w:eastAsia="Meiryo"/>
        </w:rPr>
      </w:pPr>
      <w:r w:rsidRPr="00B51090">
        <w:rPr>
          <w:rStyle w:val="Strong"/>
          <w:rFonts w:eastAsia="Meiryo"/>
        </w:rPr>
        <w:t>2.</w:t>
      </w:r>
      <w:r w:rsidR="00751420" w:rsidRPr="00B51090">
        <w:rPr>
          <w:rStyle w:val="Strong"/>
          <w:rFonts w:eastAsia="Meiryo"/>
        </w:rPr>
        <w:t xml:space="preserve"> Điều kiện có sóng dừng</w:t>
      </w:r>
    </w:p>
    <w:p w:rsidR="00751420" w:rsidRPr="005F140B" w:rsidRDefault="00751420" w:rsidP="005F140B">
      <w:pPr>
        <w:pStyle w:val="ListParagraph"/>
        <w:numPr>
          <w:ilvl w:val="0"/>
          <w:numId w:val="38"/>
        </w:numPr>
        <w:rPr>
          <w:rFonts w:eastAsia="Meiryo"/>
        </w:rPr>
      </w:pPr>
      <w:r w:rsidRPr="005F140B">
        <w:rPr>
          <w:rFonts w:eastAsia="Meiryo"/>
        </w:rPr>
        <w:t xml:space="preserve">Khi hai đầu cố định thì chiều dài dây phải thỏa mãn </w:t>
      </w:r>
      <w:r w:rsidR="0078099D" w:rsidRPr="002940AD">
        <w:rPr>
          <w:rFonts w:eastAsia="Meiryo"/>
          <w:position w:val="-24"/>
        </w:rPr>
        <w:object w:dxaOrig="680" w:dyaOrig="620">
          <v:shape id="_x0000_i1239" type="#_x0000_t75" style="width:33.75pt;height:30.75pt" o:ole="">
            <v:imagedata r:id="rId418" o:title=""/>
          </v:shape>
          <o:OLEObject Type="Embed" ProgID="Equation.3" ShapeID="_x0000_i1239" DrawAspect="Content" ObjectID="_1550260305" r:id="rId419"/>
        </w:object>
      </w:r>
      <w:r w:rsidR="002940AD" w:rsidRPr="005F140B">
        <w:rPr>
          <w:rFonts w:eastAsia="Meiryo"/>
        </w:rPr>
        <w:t xml:space="preserve"> </w:t>
      </w:r>
      <w:r w:rsidRPr="005F140B">
        <w:rPr>
          <w:rFonts w:eastAsia="Meiryo"/>
        </w:rPr>
        <w:t xml:space="preserve">hay </w:t>
      </w:r>
      <w:r w:rsidR="00877C83" w:rsidRPr="002940AD">
        <w:rPr>
          <w:rFonts w:eastAsia="Meiryo"/>
          <w:position w:val="-24"/>
        </w:rPr>
        <w:object w:dxaOrig="740" w:dyaOrig="620">
          <v:shape id="_x0000_i1240" type="#_x0000_t75" style="width:36.75pt;height:30.75pt" o:ole="">
            <v:imagedata r:id="rId420" o:title=""/>
          </v:shape>
          <o:OLEObject Type="Embed" ProgID="Equation.3" ShapeID="_x0000_i1240" DrawAspect="Content" ObjectID="_1550260306" r:id="rId421"/>
        </w:object>
      </w:r>
      <w:r w:rsidRPr="005F140B">
        <w:rPr>
          <w:rFonts w:eastAsia="Meiryo"/>
        </w:rPr>
        <w:t>, với k là số bụng sóng có trên dây.</w:t>
      </w:r>
    </w:p>
    <w:p w:rsidR="00751420" w:rsidRPr="005F140B" w:rsidRDefault="00751420" w:rsidP="005F140B">
      <w:pPr>
        <w:pStyle w:val="ListParagraph"/>
        <w:numPr>
          <w:ilvl w:val="0"/>
          <w:numId w:val="38"/>
        </w:numPr>
        <w:rPr>
          <w:rFonts w:eastAsia="Meiryo"/>
        </w:rPr>
      </w:pPr>
      <w:r w:rsidRPr="005F140B">
        <w:rPr>
          <w:rFonts w:eastAsia="Meiryo"/>
        </w:rPr>
        <w:t xml:space="preserve">Khi một đầu cố định, một đầu tự do thì chiều dài dây phải thỏa mãn </w:t>
      </w:r>
      <w:r w:rsidR="0078099D" w:rsidRPr="002940AD">
        <w:rPr>
          <w:rFonts w:eastAsia="Meiryo"/>
          <w:position w:val="-24"/>
        </w:rPr>
        <w:object w:dxaOrig="1100" w:dyaOrig="620">
          <v:shape id="_x0000_i1241" type="#_x0000_t75" style="width:54.75pt;height:30.75pt" o:ole="">
            <v:imagedata r:id="rId422" o:title=""/>
          </v:shape>
          <o:OLEObject Type="Embed" ProgID="Equation.3" ShapeID="_x0000_i1241" DrawAspect="Content" ObjectID="_1550260307" r:id="rId423"/>
        </w:object>
      </w:r>
      <w:r w:rsidR="0078099D" w:rsidRPr="005F140B">
        <w:rPr>
          <w:rFonts w:eastAsia="Meiryo"/>
        </w:rPr>
        <w:t xml:space="preserve"> hay </w:t>
      </w:r>
      <w:r w:rsidR="00877C83" w:rsidRPr="002940AD">
        <w:rPr>
          <w:rFonts w:eastAsia="Meiryo"/>
          <w:position w:val="-24"/>
        </w:rPr>
        <w:object w:dxaOrig="1340" w:dyaOrig="620">
          <v:shape id="_x0000_i1242" type="#_x0000_t75" style="width:66.75pt;height:30.75pt" o:ole="">
            <v:imagedata r:id="rId424" o:title=""/>
          </v:shape>
          <o:OLEObject Type="Embed" ProgID="Equation.3" ShapeID="_x0000_i1242" DrawAspect="Content" ObjectID="_1550260308" r:id="rId425"/>
        </w:object>
      </w:r>
      <w:r w:rsidR="0078099D" w:rsidRPr="005F140B">
        <w:rPr>
          <w:rFonts w:eastAsia="Meiryo"/>
        </w:rPr>
        <w:t xml:space="preserve">với k là số </w:t>
      </w:r>
      <w:r w:rsidRPr="005F140B">
        <w:rPr>
          <w:rFonts w:eastAsia="Meiryo"/>
        </w:rPr>
        <w:t>bụng sóng có trên dây.</w:t>
      </w:r>
    </w:p>
    <w:p w:rsidR="00751420" w:rsidRPr="00B51090" w:rsidRDefault="00751420" w:rsidP="00B51090">
      <w:pPr>
        <w:pStyle w:val="Note"/>
        <w:rPr>
          <w:rFonts w:eastAsia="Meiryo"/>
          <w:u w:val="single"/>
        </w:rPr>
      </w:pPr>
      <w:r w:rsidRPr="00B51090">
        <w:rPr>
          <w:rFonts w:eastAsia="Meiryo"/>
          <w:u w:val="single"/>
        </w:rPr>
        <w:t>Chú ý:</w:t>
      </w:r>
    </w:p>
    <w:p w:rsidR="00751420" w:rsidRPr="00E5729E" w:rsidRDefault="00751420" w:rsidP="005F140B">
      <w:pPr>
        <w:pStyle w:val="Note"/>
        <w:numPr>
          <w:ilvl w:val="0"/>
          <w:numId w:val="39"/>
        </w:numPr>
        <w:rPr>
          <w:rFonts w:eastAsia="Meiryo"/>
        </w:rPr>
      </w:pPr>
      <w:r w:rsidRPr="00E5729E">
        <w:rPr>
          <w:rFonts w:eastAsia="Meiryo"/>
        </w:rPr>
        <w:t>Khi hai đầu cố định thì số nút sóng = số bụng sóng + 1.</w:t>
      </w:r>
    </w:p>
    <w:p w:rsidR="00751420" w:rsidRPr="00E5729E" w:rsidRDefault="00751420" w:rsidP="005F140B">
      <w:pPr>
        <w:pStyle w:val="Note"/>
        <w:numPr>
          <w:ilvl w:val="0"/>
          <w:numId w:val="39"/>
        </w:numPr>
        <w:rPr>
          <w:rFonts w:eastAsia="Meiryo"/>
        </w:rPr>
      </w:pPr>
      <w:r w:rsidRPr="00E5729E">
        <w:rPr>
          <w:rFonts w:eastAsia="Meiryo"/>
        </w:rPr>
        <w:t>Khi một đầu cố định, một đầu tự do thì số nút sóng = số bụng sóng.</w:t>
      </w:r>
    </w:p>
    <w:p w:rsidR="00751420" w:rsidRPr="00E5729E" w:rsidRDefault="00751420" w:rsidP="005F140B">
      <w:pPr>
        <w:pStyle w:val="Note"/>
        <w:numPr>
          <w:ilvl w:val="0"/>
          <w:numId w:val="39"/>
        </w:numPr>
        <w:rPr>
          <w:rFonts w:eastAsia="Meiryo"/>
        </w:rPr>
      </w:pPr>
      <w:r w:rsidRPr="00E5729E">
        <w:rPr>
          <w:rFonts w:eastAsia="Meiryo"/>
        </w:rPr>
        <w:t>Nếu một đầu dây được gắn với âm thoa để tạo sóng dừng thì đầu dây đó luôn là nút sóng, việc xác định tính chất của hai đầu dây chủ yếu là xác định được đầu còn lại là nút hay bụng. Nếu đề bài cho đầu còn lại cố định thì nó là bụng, còn nếu đầu còn lại lơ lửng thì đó là bụng sóng.</w:t>
      </w:r>
    </w:p>
    <w:p w:rsidR="00751420" w:rsidRDefault="00751420" w:rsidP="005F140B">
      <w:pPr>
        <w:pStyle w:val="Note"/>
        <w:numPr>
          <w:ilvl w:val="0"/>
          <w:numId w:val="39"/>
        </w:numPr>
        <w:rPr>
          <w:rFonts w:eastAsia="Meiryo"/>
        </w:rPr>
      </w:pPr>
      <w:r w:rsidRPr="00E5729E">
        <w:rPr>
          <w:rFonts w:eastAsia="Meiryo"/>
        </w:rPr>
        <w:t>Từ các điều kiện về chiều dài và tần số ta có chiều dài nhỏ nhất hay tần số nhỏ nhất để có sóng dừng là</w:t>
      </w:r>
    </w:p>
    <w:p w:rsidR="00751420" w:rsidRPr="00E5729E" w:rsidRDefault="00B51090" w:rsidP="00B51090">
      <w:pPr>
        <w:pStyle w:val="Note"/>
        <w:rPr>
          <w:rFonts w:eastAsia="Meiryo"/>
        </w:rPr>
      </w:pPr>
      <w:r w:rsidRPr="00877C83">
        <w:rPr>
          <w:rFonts w:eastAsia="Meiryo"/>
          <w:position w:val="-60"/>
        </w:rPr>
        <w:object w:dxaOrig="2200" w:dyaOrig="1320">
          <v:shape id="_x0000_i1243" type="#_x0000_t75" style="width:110.25pt;height:66pt" o:ole="">
            <v:imagedata r:id="rId426" o:title=""/>
          </v:shape>
          <o:OLEObject Type="Embed" ProgID="Equation.DSMT4" ShapeID="_x0000_i1243" DrawAspect="Content" ObjectID="_1550260309" r:id="rId427"/>
        </w:object>
      </w:r>
      <w:r w:rsidR="00751420" w:rsidRPr="00E5729E">
        <w:rPr>
          <w:rFonts w:eastAsia="Meiryo"/>
        </w:rPr>
        <w:t xml:space="preserve">tương ứng với các trường hợp hai đầu cùng là nút và một đầu nút, một đầu bụng. </w:t>
      </w:r>
    </w:p>
    <w:p w:rsidR="00751420" w:rsidRPr="008B1394" w:rsidRDefault="00751420" w:rsidP="008B1394">
      <w:pPr>
        <w:rPr>
          <w:rFonts w:eastAsia="Meiryo"/>
        </w:rPr>
      </w:pPr>
      <w:r w:rsidRPr="008B1394">
        <w:rPr>
          <w:rFonts w:eastAsia="Meiryo"/>
          <w:b/>
        </w:rPr>
        <w:t>Ví dụ 1</w:t>
      </w:r>
      <w:r w:rsidR="008B1394">
        <w:rPr>
          <w:rFonts w:eastAsia="Meiryo"/>
          <w:b/>
        </w:rPr>
        <w:t>.</w:t>
      </w:r>
      <w:r w:rsidRPr="008B1394">
        <w:rPr>
          <w:rFonts w:eastAsia="Meiryo"/>
        </w:rPr>
        <w:t xml:space="preserve"> Một sợi dây AB dài ℓ = 120 cm, đầu A được mắc vào một nhánh âm thoa dao động với tần số </w:t>
      </w:r>
      <w:r w:rsidR="003A71E9" w:rsidRPr="008B1394">
        <w:rPr>
          <w:rFonts w:eastAsia="Meiryo"/>
        </w:rPr>
        <w:t>ƒ</w:t>
      </w:r>
      <w:r w:rsidRPr="008B1394">
        <w:rPr>
          <w:rFonts w:eastAsia="Meiryo"/>
        </w:rPr>
        <w:t xml:space="preserve"> = 40Hz, đầu B cố định. Cho âm thoa dao động thì trên đây có sóng dừng với 4 bó sóng. Tính tốc độ truyền sóng trên dây.</w:t>
      </w:r>
    </w:p>
    <w:p w:rsidR="00751420" w:rsidRPr="008B1394" w:rsidRDefault="00751420" w:rsidP="00076BEC">
      <w:pPr>
        <w:jc w:val="center"/>
        <w:rPr>
          <w:rFonts w:eastAsia="Meiryo"/>
        </w:rPr>
      </w:pPr>
      <w:r w:rsidRPr="008B1394">
        <w:rPr>
          <w:rFonts w:eastAsia="Meiryo"/>
          <w:iCs/>
          <w:u w:val="single"/>
        </w:rPr>
        <w:t>Hướng dẫn giải:</w:t>
      </w:r>
    </w:p>
    <w:p w:rsidR="00751420" w:rsidRPr="008B1394" w:rsidRDefault="00751420" w:rsidP="008B1394">
      <w:pPr>
        <w:rPr>
          <w:rFonts w:eastAsia="Meiryo"/>
        </w:rPr>
      </w:pPr>
      <w:r w:rsidRPr="008B1394">
        <w:rPr>
          <w:rFonts w:eastAsia="Meiryo"/>
        </w:rPr>
        <w:lastRenderedPageBreak/>
        <w:t xml:space="preserve">Đầu A là một nút, B cũng là nút nên ta có điều kiện </w:t>
      </w:r>
      <w:r w:rsidR="00EF610A" w:rsidRPr="008B1394">
        <w:rPr>
          <w:rFonts w:eastAsia="Meiryo"/>
          <w:position w:val="-24"/>
        </w:rPr>
        <w:object w:dxaOrig="680" w:dyaOrig="620">
          <v:shape id="_x0000_i1244" type="#_x0000_t75" style="width:33.75pt;height:30.75pt" o:ole="">
            <v:imagedata r:id="rId418" o:title=""/>
          </v:shape>
          <o:OLEObject Type="Embed" ProgID="Equation.3" ShapeID="_x0000_i1244" DrawAspect="Content" ObjectID="_1550260310" r:id="rId428"/>
        </w:object>
      </w:r>
      <w:r w:rsidR="00EF610A" w:rsidRPr="008B1394">
        <w:rPr>
          <w:rFonts w:eastAsia="Meiryo"/>
        </w:rPr>
        <w:t xml:space="preserve">, </w:t>
      </w:r>
      <w:r w:rsidRPr="008B1394">
        <w:rPr>
          <w:rFonts w:eastAsia="Meiryo"/>
        </w:rPr>
        <w:t>với k = 4.</w:t>
      </w:r>
    </w:p>
    <w:p w:rsidR="00751420" w:rsidRPr="008B1394" w:rsidRDefault="00EF610A" w:rsidP="008B1394">
      <w:pPr>
        <w:rPr>
          <w:rFonts w:eastAsia="Meiryo"/>
        </w:rPr>
      </w:pPr>
      <w:r w:rsidRPr="008B1394">
        <w:rPr>
          <w:rFonts w:eastAsia="Meiryo"/>
        </w:rPr>
        <w:t xml:space="preserve"> </w:t>
      </w:r>
      <w:r w:rsidR="00751420" w:rsidRPr="008B1394">
        <w:rPr>
          <w:rFonts w:eastAsia="Meiryo"/>
        </w:rPr>
        <w:t>Thay số ta được</w:t>
      </w:r>
      <w:r w:rsidRPr="008B1394">
        <w:rPr>
          <w:rFonts w:eastAsia="Meiryo"/>
        </w:rPr>
        <w:t xml:space="preserve"> </w:t>
      </w:r>
      <w:r w:rsidR="00C446EC" w:rsidRPr="008B1394">
        <w:rPr>
          <w:rFonts w:eastAsia="Meiryo"/>
          <w:position w:val="-24"/>
        </w:rPr>
        <w:object w:dxaOrig="2280" w:dyaOrig="620">
          <v:shape id="_x0000_i1245" type="#_x0000_t75" style="width:114pt;height:30.75pt" o:ole="">
            <v:imagedata r:id="rId429" o:title=""/>
          </v:shape>
          <o:OLEObject Type="Embed" ProgID="Equation.3" ShapeID="_x0000_i1245" DrawAspect="Content" ObjectID="_1550260311" r:id="rId430"/>
        </w:object>
      </w:r>
      <w:r w:rsidR="001E24DD" w:rsidRPr="008B1394">
        <w:rPr>
          <w:rFonts w:eastAsia="Meiryo"/>
          <w:position w:val="-6"/>
        </w:rPr>
        <w:object w:dxaOrig="300" w:dyaOrig="220">
          <v:shape id="_x0000_i1246" type="#_x0000_t75" style="width:15pt;height:11.25pt" o:ole="">
            <v:imagedata r:id="rId431" o:title=""/>
          </v:shape>
          <o:OLEObject Type="Embed" ProgID="Equation.3" ShapeID="_x0000_i1246" DrawAspect="Content" ObjectID="_1550260312" r:id="rId432"/>
        </w:object>
      </w:r>
      <w:r w:rsidR="001E24DD" w:rsidRPr="008B1394">
        <w:rPr>
          <w:rFonts w:eastAsia="Meiryo"/>
          <w:position w:val="-10"/>
        </w:rPr>
        <w:object w:dxaOrig="780" w:dyaOrig="320">
          <v:shape id="_x0000_i1247" type="#_x0000_t75" style="width:39pt;height:15.75pt" o:ole="">
            <v:imagedata r:id="rId433" o:title=""/>
          </v:shape>
          <o:OLEObject Type="Embed" ProgID="Equation.3" ShapeID="_x0000_i1247" DrawAspect="Content" ObjectID="_1550260313" r:id="rId434"/>
        </w:object>
      </w:r>
      <w:r w:rsidR="007E6BA0" w:rsidRPr="008B1394">
        <w:rPr>
          <w:rFonts w:eastAsia="Meiryo"/>
        </w:rPr>
        <w:t>=60.40 =</w:t>
      </w:r>
      <w:r w:rsidR="00751420" w:rsidRPr="008B1394">
        <w:rPr>
          <w:rFonts w:eastAsia="Meiryo"/>
        </w:rPr>
        <w:t xml:space="preserve"> 2400 cm/s</w:t>
      </w:r>
      <w:r w:rsidR="007E6BA0" w:rsidRPr="008B1394">
        <w:rPr>
          <w:rFonts w:eastAsia="Meiryo"/>
        </w:rPr>
        <w:t xml:space="preserve"> =</w:t>
      </w:r>
      <w:r w:rsidR="00751420" w:rsidRPr="008B1394">
        <w:rPr>
          <w:rFonts w:eastAsia="Meiryo"/>
        </w:rPr>
        <w:t xml:space="preserve"> 24 m/s.</w:t>
      </w:r>
    </w:p>
    <w:p w:rsidR="00751420" w:rsidRPr="008B1394" w:rsidRDefault="00751420" w:rsidP="008B1394">
      <w:pPr>
        <w:rPr>
          <w:rFonts w:eastAsia="Meiryo"/>
        </w:rPr>
      </w:pPr>
      <w:r w:rsidRPr="008B1394">
        <w:rPr>
          <w:rFonts w:eastAsia="Meiryo"/>
        </w:rPr>
        <w:t>Vậy tốc độ truyền sóng trên dây là v = 24 m/s.</w:t>
      </w:r>
    </w:p>
    <w:p w:rsidR="00751420" w:rsidRPr="008B1394" w:rsidRDefault="00751420" w:rsidP="008B1394">
      <w:pPr>
        <w:rPr>
          <w:rFonts w:eastAsia="Meiryo"/>
        </w:rPr>
      </w:pPr>
      <w:r w:rsidRPr="00076BEC">
        <w:rPr>
          <w:rFonts w:eastAsia="Meiryo"/>
          <w:b/>
          <w:u w:val="thick"/>
        </w:rPr>
        <w:t>Ví dụ 2</w:t>
      </w:r>
      <w:r w:rsidR="00076BEC" w:rsidRPr="00076BEC">
        <w:rPr>
          <w:rFonts w:eastAsia="Meiryo"/>
          <w:b/>
          <w:u w:val="thick"/>
        </w:rPr>
        <w:t>.</w:t>
      </w:r>
      <w:r w:rsidRPr="008B1394">
        <w:rPr>
          <w:rFonts w:eastAsia="Meiryo"/>
        </w:rPr>
        <w:t xml:space="preserve"> Một sợi dây AB dài 57 cm treo lơ lửng, đầu A gắn vào một nhánh âm thoa thẳng đứng có tần số 50 Hz. Khi có sóng dừng, người ta thấy khoảng cách từ B đến nút thứ 4 là 21 cm.</w:t>
      </w:r>
    </w:p>
    <w:p w:rsidR="001E24DD" w:rsidRPr="008B1394" w:rsidRDefault="00751420" w:rsidP="008B1394">
      <w:pPr>
        <w:rPr>
          <w:rFonts w:eastAsia="Meiryo"/>
        </w:rPr>
      </w:pPr>
      <w:r w:rsidRPr="008B1394">
        <w:rPr>
          <w:rFonts w:eastAsia="Meiryo"/>
        </w:rPr>
        <w:t xml:space="preserve">a) Tính bước sóng và tốc độ truyền sóng v. </w:t>
      </w:r>
    </w:p>
    <w:p w:rsidR="00751420" w:rsidRPr="008B1394" w:rsidRDefault="002E03DC" w:rsidP="008B1394">
      <w:pPr>
        <w:rPr>
          <w:rFonts w:eastAsia="Meiryo"/>
        </w:rPr>
      </w:pPr>
      <w:r w:rsidRPr="008B1394">
        <w:rPr>
          <w:noProof/>
        </w:rPr>
        <w:drawing>
          <wp:anchor distT="0" distB="0" distL="114300" distR="114300" simplePos="0" relativeHeight="251661312" behindDoc="0" locked="0" layoutInCell="1" allowOverlap="1" wp14:anchorId="53188B9A" wp14:editId="6FB06F7B">
            <wp:simplePos x="0" y="0"/>
            <wp:positionH relativeFrom="column">
              <wp:posOffset>5340985</wp:posOffset>
            </wp:positionH>
            <wp:positionV relativeFrom="paragraph">
              <wp:posOffset>94615</wp:posOffset>
            </wp:positionV>
            <wp:extent cx="1283335" cy="1801495"/>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283335" cy="1801495"/>
                    </a:xfrm>
                    <a:prstGeom prst="rect">
                      <a:avLst/>
                    </a:prstGeom>
                    <a:noFill/>
                    <a:ln>
                      <a:noFill/>
                    </a:ln>
                  </pic:spPr>
                </pic:pic>
              </a:graphicData>
            </a:graphic>
            <wp14:sizeRelH relativeFrom="page">
              <wp14:pctWidth>0</wp14:pctWidth>
            </wp14:sizeRelH>
            <wp14:sizeRelV relativeFrom="page">
              <wp14:pctHeight>0</wp14:pctHeight>
            </wp14:sizeRelV>
          </wp:anchor>
        </w:drawing>
      </w:r>
      <w:r w:rsidR="00751420" w:rsidRPr="008B1394">
        <w:rPr>
          <w:rFonts w:eastAsia="Meiryo"/>
        </w:rPr>
        <w:t>b) Tính số nút và số bụng trên dây.</w:t>
      </w:r>
    </w:p>
    <w:p w:rsidR="00751420" w:rsidRPr="008B1394" w:rsidRDefault="00751420" w:rsidP="00076BEC">
      <w:pPr>
        <w:jc w:val="center"/>
        <w:rPr>
          <w:rFonts w:eastAsia="Meiryo"/>
        </w:rPr>
      </w:pPr>
      <w:r w:rsidRPr="008B1394">
        <w:rPr>
          <w:rFonts w:eastAsia="Meiryo"/>
          <w:iCs/>
          <w:u w:val="single"/>
        </w:rPr>
        <w:t>Hướng dẫn giải:</w:t>
      </w:r>
    </w:p>
    <w:p w:rsidR="00751420" w:rsidRPr="008B1394" w:rsidRDefault="00751420" w:rsidP="008B1394">
      <w:pPr>
        <w:rPr>
          <w:rFonts w:eastAsia="Meiryo"/>
        </w:rPr>
      </w:pPr>
      <w:r w:rsidRPr="008B1394">
        <w:rPr>
          <w:rFonts w:eastAsia="Meiryo"/>
        </w:rPr>
        <w:t xml:space="preserve">a) Dây AB treo lơ lửng nên đầu B là một bụng sóng. Gọi M là điểm nút thứ tư tính từ </w:t>
      </w:r>
      <w:r w:rsidR="00713921" w:rsidRPr="008B1394">
        <w:rPr>
          <w:rFonts w:eastAsia="Meiryo"/>
          <w:lang w:val="vi-VN"/>
        </w:rPr>
        <w:t xml:space="preserve">B. </w:t>
      </w:r>
      <w:r w:rsidRPr="008B1394">
        <w:rPr>
          <w:rFonts w:eastAsia="Meiryo"/>
        </w:rPr>
        <w:t>Khi đó, từ B đến M có tất cả 3 bụng sóng (không tính nửa bụng sóng tại B). Từ đó ta được:</w:t>
      </w:r>
      <w:r w:rsidR="0035684E" w:rsidRPr="008B1394">
        <w:rPr>
          <w:rFonts w:eastAsia="Meiryo"/>
        </w:rPr>
        <w:t xml:space="preserve">  </w:t>
      </w:r>
      <w:r w:rsidRPr="008B1394">
        <w:rPr>
          <w:rFonts w:eastAsia="Meiryo"/>
        </w:rPr>
        <w:t xml:space="preserve">21 </w:t>
      </w:r>
      <w:r w:rsidR="0035684E" w:rsidRPr="008B1394">
        <w:rPr>
          <w:rFonts w:eastAsia="Meiryo"/>
        </w:rPr>
        <w:t xml:space="preserve">= </w:t>
      </w:r>
      <w:r w:rsidRPr="008B1394">
        <w:rPr>
          <w:rFonts w:eastAsia="Meiryo"/>
        </w:rPr>
        <w:t>3</w:t>
      </w:r>
      <w:r w:rsidR="0035684E" w:rsidRPr="008B1394">
        <w:rPr>
          <w:rFonts w:eastAsia="Meiryo"/>
        </w:rPr>
        <w:fldChar w:fldCharType="begin"/>
      </w:r>
      <w:r w:rsidR="0035684E" w:rsidRPr="008B1394">
        <w:rPr>
          <w:rFonts w:eastAsia="Meiryo"/>
        </w:rPr>
        <w:instrText>eq \s\don1(\f(λ,2))</w:instrText>
      </w:r>
      <w:r w:rsidR="0035684E" w:rsidRPr="008B1394">
        <w:rPr>
          <w:rFonts w:eastAsia="Meiryo"/>
        </w:rPr>
        <w:fldChar w:fldCharType="end"/>
      </w:r>
      <w:r w:rsidR="0035684E" w:rsidRPr="008B1394">
        <w:rPr>
          <w:rFonts w:eastAsia="Meiryo"/>
        </w:rPr>
        <w:t xml:space="preserve"> + </w:t>
      </w:r>
      <w:r w:rsidR="0035684E" w:rsidRPr="008B1394">
        <w:rPr>
          <w:rFonts w:eastAsia="Meiryo"/>
        </w:rPr>
        <w:fldChar w:fldCharType="begin"/>
      </w:r>
      <w:r w:rsidR="0035684E" w:rsidRPr="008B1394">
        <w:rPr>
          <w:rFonts w:eastAsia="Meiryo"/>
        </w:rPr>
        <w:instrText>eq \s\don1(\f(λ,4))</w:instrText>
      </w:r>
      <w:r w:rsidR="0035684E" w:rsidRPr="008B1394">
        <w:rPr>
          <w:rFonts w:eastAsia="Meiryo"/>
        </w:rPr>
        <w:fldChar w:fldCharType="end"/>
      </w:r>
      <w:r w:rsidR="0035684E" w:rsidRPr="008B1394">
        <w:rPr>
          <w:rFonts w:eastAsia="Meiryo"/>
        </w:rPr>
        <w:t xml:space="preserve">  </w:t>
      </w:r>
      <w:r w:rsidR="0035684E" w:rsidRPr="008B1394">
        <w:rPr>
          <w:rFonts w:eastAsia="Meiryo"/>
        </w:rPr>
        <w:sym w:font="Symbol" w:char="F0DB"/>
      </w:r>
      <w:r w:rsidR="0035684E" w:rsidRPr="008B1394">
        <w:rPr>
          <w:rFonts w:eastAsia="Meiryo"/>
        </w:rPr>
        <w:t xml:space="preserve"> </w:t>
      </w:r>
      <w:r w:rsidRPr="008B1394">
        <w:rPr>
          <w:rFonts w:eastAsia="Meiryo"/>
        </w:rPr>
        <w:t>7λ</w:t>
      </w:r>
      <w:r w:rsidR="0035684E" w:rsidRPr="008B1394">
        <w:rPr>
          <w:rFonts w:eastAsia="Meiryo"/>
        </w:rPr>
        <w:t xml:space="preserve"> =</w:t>
      </w:r>
      <w:r w:rsidRPr="008B1394">
        <w:rPr>
          <w:rFonts w:eastAsia="Meiryo"/>
        </w:rPr>
        <w:t xml:space="preserve"> 84</w:t>
      </w:r>
      <w:r w:rsidR="0035684E" w:rsidRPr="008B1394">
        <w:rPr>
          <w:rFonts w:eastAsia="Meiryo"/>
        </w:rPr>
        <w:t xml:space="preserve"> → </w:t>
      </w:r>
      <w:r w:rsidRPr="008B1394">
        <w:rPr>
          <w:rFonts w:eastAsia="Meiryo"/>
        </w:rPr>
        <w:t xml:space="preserve"> λ </w:t>
      </w:r>
      <w:r w:rsidR="0035684E" w:rsidRPr="008B1394">
        <w:rPr>
          <w:rFonts w:eastAsia="Meiryo"/>
        </w:rPr>
        <w:t xml:space="preserve"> = </w:t>
      </w:r>
      <w:r w:rsidRPr="008B1394">
        <w:rPr>
          <w:rFonts w:eastAsia="Meiryo"/>
        </w:rPr>
        <w:t>12 cm.</w:t>
      </w:r>
    </w:p>
    <w:p w:rsidR="00751420" w:rsidRPr="008B1394" w:rsidRDefault="00076BEC" w:rsidP="008B1394">
      <w:pPr>
        <w:rPr>
          <w:rFonts w:eastAsia="Meiryo"/>
        </w:rPr>
      </w:pPr>
      <w:r w:rsidRPr="00076BEC">
        <w:rPr>
          <w:rFonts w:eastAsia="Meiryo"/>
          <w:position w:val="-6"/>
        </w:rPr>
        <w:object w:dxaOrig="300" w:dyaOrig="240">
          <v:shape id="_x0000_i1248" type="#_x0000_t75" style="width:15pt;height:12pt" o:ole="">
            <v:imagedata r:id="rId436" o:title=""/>
          </v:shape>
          <o:OLEObject Type="Embed" ProgID="Equation.DSMT4" ShapeID="_x0000_i1248" DrawAspect="Content" ObjectID="_1550260314" r:id="rId437"/>
        </w:object>
      </w:r>
      <w:r w:rsidR="00751420" w:rsidRPr="008B1394">
        <w:rPr>
          <w:rFonts w:eastAsia="Meiryo"/>
        </w:rPr>
        <w:t>Tốc độ truyền sóng là v = λ.</w:t>
      </w:r>
      <w:r w:rsidR="003A71E9" w:rsidRPr="008B1394">
        <w:rPr>
          <w:rFonts w:eastAsia="Meiryo"/>
        </w:rPr>
        <w:t>ƒ</w:t>
      </w:r>
      <w:r w:rsidR="00751420" w:rsidRPr="008B1394">
        <w:rPr>
          <w:rFonts w:eastAsia="Meiryo"/>
        </w:rPr>
        <w:t xml:space="preserve"> = 12.50 = 600 cm/s = 6 m/s.</w:t>
      </w:r>
    </w:p>
    <w:p w:rsidR="00751420" w:rsidRPr="008B1394" w:rsidRDefault="00751420" w:rsidP="008B1394">
      <w:pPr>
        <w:rPr>
          <w:rFonts w:eastAsia="Meiryo"/>
        </w:rPr>
      </w:pPr>
      <w:r w:rsidRPr="008B1394">
        <w:rPr>
          <w:rFonts w:eastAsia="Meiryo"/>
        </w:rPr>
        <w:t>b) Áp dụng công thức tính chiều dài dây khi một đầu nút, một đầu</w:t>
      </w:r>
      <w:r w:rsidR="00BC2B5B" w:rsidRPr="008B1394">
        <w:rPr>
          <w:rFonts w:eastAsia="Meiryo"/>
        </w:rPr>
        <w:t xml:space="preserve"> </w:t>
      </w:r>
      <w:r w:rsidRPr="008B1394">
        <w:rPr>
          <w:rFonts w:eastAsia="Meiryo"/>
        </w:rPr>
        <w:t xml:space="preserve">bụng ta được: </w:t>
      </w:r>
      <w:r w:rsidR="00BC2B5B" w:rsidRPr="008B1394">
        <w:rPr>
          <w:rFonts w:eastAsia="Meiryo"/>
        </w:rPr>
        <w:t xml:space="preserve">              </w:t>
      </w:r>
      <w:r w:rsidRPr="008B1394">
        <w:rPr>
          <w:rFonts w:eastAsia="Meiryo"/>
        </w:rPr>
        <w:t>ℓ</w:t>
      </w:r>
      <w:r w:rsidR="00BC2B5B" w:rsidRPr="008B1394">
        <w:rPr>
          <w:rFonts w:eastAsia="Meiryo"/>
        </w:rPr>
        <w:t xml:space="preserve"> = </w:t>
      </w:r>
      <w:r w:rsidR="00BC2B5B" w:rsidRPr="008B1394">
        <w:rPr>
          <w:rFonts w:eastAsia="Meiryo"/>
        </w:rPr>
        <w:fldChar w:fldCharType="begin"/>
      </w:r>
      <w:r w:rsidR="00BC2B5B" w:rsidRPr="008B1394">
        <w:rPr>
          <w:rFonts w:eastAsia="Meiryo"/>
        </w:rPr>
        <w:instrText>eq \s\don1(\f(kλ,2))</w:instrText>
      </w:r>
      <w:r w:rsidR="00BC2B5B" w:rsidRPr="008B1394">
        <w:rPr>
          <w:rFonts w:eastAsia="Meiryo"/>
        </w:rPr>
        <w:fldChar w:fldCharType="end"/>
      </w:r>
      <w:r w:rsidR="00BC2B5B" w:rsidRPr="008B1394">
        <w:rPr>
          <w:rFonts w:eastAsia="Meiryo"/>
        </w:rPr>
        <w:t xml:space="preserve"> + </w:t>
      </w:r>
      <w:r w:rsidR="00BC2B5B" w:rsidRPr="008B1394">
        <w:rPr>
          <w:rFonts w:eastAsia="Meiryo"/>
        </w:rPr>
        <w:fldChar w:fldCharType="begin"/>
      </w:r>
      <w:r w:rsidR="00BC2B5B" w:rsidRPr="008B1394">
        <w:rPr>
          <w:rFonts w:eastAsia="Meiryo"/>
        </w:rPr>
        <w:instrText>eq \s\don1(\f(λ,4))</w:instrText>
      </w:r>
      <w:r w:rsidR="00BC2B5B" w:rsidRPr="008B1394">
        <w:rPr>
          <w:rFonts w:eastAsia="Meiryo"/>
        </w:rPr>
        <w:fldChar w:fldCharType="end"/>
      </w:r>
      <w:r w:rsidR="00BC2B5B" w:rsidRPr="008B1394">
        <w:rPr>
          <w:rFonts w:eastAsia="Meiryo"/>
        </w:rPr>
        <w:t xml:space="preserve">  </w:t>
      </w:r>
      <w:r w:rsidR="00BC2B5B" w:rsidRPr="008B1394">
        <w:rPr>
          <w:rFonts w:eastAsia="Meiryo"/>
        </w:rPr>
        <w:sym w:font="Symbol" w:char="F0DB"/>
      </w:r>
      <w:r w:rsidR="00BC2B5B" w:rsidRPr="008B1394">
        <w:rPr>
          <w:rFonts w:eastAsia="Meiryo"/>
        </w:rPr>
        <w:t xml:space="preserve">  </w:t>
      </w:r>
      <w:r w:rsidRPr="008B1394">
        <w:rPr>
          <w:rFonts w:eastAsia="Meiryo"/>
        </w:rPr>
        <w:t>57</w:t>
      </w:r>
      <w:r w:rsidR="00BC2B5B" w:rsidRPr="008B1394">
        <w:rPr>
          <w:rFonts w:eastAsia="Meiryo"/>
        </w:rPr>
        <w:t xml:space="preserve"> = 6k +3 → k = 9</w:t>
      </w:r>
    </w:p>
    <w:p w:rsidR="00751420" w:rsidRPr="008B1394" w:rsidRDefault="00751420" w:rsidP="008B1394">
      <w:pPr>
        <w:rPr>
          <w:rFonts w:eastAsia="Meiryo"/>
        </w:rPr>
      </w:pPr>
      <w:r w:rsidRPr="008B1394">
        <w:rPr>
          <w:rFonts w:eastAsia="Meiryo"/>
        </w:rPr>
        <w:t>Vậy trên dây AB có 9 bụng (không tinhs nửa bụng tại B) và 10 nút sóng.</w:t>
      </w:r>
    </w:p>
    <w:p w:rsidR="00751420" w:rsidRPr="008B1394" w:rsidRDefault="00751420" w:rsidP="008B1394">
      <w:pPr>
        <w:rPr>
          <w:rFonts w:eastAsia="Meiryo"/>
        </w:rPr>
      </w:pPr>
      <w:r w:rsidRPr="00076BEC">
        <w:rPr>
          <w:rFonts w:eastAsia="Meiryo"/>
          <w:b/>
          <w:u w:val="thick"/>
        </w:rPr>
        <w:t>Ví dụ 3</w:t>
      </w:r>
      <w:r w:rsidR="00076BEC" w:rsidRPr="00076BEC">
        <w:rPr>
          <w:rFonts w:eastAsia="Meiryo"/>
          <w:b/>
          <w:u w:val="thick"/>
        </w:rPr>
        <w:t>.</w:t>
      </w:r>
      <w:r w:rsidRPr="00076BEC">
        <w:rPr>
          <w:rFonts w:eastAsia="Meiryo"/>
        </w:rPr>
        <w:t xml:space="preserve"> </w:t>
      </w:r>
      <w:r w:rsidRPr="008B1394">
        <w:rPr>
          <w:rFonts w:eastAsia="Meiryo"/>
        </w:rPr>
        <w:t>Sóng dừng trên dây AB với chiều dài 0,16 m, đầu B cố định, đầu A dao động với tần số 50 Hz. Biết tốc độ truyền sóng trên dây là 4 m/s.</w:t>
      </w:r>
    </w:p>
    <w:p w:rsidR="00751420" w:rsidRPr="008B1394" w:rsidRDefault="00751420" w:rsidP="008B1394">
      <w:pPr>
        <w:rPr>
          <w:rFonts w:eastAsia="Meiryo"/>
        </w:rPr>
      </w:pPr>
      <w:r w:rsidRPr="008B1394">
        <w:rPr>
          <w:rFonts w:eastAsia="Meiryo"/>
        </w:rPr>
        <w:t>a) Tính số bụng sóng và số nút sóng.</w:t>
      </w:r>
    </w:p>
    <w:p w:rsidR="00751420" w:rsidRPr="008B1394" w:rsidRDefault="00751420" w:rsidP="008B1394">
      <w:pPr>
        <w:rPr>
          <w:rFonts w:eastAsia="Meiryo"/>
        </w:rPr>
      </w:pPr>
      <w:r w:rsidRPr="008B1394">
        <w:rPr>
          <w:rFonts w:eastAsia="Meiryo"/>
        </w:rPr>
        <w:t>b) Biểu thức xác định vị trí các nút sóng và bụng sóng.</w:t>
      </w:r>
    </w:p>
    <w:p w:rsidR="00751420" w:rsidRPr="008B1394" w:rsidRDefault="00751420" w:rsidP="00076BEC">
      <w:pPr>
        <w:jc w:val="center"/>
        <w:rPr>
          <w:rFonts w:eastAsia="Meiryo"/>
        </w:rPr>
      </w:pPr>
      <w:r w:rsidRPr="008B1394">
        <w:rPr>
          <w:rFonts w:eastAsia="Meiryo"/>
          <w:iCs/>
          <w:u w:val="single"/>
        </w:rPr>
        <w:t>Hướng dẫn giải:</w:t>
      </w:r>
    </w:p>
    <w:p w:rsidR="00FA0F08" w:rsidRPr="008B1394" w:rsidRDefault="00FA0F08" w:rsidP="008B1394">
      <w:pPr>
        <w:rPr>
          <w:rFonts w:eastAsia="Meiryo"/>
        </w:rPr>
      </w:pPr>
      <w:r w:rsidRPr="008B1394">
        <w:rPr>
          <w:rFonts w:eastAsia="Meiryo"/>
        </w:rPr>
        <w:t xml:space="preserve"> </w:t>
      </w:r>
      <w:r w:rsidR="00751420" w:rsidRPr="008B1394">
        <w:rPr>
          <w:rFonts w:eastAsia="Meiryo"/>
        </w:rPr>
        <w:t xml:space="preserve">a) Bước sóng </w:t>
      </w:r>
      <w:r w:rsidRPr="008B1394">
        <w:rPr>
          <w:rFonts w:eastAsia="Meiryo"/>
        </w:rPr>
        <w:t xml:space="preserve">λ = </w:t>
      </w:r>
      <w:r w:rsidRPr="008B1394">
        <w:rPr>
          <w:rFonts w:eastAsia="Meiryo"/>
        </w:rPr>
        <w:fldChar w:fldCharType="begin"/>
      </w:r>
      <w:r w:rsidRPr="008B1394">
        <w:rPr>
          <w:rFonts w:eastAsia="Meiryo"/>
        </w:rPr>
        <w:instrText>eq \s\don1(\f(v,ƒ))</w:instrText>
      </w:r>
      <w:r w:rsidRPr="008B1394">
        <w:rPr>
          <w:rFonts w:eastAsia="Meiryo"/>
        </w:rPr>
        <w:fldChar w:fldCharType="end"/>
      </w:r>
      <w:r w:rsidRPr="008B1394">
        <w:rPr>
          <w:rFonts w:eastAsia="Meiryo"/>
        </w:rPr>
        <w:t xml:space="preserve">  = </w:t>
      </w:r>
      <w:r w:rsidRPr="008B1394">
        <w:rPr>
          <w:rFonts w:eastAsia="Meiryo"/>
        </w:rPr>
        <w:fldChar w:fldCharType="begin"/>
      </w:r>
      <w:r w:rsidRPr="008B1394">
        <w:rPr>
          <w:rFonts w:eastAsia="Meiryo"/>
        </w:rPr>
        <w:instrText>eq \s\don1(\f(4,50))</w:instrText>
      </w:r>
      <w:r w:rsidRPr="008B1394">
        <w:rPr>
          <w:rFonts w:eastAsia="Meiryo"/>
        </w:rPr>
        <w:fldChar w:fldCharType="end"/>
      </w:r>
      <w:r w:rsidRPr="008B1394">
        <w:rPr>
          <w:rFonts w:eastAsia="Meiryo"/>
        </w:rPr>
        <w:t xml:space="preserve">  = 0</w:t>
      </w:r>
      <w:r w:rsidR="00751420" w:rsidRPr="008B1394">
        <w:rPr>
          <w:rFonts w:eastAsia="Meiryo"/>
        </w:rPr>
        <w:t>,08 m</w:t>
      </w:r>
      <w:r w:rsidRPr="008B1394">
        <w:rPr>
          <w:rFonts w:eastAsia="Meiryo"/>
        </w:rPr>
        <w:t xml:space="preserve"> = </w:t>
      </w:r>
      <w:r w:rsidR="00751420" w:rsidRPr="008B1394">
        <w:rPr>
          <w:rFonts w:eastAsia="Meiryo"/>
        </w:rPr>
        <w:t>8 cm.</w:t>
      </w:r>
    </w:p>
    <w:p w:rsidR="00751420" w:rsidRPr="008B1394" w:rsidRDefault="00751420" w:rsidP="008B1394">
      <w:pPr>
        <w:rPr>
          <w:rFonts w:eastAsia="Meiryo"/>
        </w:rPr>
      </w:pPr>
      <w:r w:rsidRPr="008B1394">
        <w:rPr>
          <w:rFonts w:eastAsia="Meiryo"/>
        </w:rPr>
        <w:t xml:space="preserve">Hai đầu A, B cố định nên có điều kiện chiều dài dây ℓ </w:t>
      </w:r>
      <w:r w:rsidR="00FA0F08" w:rsidRPr="008B1394">
        <w:rPr>
          <w:rFonts w:eastAsia="Meiryo"/>
        </w:rPr>
        <w:t xml:space="preserve"> = </w:t>
      </w:r>
      <w:r w:rsidR="00FA0F08" w:rsidRPr="008B1394">
        <w:rPr>
          <w:rFonts w:eastAsia="Meiryo"/>
        </w:rPr>
        <w:fldChar w:fldCharType="begin"/>
      </w:r>
      <w:r w:rsidR="00FA0F08" w:rsidRPr="008B1394">
        <w:rPr>
          <w:rFonts w:eastAsia="Meiryo"/>
        </w:rPr>
        <w:instrText>eq \s\don1(\f(kλ,2))</w:instrText>
      </w:r>
      <w:r w:rsidR="00FA0F08" w:rsidRPr="008B1394">
        <w:rPr>
          <w:rFonts w:eastAsia="Meiryo"/>
        </w:rPr>
        <w:fldChar w:fldCharType="end"/>
      </w:r>
      <w:r w:rsidR="00FA0F08" w:rsidRPr="008B1394">
        <w:rPr>
          <w:rFonts w:eastAsia="Meiryo"/>
        </w:rPr>
        <w:t xml:space="preserve"> → k = </w:t>
      </w:r>
      <w:r w:rsidR="00FA0F08" w:rsidRPr="008B1394">
        <w:rPr>
          <w:rFonts w:eastAsia="Meiryo"/>
        </w:rPr>
        <w:fldChar w:fldCharType="begin"/>
      </w:r>
      <w:r w:rsidR="00FA0F08" w:rsidRPr="008B1394">
        <w:rPr>
          <w:rFonts w:eastAsia="Meiryo"/>
        </w:rPr>
        <w:instrText>eq \s\don1(\f(2ℓ,λ))</w:instrText>
      </w:r>
      <w:r w:rsidR="00FA0F08" w:rsidRPr="008B1394">
        <w:rPr>
          <w:rFonts w:eastAsia="Meiryo"/>
        </w:rPr>
        <w:fldChar w:fldCharType="end"/>
      </w:r>
      <w:r w:rsidR="00FA0F08" w:rsidRPr="008B1394">
        <w:rPr>
          <w:rFonts w:eastAsia="Meiryo"/>
        </w:rPr>
        <w:t xml:space="preserve"> = </w:t>
      </w:r>
      <w:r w:rsidR="00FA0F08" w:rsidRPr="008B1394">
        <w:rPr>
          <w:rFonts w:eastAsia="Meiryo"/>
        </w:rPr>
        <w:fldChar w:fldCharType="begin"/>
      </w:r>
      <w:r w:rsidR="00FA0F08" w:rsidRPr="008B1394">
        <w:rPr>
          <w:rFonts w:eastAsia="Meiryo"/>
        </w:rPr>
        <w:instrText>eq \s\don1(\f(2.16,8))</w:instrText>
      </w:r>
      <w:r w:rsidR="00FA0F08" w:rsidRPr="008B1394">
        <w:rPr>
          <w:rFonts w:eastAsia="Meiryo"/>
        </w:rPr>
        <w:fldChar w:fldCharType="end"/>
      </w:r>
      <w:r w:rsidR="00FA0F08" w:rsidRPr="008B1394">
        <w:rPr>
          <w:rFonts w:eastAsia="Meiryo"/>
        </w:rPr>
        <w:t xml:space="preserve">  = 4</w:t>
      </w:r>
    </w:p>
    <w:p w:rsidR="00751420" w:rsidRPr="008B1394" w:rsidRDefault="00751420" w:rsidP="008B1394">
      <w:pPr>
        <w:rPr>
          <w:rFonts w:eastAsia="Meiryo"/>
        </w:rPr>
      </w:pPr>
      <w:r w:rsidRPr="008B1394">
        <w:rPr>
          <w:rFonts w:eastAsia="Meiryo"/>
        </w:rPr>
        <w:t>Vậy trên dây có 4 bụng sóng và 5 nút sóng.</w:t>
      </w:r>
    </w:p>
    <w:p w:rsidR="00751420" w:rsidRPr="008B1394" w:rsidRDefault="00751420" w:rsidP="008B1394">
      <w:pPr>
        <w:rPr>
          <w:rFonts w:eastAsia="Meiryo"/>
        </w:rPr>
      </w:pPr>
      <w:r w:rsidRPr="008B1394">
        <w:rPr>
          <w:rFonts w:eastAsia="Meiryo"/>
        </w:rPr>
        <w:t>b) Chọn B làm gốc tọa độ, do khoảng cách giữa hai nút sóng liên tiếp là λ/2 nên vị trí các nút sóng xác định từ biểu thức x</w:t>
      </w:r>
      <w:r w:rsidRPr="008B1394">
        <w:rPr>
          <w:rFonts w:eastAsia="Meiryo"/>
          <w:vertAlign w:val="subscript"/>
        </w:rPr>
        <w:t>n</w:t>
      </w:r>
      <w:r w:rsidRPr="008B1394">
        <w:rPr>
          <w:rFonts w:eastAsia="Meiryo"/>
        </w:rPr>
        <w:t xml:space="preserve"> = 4k, với k = 0, 1, 2, 3, 4.</w:t>
      </w:r>
    </w:p>
    <w:p w:rsidR="00751420" w:rsidRPr="008B1394" w:rsidRDefault="00751420" w:rsidP="008B1394">
      <w:pPr>
        <w:rPr>
          <w:rFonts w:eastAsia="Meiryo"/>
        </w:rPr>
      </w:pPr>
      <w:r w:rsidRPr="008B1394">
        <w:rPr>
          <w:rFonts w:eastAsia="Meiryo"/>
        </w:rPr>
        <w:t>Vị trí các bụng sóng xác định từ biểu thứ</w:t>
      </w:r>
      <w:r w:rsidR="00324D2E" w:rsidRPr="008B1394">
        <w:rPr>
          <w:rFonts w:eastAsia="Meiryo"/>
        </w:rPr>
        <w:t>c x</w:t>
      </w:r>
      <w:r w:rsidR="00324D2E" w:rsidRPr="008B1394">
        <w:rPr>
          <w:rFonts w:eastAsia="Meiryo"/>
          <w:vertAlign w:val="subscript"/>
        </w:rPr>
        <w:t>b</w:t>
      </w:r>
      <w:r w:rsidR="00324D2E" w:rsidRPr="008B1394">
        <w:rPr>
          <w:rFonts w:eastAsia="Meiryo"/>
        </w:rPr>
        <w:t xml:space="preserve"> = </w:t>
      </w:r>
      <w:r w:rsidRPr="008B1394">
        <w:rPr>
          <w:rFonts w:eastAsia="Meiryo"/>
        </w:rPr>
        <w:t>4k</w:t>
      </w:r>
      <w:r w:rsidR="00324D2E" w:rsidRPr="008B1394">
        <w:rPr>
          <w:rFonts w:eastAsia="Meiryo"/>
        </w:rPr>
        <w:t xml:space="preserve"> + </w:t>
      </w:r>
      <w:r w:rsidR="00324D2E" w:rsidRPr="008B1394">
        <w:rPr>
          <w:rFonts w:eastAsia="Meiryo"/>
        </w:rPr>
        <w:fldChar w:fldCharType="begin"/>
      </w:r>
      <w:r w:rsidR="00324D2E" w:rsidRPr="008B1394">
        <w:rPr>
          <w:rFonts w:eastAsia="Meiryo"/>
        </w:rPr>
        <w:instrText>eq \s\don1(\f(λ,4))</w:instrText>
      </w:r>
      <w:r w:rsidR="00324D2E" w:rsidRPr="008B1394">
        <w:rPr>
          <w:rFonts w:eastAsia="Meiryo"/>
        </w:rPr>
        <w:fldChar w:fldCharType="end"/>
      </w:r>
      <w:r w:rsidR="00324D2E" w:rsidRPr="008B1394">
        <w:rPr>
          <w:rFonts w:eastAsia="Meiryo"/>
        </w:rPr>
        <w:t xml:space="preserve"> = </w:t>
      </w:r>
      <w:r w:rsidRPr="008B1394">
        <w:rPr>
          <w:rFonts w:eastAsia="Meiryo"/>
        </w:rPr>
        <w:t xml:space="preserve">4k </w:t>
      </w:r>
      <w:r w:rsidR="00324D2E" w:rsidRPr="008B1394">
        <w:rPr>
          <w:rFonts w:eastAsia="Meiryo"/>
        </w:rPr>
        <w:t xml:space="preserve">+ </w:t>
      </w:r>
      <w:r w:rsidRPr="008B1394">
        <w:rPr>
          <w:rFonts w:eastAsia="Meiryo"/>
        </w:rPr>
        <w:t>2, k 0, 1, 2, 3.</w:t>
      </w:r>
    </w:p>
    <w:p w:rsidR="00751420" w:rsidRPr="001539FB" w:rsidRDefault="00B22798" w:rsidP="00B22798">
      <w:pPr>
        <w:pStyle w:val="Question"/>
        <w:rPr>
          <w:rFonts w:eastAsia="Meiryo"/>
        </w:rPr>
      </w:pPr>
      <w:r>
        <w:rPr>
          <w:rFonts w:eastAsia="Meiryo"/>
        </w:rPr>
        <w:t>BÀI TẬP TRẮC NGHIỆM</w:t>
      </w:r>
    </w:p>
    <w:p w:rsidR="00751420" w:rsidRPr="00B22798" w:rsidRDefault="00751420" w:rsidP="000B2960">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Trong hệ sóng dừng trên một sợi dây mà hai đầu được giữ cố định, bước sóng bằng</w:t>
      </w:r>
    </w:p>
    <w:p w:rsidR="00751420"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rPr>
        <w:tab/>
      </w:r>
      <w:r w:rsidR="004565D9" w:rsidRPr="00B22798">
        <w:rPr>
          <w:rFonts w:eastAsia="Meiryo"/>
          <w:b/>
          <w:bCs/>
          <w:szCs w:val="24"/>
        </w:rPr>
        <w:t xml:space="preserve">A. </w:t>
      </w:r>
      <w:r w:rsidR="00751420" w:rsidRPr="00B22798">
        <w:rPr>
          <w:rFonts w:eastAsia="Meiryo"/>
          <w:szCs w:val="24"/>
        </w:rPr>
        <w:t xml:space="preserve">độ dài của dây. </w:t>
      </w:r>
      <w:r w:rsidRPr="00B22798">
        <w:rPr>
          <w:rFonts w:eastAsia="Meiryo"/>
          <w:szCs w:val="24"/>
        </w:rPr>
        <w:tab/>
      </w:r>
      <w:r w:rsidRPr="00B22798">
        <w:rPr>
          <w:rFonts w:eastAsia="Meiryo"/>
          <w:szCs w:val="24"/>
        </w:rPr>
        <w:tab/>
      </w:r>
      <w:r w:rsidR="004565D9" w:rsidRPr="00B22798">
        <w:rPr>
          <w:rFonts w:eastAsia="Meiryo"/>
          <w:b/>
          <w:bCs/>
          <w:szCs w:val="24"/>
        </w:rPr>
        <w:t xml:space="preserve">B. </w:t>
      </w:r>
      <w:r w:rsidR="00751420" w:rsidRPr="00B22798">
        <w:rPr>
          <w:rFonts w:eastAsia="Meiryo"/>
          <w:szCs w:val="24"/>
        </w:rPr>
        <w:t>một nửa độ dài của dây.</w:t>
      </w:r>
    </w:p>
    <w:p w:rsidR="00751420"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rPr>
        <w:tab/>
      </w:r>
      <w:r w:rsidR="004565D9" w:rsidRPr="00B22798">
        <w:rPr>
          <w:rFonts w:eastAsia="Meiryo"/>
          <w:b/>
          <w:bCs/>
          <w:szCs w:val="24"/>
        </w:rPr>
        <w:t xml:space="preserve">C. </w:t>
      </w:r>
      <w:r w:rsidR="00751420" w:rsidRPr="00B22798">
        <w:rPr>
          <w:rFonts w:eastAsia="Meiryo"/>
          <w:szCs w:val="24"/>
        </w:rPr>
        <w:t xml:space="preserve">khoảng cách giữa hai nút sóng liên tiếp. </w:t>
      </w:r>
      <w:r w:rsidRPr="00B22798">
        <w:rPr>
          <w:rFonts w:eastAsia="Meiryo"/>
          <w:szCs w:val="24"/>
        </w:rPr>
        <w:tab/>
      </w:r>
      <w:r w:rsidR="004565D9" w:rsidRPr="00B22798">
        <w:rPr>
          <w:rFonts w:eastAsia="Meiryo"/>
          <w:b/>
          <w:bCs/>
          <w:szCs w:val="24"/>
        </w:rPr>
        <w:t xml:space="preserve">D. </w:t>
      </w:r>
      <w:r w:rsidR="00751420" w:rsidRPr="00B22798">
        <w:rPr>
          <w:rFonts w:eastAsia="Meiryo"/>
          <w:szCs w:val="24"/>
        </w:rPr>
        <w:t>hai lần khoảng cách giữa hai nút sóng liên tiếp.</w:t>
      </w:r>
    </w:p>
    <w:p w:rsidR="00751420" w:rsidRPr="00B22798" w:rsidRDefault="00751420" w:rsidP="000B2960">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Sóng phản xạ</w:t>
      </w:r>
    </w:p>
    <w:p w:rsidR="00F264C2"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rPr>
        <w:tab/>
      </w:r>
      <w:r w:rsidR="004565D9" w:rsidRPr="00B22798">
        <w:rPr>
          <w:rFonts w:eastAsia="Meiryo"/>
          <w:b/>
          <w:bCs/>
          <w:szCs w:val="24"/>
        </w:rPr>
        <w:t xml:space="preserve">A. </w:t>
      </w:r>
      <w:r w:rsidR="00751420" w:rsidRPr="00B22798">
        <w:rPr>
          <w:rFonts w:eastAsia="Meiryo"/>
          <w:szCs w:val="24"/>
        </w:rPr>
        <w:t xml:space="preserve">luôn bị đổi dấu. </w:t>
      </w:r>
      <w:r w:rsidRPr="00B22798">
        <w:rPr>
          <w:rFonts w:eastAsia="Meiryo"/>
          <w:szCs w:val="24"/>
        </w:rPr>
        <w:tab/>
      </w:r>
      <w:r w:rsidRPr="00B22798">
        <w:rPr>
          <w:rFonts w:eastAsia="Meiryo"/>
          <w:szCs w:val="24"/>
        </w:rPr>
        <w:tab/>
      </w:r>
    </w:p>
    <w:p w:rsidR="00751420"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ab/>
      </w:r>
      <w:r w:rsidR="004565D9" w:rsidRPr="00B22798">
        <w:rPr>
          <w:rFonts w:eastAsia="Meiryo"/>
          <w:b/>
          <w:bCs/>
          <w:szCs w:val="24"/>
        </w:rPr>
        <w:t xml:space="preserve">B. </w:t>
      </w:r>
      <w:r w:rsidR="00751420" w:rsidRPr="00B22798">
        <w:rPr>
          <w:rFonts w:eastAsia="Meiryo"/>
          <w:szCs w:val="24"/>
        </w:rPr>
        <w:t>luôn luôn không bị đổi dấu.</w:t>
      </w:r>
    </w:p>
    <w:p w:rsidR="00F264C2"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rPr>
        <w:tab/>
      </w:r>
      <w:r w:rsidR="004565D9" w:rsidRPr="00B22798">
        <w:rPr>
          <w:rFonts w:eastAsia="Meiryo"/>
          <w:b/>
          <w:bCs/>
          <w:szCs w:val="24"/>
        </w:rPr>
        <w:t xml:space="preserve">C. </w:t>
      </w:r>
      <w:r w:rsidR="00751420" w:rsidRPr="00B22798">
        <w:rPr>
          <w:rFonts w:eastAsia="Meiryo"/>
          <w:szCs w:val="24"/>
        </w:rPr>
        <w:t xml:space="preserve">bị đổi dấu khi phản xạ trên một vật cản cố định. </w:t>
      </w:r>
    </w:p>
    <w:p w:rsidR="00751420"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lastRenderedPageBreak/>
        <w:tab/>
      </w:r>
      <w:r w:rsidR="004565D9" w:rsidRPr="00B22798">
        <w:rPr>
          <w:rFonts w:eastAsia="Meiryo"/>
          <w:b/>
          <w:bCs/>
          <w:szCs w:val="24"/>
        </w:rPr>
        <w:t xml:space="preserve">D. </w:t>
      </w:r>
      <w:r w:rsidR="00751420" w:rsidRPr="00B22798">
        <w:rPr>
          <w:rFonts w:eastAsia="Meiryo"/>
          <w:szCs w:val="24"/>
        </w:rPr>
        <w:t>bị đổi dấu khi phản xạ trên một vật cản di động.</w:t>
      </w:r>
    </w:p>
    <w:p w:rsidR="00751420" w:rsidRPr="00B22798" w:rsidRDefault="00751420" w:rsidP="000B2960">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Trong hệ sóng dừng trên một sợi dây mà hai đầu được giữ cố định, bước sóng bằng</w:t>
      </w:r>
    </w:p>
    <w:p w:rsidR="00F264C2"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A. </w:t>
      </w:r>
      <w:r w:rsidR="00751420" w:rsidRPr="00B22798">
        <w:rPr>
          <w:rFonts w:eastAsia="Meiryo"/>
          <w:szCs w:val="24"/>
        </w:rPr>
        <w:t xml:space="preserve">độ dài của dây. </w:t>
      </w:r>
      <w:r w:rsidR="00F264C2" w:rsidRPr="00B22798">
        <w:rPr>
          <w:rFonts w:eastAsia="Meiryo"/>
          <w:szCs w:val="24"/>
        </w:rPr>
        <w:tab/>
      </w:r>
    </w:p>
    <w:p w:rsidR="00751420"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B. </w:t>
      </w:r>
      <w:r w:rsidR="00751420" w:rsidRPr="00B22798">
        <w:rPr>
          <w:rFonts w:eastAsia="Meiryo"/>
          <w:szCs w:val="24"/>
        </w:rPr>
        <w:t>một nửa độ dài của dây.</w:t>
      </w:r>
    </w:p>
    <w:p w:rsidR="00F264C2"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C. </w:t>
      </w:r>
      <w:r w:rsidR="00751420" w:rsidRPr="00B22798">
        <w:rPr>
          <w:rFonts w:eastAsia="Meiryo"/>
          <w:szCs w:val="24"/>
        </w:rPr>
        <w:t xml:space="preserve">khoảng cách giữa hai bụng sóng liên tiếp. </w:t>
      </w:r>
    </w:p>
    <w:p w:rsidR="00751420"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D. </w:t>
      </w:r>
      <w:r w:rsidR="00751420" w:rsidRPr="00B22798">
        <w:rPr>
          <w:rFonts w:eastAsia="Meiryo"/>
          <w:szCs w:val="24"/>
        </w:rPr>
        <w:t>hai lần khoảng cách giữa hai bụng sóng liên tiếp.</w:t>
      </w:r>
    </w:p>
    <w:p w:rsidR="00751420" w:rsidRPr="00B22798" w:rsidRDefault="00751420" w:rsidP="000B2960">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Khi có sóng dừng trên một sợi dây đàn hồi thì khoảng cách giữa hai bụng sóng liên tiếp bằng</w:t>
      </w:r>
    </w:p>
    <w:p w:rsidR="00F264C2"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rPr>
        <w:tab/>
      </w:r>
      <w:r w:rsidR="004565D9" w:rsidRPr="00B22798">
        <w:rPr>
          <w:rFonts w:eastAsia="Meiryo"/>
          <w:b/>
          <w:bCs/>
          <w:szCs w:val="24"/>
        </w:rPr>
        <w:t xml:space="preserve">A. </w:t>
      </w:r>
      <w:r w:rsidR="00751420" w:rsidRPr="00B22798">
        <w:rPr>
          <w:rFonts w:eastAsia="Meiryo"/>
          <w:szCs w:val="24"/>
        </w:rPr>
        <w:t xml:space="preserve">một phần tư bước sóng. </w:t>
      </w:r>
      <w:r w:rsidRPr="00B22798">
        <w:rPr>
          <w:rFonts w:eastAsia="Meiryo"/>
          <w:szCs w:val="24"/>
        </w:rPr>
        <w:tab/>
      </w:r>
      <w:r w:rsidR="004565D9" w:rsidRPr="00B22798">
        <w:rPr>
          <w:rFonts w:eastAsia="Meiryo"/>
          <w:b/>
          <w:bCs/>
          <w:szCs w:val="24"/>
        </w:rPr>
        <w:t xml:space="preserve">B. </w:t>
      </w:r>
      <w:r w:rsidR="00751420" w:rsidRPr="00B22798">
        <w:rPr>
          <w:rFonts w:eastAsia="Meiryo"/>
          <w:szCs w:val="24"/>
        </w:rPr>
        <w:t xml:space="preserve">một bước sóng. </w:t>
      </w:r>
    </w:p>
    <w:p w:rsidR="00751420"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ab/>
      </w:r>
      <w:r w:rsidR="004565D9" w:rsidRPr="00B22798">
        <w:rPr>
          <w:rFonts w:eastAsia="Meiryo"/>
          <w:b/>
          <w:bCs/>
          <w:szCs w:val="24"/>
        </w:rPr>
        <w:t xml:space="preserve">C. </w:t>
      </w:r>
      <w:r w:rsidR="00751420" w:rsidRPr="00B22798">
        <w:rPr>
          <w:rFonts w:eastAsia="Meiryo"/>
          <w:szCs w:val="24"/>
        </w:rPr>
        <w:t xml:space="preserve">nửa bước sóng. </w:t>
      </w:r>
      <w:r w:rsidRPr="00B22798">
        <w:rPr>
          <w:rFonts w:eastAsia="Meiryo"/>
          <w:szCs w:val="24"/>
        </w:rPr>
        <w:tab/>
      </w:r>
      <w:r w:rsidRPr="00B22798">
        <w:rPr>
          <w:rFonts w:eastAsia="Meiryo"/>
          <w:szCs w:val="24"/>
        </w:rPr>
        <w:tab/>
      </w:r>
      <w:r w:rsidR="004565D9" w:rsidRPr="00B22798">
        <w:rPr>
          <w:rFonts w:eastAsia="Meiryo"/>
          <w:b/>
          <w:bCs/>
          <w:szCs w:val="24"/>
        </w:rPr>
        <w:t xml:space="preserve">D. </w:t>
      </w:r>
      <w:r w:rsidR="00751420" w:rsidRPr="00B22798">
        <w:rPr>
          <w:rFonts w:eastAsia="Meiryo"/>
          <w:szCs w:val="24"/>
        </w:rPr>
        <w:t>hai bước sóng.</w:t>
      </w:r>
    </w:p>
    <w:p w:rsidR="00751420" w:rsidRPr="00B22798" w:rsidRDefault="00751420" w:rsidP="000B2960">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Khi có sóng dừng trên dây, khoảng cách giữa hai nút liên tiếp bằng</w:t>
      </w:r>
    </w:p>
    <w:p w:rsidR="00751420"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A. </w:t>
      </w:r>
      <w:r w:rsidR="00751420" w:rsidRPr="00B22798">
        <w:rPr>
          <w:rFonts w:eastAsia="Meiryo"/>
          <w:szCs w:val="24"/>
        </w:rPr>
        <w:t xml:space="preserve">một nửa bước sóng. </w:t>
      </w:r>
      <w:r w:rsidR="00F264C2" w:rsidRPr="00B22798">
        <w:rPr>
          <w:rFonts w:eastAsia="Meiryo"/>
          <w:szCs w:val="24"/>
        </w:rPr>
        <w:tab/>
      </w:r>
      <w:r w:rsidR="00F264C2" w:rsidRPr="00B22798">
        <w:rPr>
          <w:rFonts w:eastAsia="Meiryo"/>
          <w:szCs w:val="24"/>
        </w:rPr>
        <w:tab/>
      </w:r>
      <w:r w:rsidRPr="00B22798">
        <w:rPr>
          <w:rFonts w:eastAsia="Meiryo"/>
          <w:b/>
          <w:bCs/>
          <w:szCs w:val="24"/>
        </w:rPr>
        <w:t xml:space="preserve">B. </w:t>
      </w:r>
      <w:r w:rsidR="00751420" w:rsidRPr="00B22798">
        <w:rPr>
          <w:rFonts w:eastAsia="Meiryo"/>
          <w:szCs w:val="24"/>
        </w:rPr>
        <w:t>một bước sóng.</w:t>
      </w:r>
    </w:p>
    <w:p w:rsidR="00751420"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C. </w:t>
      </w:r>
      <w:r w:rsidR="00751420" w:rsidRPr="00B22798">
        <w:rPr>
          <w:rFonts w:eastAsia="Meiryo"/>
          <w:szCs w:val="24"/>
        </w:rPr>
        <w:t xml:space="preserve">một phần tư bước sóng. </w:t>
      </w:r>
      <w:r w:rsidR="00F264C2" w:rsidRPr="00B22798">
        <w:rPr>
          <w:rFonts w:eastAsia="Meiryo"/>
          <w:szCs w:val="24"/>
        </w:rPr>
        <w:tab/>
      </w:r>
      <w:r w:rsidRPr="00B22798">
        <w:rPr>
          <w:rFonts w:eastAsia="Meiryo"/>
          <w:b/>
          <w:bCs/>
          <w:szCs w:val="24"/>
        </w:rPr>
        <w:t xml:space="preserve">D. </w:t>
      </w:r>
      <w:r w:rsidR="00751420" w:rsidRPr="00B22798">
        <w:rPr>
          <w:rFonts w:eastAsia="Meiryo"/>
          <w:szCs w:val="24"/>
        </w:rPr>
        <w:t>một số nguyên lần bước sóng.</w:t>
      </w:r>
    </w:p>
    <w:p w:rsidR="00751420" w:rsidRPr="00B22798" w:rsidRDefault="00751420" w:rsidP="000B2960">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Khi có sóng dừng trên một sợi dây đàn hồi, khoảng cách từ một bụng đến nút gần nó nhất bằng</w:t>
      </w:r>
    </w:p>
    <w:p w:rsidR="00751420"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A. </w:t>
      </w:r>
      <w:r w:rsidR="00751420" w:rsidRPr="00B22798">
        <w:rPr>
          <w:rFonts w:eastAsia="Meiryo"/>
          <w:szCs w:val="24"/>
        </w:rPr>
        <w:t xml:space="preserve">một số nguyên lần bước sóng. </w:t>
      </w:r>
      <w:r w:rsidR="00F264C2" w:rsidRPr="00B22798">
        <w:rPr>
          <w:rFonts w:eastAsia="Meiryo"/>
          <w:szCs w:val="24"/>
        </w:rPr>
        <w:tab/>
      </w:r>
      <w:r w:rsidRPr="00B22798">
        <w:rPr>
          <w:rFonts w:eastAsia="Meiryo"/>
          <w:b/>
          <w:bCs/>
          <w:szCs w:val="24"/>
        </w:rPr>
        <w:t xml:space="preserve">B. </w:t>
      </w:r>
      <w:r w:rsidR="00751420" w:rsidRPr="00B22798">
        <w:rPr>
          <w:rFonts w:eastAsia="Meiryo"/>
          <w:szCs w:val="24"/>
        </w:rPr>
        <w:t>một nửa bước sóng.</w:t>
      </w:r>
    </w:p>
    <w:p w:rsidR="00751420"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C. </w:t>
      </w:r>
      <w:r w:rsidR="00751420" w:rsidRPr="00B22798">
        <w:rPr>
          <w:rFonts w:eastAsia="Meiryo"/>
          <w:szCs w:val="24"/>
        </w:rPr>
        <w:t xml:space="preserve">một bước sóng. </w:t>
      </w:r>
      <w:r w:rsidR="00F264C2" w:rsidRPr="00B22798">
        <w:rPr>
          <w:rFonts w:eastAsia="Meiryo"/>
          <w:szCs w:val="24"/>
        </w:rPr>
        <w:tab/>
      </w:r>
      <w:r w:rsidR="00F264C2" w:rsidRPr="00B22798">
        <w:rPr>
          <w:rFonts w:eastAsia="Meiryo"/>
          <w:szCs w:val="24"/>
        </w:rPr>
        <w:tab/>
      </w:r>
      <w:r w:rsidRPr="00B22798">
        <w:rPr>
          <w:rFonts w:eastAsia="Meiryo"/>
          <w:b/>
          <w:bCs/>
          <w:szCs w:val="24"/>
        </w:rPr>
        <w:t xml:space="preserve">D. </w:t>
      </w:r>
      <w:r w:rsidR="00751420" w:rsidRPr="00B22798">
        <w:rPr>
          <w:rFonts w:eastAsia="Meiryo"/>
          <w:szCs w:val="24"/>
        </w:rPr>
        <w:t>một phần tư bước sóng.</w:t>
      </w:r>
    </w:p>
    <w:p w:rsidR="00751420" w:rsidRPr="00B22798" w:rsidRDefault="00751420" w:rsidP="000B2960">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Điều kiện có sóng dừng trên dây chiều dài ℓ khi một đầu dây cố định và đầu còn lại tự do là</w:t>
      </w:r>
    </w:p>
    <w:p w:rsidR="00751420"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rPr>
        <w:tab/>
      </w:r>
      <w:r w:rsidR="004565D9" w:rsidRPr="00B22798">
        <w:rPr>
          <w:rFonts w:eastAsia="Meiryo"/>
          <w:b/>
          <w:bCs/>
          <w:szCs w:val="24"/>
        </w:rPr>
        <w:t xml:space="preserve">A. </w:t>
      </w:r>
      <w:r w:rsidR="00751420" w:rsidRPr="00B22798">
        <w:rPr>
          <w:rFonts w:eastAsia="Meiryo"/>
          <w:szCs w:val="24"/>
        </w:rPr>
        <w:t>ℓ = k</w:t>
      </w:r>
      <w:r w:rsidRPr="00B22798">
        <w:rPr>
          <w:rFonts w:eastAsia="Meiryo"/>
          <w:szCs w:val="24"/>
          <w:lang w:val="vi-VN"/>
        </w:rPr>
        <w:t>λ</w:t>
      </w:r>
      <w:r w:rsidR="00751420" w:rsidRPr="00B22798">
        <w:rPr>
          <w:rFonts w:eastAsia="Meiryo"/>
          <w:szCs w:val="24"/>
        </w:rPr>
        <w:t xml:space="preserve">. </w:t>
      </w:r>
      <w:r w:rsidRPr="00B22798">
        <w:rPr>
          <w:rFonts w:eastAsia="Meiryo"/>
          <w:szCs w:val="24"/>
        </w:rPr>
        <w:tab/>
      </w:r>
      <w:r w:rsidR="004565D9" w:rsidRPr="00B22798">
        <w:rPr>
          <w:rFonts w:eastAsia="Meiryo"/>
          <w:b/>
          <w:bCs/>
          <w:szCs w:val="24"/>
        </w:rPr>
        <w:t xml:space="preserve">B. </w:t>
      </w:r>
      <w:r w:rsidR="00751420" w:rsidRPr="00B22798">
        <w:rPr>
          <w:rFonts w:eastAsia="Meiryo"/>
          <w:szCs w:val="24"/>
        </w:rPr>
        <w:t>ℓ = k</w:t>
      </w:r>
      <w:r w:rsidRPr="00B22798">
        <w:rPr>
          <w:rFonts w:eastAsia="Meiryo"/>
          <w:szCs w:val="24"/>
          <w:lang w:val="vi-VN"/>
        </w:rPr>
        <w:t>λ</w:t>
      </w:r>
      <w:r w:rsidR="00751420" w:rsidRPr="00B22798">
        <w:rPr>
          <w:rFonts w:eastAsia="Meiryo"/>
          <w:szCs w:val="24"/>
        </w:rPr>
        <w:t xml:space="preserve">/2. </w:t>
      </w:r>
      <w:r w:rsidRPr="00B22798">
        <w:rPr>
          <w:rFonts w:eastAsia="Meiryo"/>
          <w:szCs w:val="24"/>
        </w:rPr>
        <w:tab/>
      </w:r>
      <w:r w:rsidR="004565D9" w:rsidRPr="00B22798">
        <w:rPr>
          <w:rFonts w:eastAsia="Meiryo"/>
          <w:b/>
          <w:bCs/>
          <w:szCs w:val="24"/>
        </w:rPr>
        <w:t xml:space="preserve">C. </w:t>
      </w:r>
      <w:r w:rsidR="00751420" w:rsidRPr="00B22798">
        <w:rPr>
          <w:rFonts w:eastAsia="Meiryo"/>
          <w:szCs w:val="24"/>
        </w:rPr>
        <w:t>ℓ = (2k + 1)</w:t>
      </w:r>
      <w:r w:rsidRPr="00B22798">
        <w:rPr>
          <w:rFonts w:eastAsia="Meiryo"/>
          <w:szCs w:val="24"/>
          <w:lang w:val="vi-VN"/>
        </w:rPr>
        <w:t>λ</w:t>
      </w:r>
      <w:r w:rsidR="00751420" w:rsidRPr="00B22798">
        <w:rPr>
          <w:rFonts w:eastAsia="Meiryo"/>
          <w:szCs w:val="24"/>
        </w:rPr>
        <w:t xml:space="preserve">/2. </w:t>
      </w:r>
      <w:r w:rsidRPr="00B22798">
        <w:rPr>
          <w:rFonts w:eastAsia="Meiryo"/>
          <w:szCs w:val="24"/>
        </w:rPr>
        <w:tab/>
      </w:r>
      <w:r w:rsidR="004565D9" w:rsidRPr="00B22798">
        <w:rPr>
          <w:rFonts w:eastAsia="Meiryo"/>
          <w:b/>
          <w:bCs/>
          <w:szCs w:val="24"/>
        </w:rPr>
        <w:t xml:space="preserve">D. </w:t>
      </w:r>
      <w:r w:rsidR="00751420" w:rsidRPr="00B22798">
        <w:rPr>
          <w:rFonts w:eastAsia="Meiryo"/>
          <w:szCs w:val="24"/>
        </w:rPr>
        <w:t>ℓ = (2k + 1)</w:t>
      </w:r>
      <w:r w:rsidRPr="00B22798">
        <w:rPr>
          <w:rFonts w:eastAsia="Meiryo"/>
          <w:szCs w:val="24"/>
          <w:lang w:val="vi-VN"/>
        </w:rPr>
        <w:t>λ</w:t>
      </w:r>
      <w:r w:rsidR="00751420" w:rsidRPr="00B22798">
        <w:rPr>
          <w:rFonts w:eastAsia="Meiryo"/>
          <w:szCs w:val="24"/>
        </w:rPr>
        <w:t>/4.</w:t>
      </w:r>
    </w:p>
    <w:p w:rsidR="00751420" w:rsidRPr="00B22798" w:rsidRDefault="00751420" w:rsidP="00270AE3">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Điều kiện có sóng dừng trên dây chiều dài ℓ khi cả hai đầu dây cố định hay hai đầu tự do là</w:t>
      </w:r>
    </w:p>
    <w:p w:rsidR="00F264C2" w:rsidRPr="00B22798" w:rsidRDefault="00F264C2"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rPr>
        <w:tab/>
        <w:t xml:space="preserve">A. </w:t>
      </w:r>
      <w:r w:rsidRPr="00B22798">
        <w:rPr>
          <w:rFonts w:eastAsia="Meiryo"/>
          <w:szCs w:val="24"/>
        </w:rPr>
        <w:t>ℓ = k</w:t>
      </w:r>
      <w:r w:rsidRPr="00B22798">
        <w:rPr>
          <w:rFonts w:eastAsia="Meiryo"/>
          <w:szCs w:val="24"/>
          <w:lang w:val="vi-VN"/>
        </w:rPr>
        <w:t>λ</w:t>
      </w:r>
      <w:r w:rsidRPr="00B22798">
        <w:rPr>
          <w:rFonts w:eastAsia="Meiryo"/>
          <w:szCs w:val="24"/>
        </w:rPr>
        <w:t xml:space="preserve">. </w:t>
      </w:r>
      <w:r w:rsidRPr="00B22798">
        <w:rPr>
          <w:rFonts w:eastAsia="Meiryo"/>
          <w:szCs w:val="24"/>
        </w:rPr>
        <w:tab/>
      </w:r>
      <w:r w:rsidRPr="00B22798">
        <w:rPr>
          <w:rFonts w:eastAsia="Meiryo"/>
          <w:b/>
          <w:bCs/>
          <w:szCs w:val="24"/>
        </w:rPr>
        <w:t xml:space="preserve">B. </w:t>
      </w:r>
      <w:r w:rsidRPr="00B22798">
        <w:rPr>
          <w:rFonts w:eastAsia="Meiryo"/>
          <w:szCs w:val="24"/>
        </w:rPr>
        <w:t>ℓ = k</w:t>
      </w:r>
      <w:r w:rsidRPr="00B22798">
        <w:rPr>
          <w:rFonts w:eastAsia="Meiryo"/>
          <w:szCs w:val="24"/>
          <w:lang w:val="vi-VN"/>
        </w:rPr>
        <w:t>λ</w:t>
      </w:r>
      <w:r w:rsidRPr="00B22798">
        <w:rPr>
          <w:rFonts w:eastAsia="Meiryo"/>
          <w:szCs w:val="24"/>
        </w:rPr>
        <w:t xml:space="preserve">/2. </w:t>
      </w:r>
      <w:r w:rsidRPr="00B22798">
        <w:rPr>
          <w:rFonts w:eastAsia="Meiryo"/>
          <w:szCs w:val="24"/>
        </w:rPr>
        <w:tab/>
      </w:r>
      <w:r w:rsidRPr="00B22798">
        <w:rPr>
          <w:rFonts w:eastAsia="Meiryo"/>
          <w:b/>
          <w:bCs/>
          <w:szCs w:val="24"/>
        </w:rPr>
        <w:t xml:space="preserve">C. </w:t>
      </w:r>
      <w:r w:rsidRPr="00B22798">
        <w:rPr>
          <w:rFonts w:eastAsia="Meiryo"/>
          <w:szCs w:val="24"/>
        </w:rPr>
        <w:t>ℓ = (2k + 1)</w:t>
      </w:r>
      <w:r w:rsidRPr="00B22798">
        <w:rPr>
          <w:rFonts w:eastAsia="Meiryo"/>
          <w:szCs w:val="24"/>
          <w:lang w:val="vi-VN"/>
        </w:rPr>
        <w:t>λ</w:t>
      </w:r>
      <w:r w:rsidRPr="00B22798">
        <w:rPr>
          <w:rFonts w:eastAsia="Meiryo"/>
          <w:szCs w:val="24"/>
        </w:rPr>
        <w:t xml:space="preserve">/2. </w:t>
      </w:r>
      <w:r w:rsidRPr="00B22798">
        <w:rPr>
          <w:rFonts w:eastAsia="Meiryo"/>
          <w:szCs w:val="24"/>
        </w:rPr>
        <w:tab/>
      </w:r>
      <w:r w:rsidRPr="00B22798">
        <w:rPr>
          <w:rFonts w:eastAsia="Meiryo"/>
          <w:b/>
          <w:bCs/>
          <w:szCs w:val="24"/>
        </w:rPr>
        <w:t xml:space="preserve">D. </w:t>
      </w:r>
      <w:r w:rsidRPr="00B22798">
        <w:rPr>
          <w:rFonts w:eastAsia="Meiryo"/>
          <w:szCs w:val="24"/>
        </w:rPr>
        <w:t>ℓ = (2k + 1)</w:t>
      </w:r>
      <w:r w:rsidRPr="00B22798">
        <w:rPr>
          <w:rFonts w:eastAsia="Meiryo"/>
          <w:szCs w:val="24"/>
          <w:lang w:val="vi-VN"/>
        </w:rPr>
        <w:t>λ</w:t>
      </w:r>
      <w:r w:rsidRPr="00B22798">
        <w:rPr>
          <w:rFonts w:eastAsia="Meiryo"/>
          <w:szCs w:val="24"/>
        </w:rPr>
        <w:t>/4.</w:t>
      </w:r>
    </w:p>
    <w:p w:rsidR="00751420" w:rsidRPr="00B22798" w:rsidRDefault="00751420" w:rsidP="000B2960">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Một dây đàn hồi có chiều dài ℓ, hai đầu cố định. Sóng dừng trên dây có bước sóng dài nhất là</w:t>
      </w:r>
    </w:p>
    <w:p w:rsidR="00751420"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DD333A" w:rsidRPr="00B22798">
        <w:rPr>
          <w:rFonts w:eastAsia="Meiryo"/>
          <w:szCs w:val="24"/>
        </w:rPr>
        <w:t>λ</w:t>
      </w:r>
      <w:r w:rsidR="00E5729E" w:rsidRPr="00B22798">
        <w:rPr>
          <w:rFonts w:eastAsia="Meiryo"/>
          <w:szCs w:val="24"/>
          <w:vertAlign w:val="subscript"/>
        </w:rPr>
        <w:t>max</w:t>
      </w:r>
      <w:r w:rsidR="00751420" w:rsidRPr="00B22798">
        <w:rPr>
          <w:rFonts w:eastAsia="Meiryo"/>
          <w:szCs w:val="24"/>
        </w:rPr>
        <w:t xml:space="preserve"> = ℓ/2. </w:t>
      </w:r>
      <w:r w:rsidRPr="00B22798">
        <w:rPr>
          <w:rFonts w:eastAsia="Meiryo"/>
          <w:szCs w:val="24"/>
          <w:lang w:val="vi-VN"/>
        </w:rPr>
        <w:tab/>
      </w:r>
      <w:r w:rsidR="004565D9" w:rsidRPr="00B22798">
        <w:rPr>
          <w:rFonts w:eastAsia="Meiryo"/>
          <w:b/>
          <w:bCs/>
          <w:szCs w:val="24"/>
        </w:rPr>
        <w:t xml:space="preserve">B. </w:t>
      </w:r>
      <w:r w:rsidR="00DD333A" w:rsidRPr="00B22798">
        <w:rPr>
          <w:rFonts w:eastAsia="Meiryo"/>
          <w:szCs w:val="24"/>
        </w:rPr>
        <w:t>λ</w:t>
      </w:r>
      <w:r w:rsidR="00E5729E" w:rsidRPr="00B22798">
        <w:rPr>
          <w:rFonts w:eastAsia="Meiryo"/>
          <w:szCs w:val="24"/>
          <w:vertAlign w:val="subscript"/>
        </w:rPr>
        <w:t>max</w:t>
      </w:r>
      <w:r w:rsidR="00751420" w:rsidRPr="00B22798">
        <w:rPr>
          <w:rFonts w:eastAsia="Meiryo"/>
          <w:szCs w:val="24"/>
        </w:rPr>
        <w:t xml:space="preserve"> = ℓ. </w:t>
      </w:r>
      <w:r w:rsidRPr="00B22798">
        <w:rPr>
          <w:rFonts w:eastAsia="Meiryo"/>
          <w:szCs w:val="24"/>
          <w:lang w:val="vi-VN"/>
        </w:rPr>
        <w:tab/>
      </w:r>
      <w:r w:rsidR="004565D9" w:rsidRPr="00B22798">
        <w:rPr>
          <w:rFonts w:eastAsia="Meiryo"/>
          <w:b/>
          <w:bCs/>
          <w:szCs w:val="24"/>
        </w:rPr>
        <w:t xml:space="preserve">C. </w:t>
      </w:r>
      <w:r w:rsidR="00DD333A" w:rsidRPr="00B22798">
        <w:rPr>
          <w:rFonts w:eastAsia="Meiryo"/>
          <w:szCs w:val="24"/>
        </w:rPr>
        <w:t>λ</w:t>
      </w:r>
      <w:r w:rsidR="00E5729E" w:rsidRPr="00B22798">
        <w:rPr>
          <w:rFonts w:eastAsia="Meiryo"/>
          <w:szCs w:val="24"/>
          <w:vertAlign w:val="subscript"/>
        </w:rPr>
        <w:t>max</w:t>
      </w:r>
      <w:r w:rsidR="00751420" w:rsidRPr="00B22798">
        <w:rPr>
          <w:rFonts w:eastAsia="Meiryo"/>
          <w:szCs w:val="24"/>
        </w:rPr>
        <w:t xml:space="preserve"> = 2ℓ. </w:t>
      </w:r>
      <w:r w:rsidRPr="00B22798">
        <w:rPr>
          <w:rFonts w:eastAsia="Meiryo"/>
          <w:szCs w:val="24"/>
          <w:lang w:val="vi-VN"/>
        </w:rPr>
        <w:tab/>
      </w:r>
      <w:r w:rsidR="004565D9" w:rsidRPr="00B22798">
        <w:rPr>
          <w:rFonts w:eastAsia="Meiryo"/>
          <w:b/>
          <w:bCs/>
          <w:szCs w:val="24"/>
        </w:rPr>
        <w:t xml:space="preserve">D. </w:t>
      </w:r>
      <w:r w:rsidR="00DD333A" w:rsidRPr="00B22798">
        <w:rPr>
          <w:rFonts w:eastAsia="Meiryo"/>
          <w:szCs w:val="24"/>
        </w:rPr>
        <w:t>λ</w:t>
      </w:r>
      <w:r w:rsidR="00E5729E" w:rsidRPr="00B22798">
        <w:rPr>
          <w:rFonts w:eastAsia="Meiryo"/>
          <w:szCs w:val="24"/>
          <w:vertAlign w:val="subscript"/>
        </w:rPr>
        <w:t>max</w:t>
      </w:r>
      <w:r w:rsidR="00751420" w:rsidRPr="00B22798">
        <w:rPr>
          <w:rFonts w:eastAsia="Meiryo"/>
          <w:szCs w:val="24"/>
        </w:rPr>
        <w:t xml:space="preserve"> = 4ℓ.</w:t>
      </w:r>
    </w:p>
    <w:p w:rsidR="00751420" w:rsidRPr="00B22798" w:rsidRDefault="00F264C2" w:rsidP="000B2960">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Một dây đàn hồi có chiều dài L, một đầu cố định, một đầu tự do. Sóng dừng trên dây có bước sóng dài nhất là</w:t>
      </w:r>
    </w:p>
    <w:p w:rsidR="00751420"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DD333A" w:rsidRPr="00B22798">
        <w:rPr>
          <w:rFonts w:eastAsia="Meiryo"/>
          <w:szCs w:val="24"/>
        </w:rPr>
        <w:t>λ</w:t>
      </w:r>
      <w:r w:rsidR="00E5729E" w:rsidRPr="00B22798">
        <w:rPr>
          <w:rFonts w:eastAsia="Meiryo"/>
          <w:szCs w:val="24"/>
          <w:vertAlign w:val="subscript"/>
        </w:rPr>
        <w:t>max</w:t>
      </w:r>
      <w:r w:rsidR="00751420" w:rsidRPr="00B22798">
        <w:rPr>
          <w:rFonts w:eastAsia="Meiryo"/>
          <w:szCs w:val="24"/>
        </w:rPr>
        <w:t xml:space="preserve"> = ℓ/2. </w:t>
      </w:r>
      <w:r w:rsidRPr="00B22798">
        <w:rPr>
          <w:rFonts w:eastAsia="Meiryo"/>
          <w:szCs w:val="24"/>
          <w:lang w:val="vi-VN"/>
        </w:rPr>
        <w:tab/>
      </w:r>
      <w:r w:rsidR="004565D9" w:rsidRPr="00B22798">
        <w:rPr>
          <w:rFonts w:eastAsia="Meiryo"/>
          <w:b/>
          <w:bCs/>
          <w:szCs w:val="24"/>
        </w:rPr>
        <w:t xml:space="preserve">B. </w:t>
      </w:r>
      <w:r w:rsidR="00DD333A" w:rsidRPr="00B22798">
        <w:rPr>
          <w:rFonts w:eastAsia="Meiryo"/>
          <w:szCs w:val="24"/>
        </w:rPr>
        <w:t>λ</w:t>
      </w:r>
      <w:r w:rsidR="00E5729E" w:rsidRPr="00B22798">
        <w:rPr>
          <w:rFonts w:eastAsia="Meiryo"/>
          <w:szCs w:val="24"/>
          <w:vertAlign w:val="subscript"/>
        </w:rPr>
        <w:t>max</w:t>
      </w:r>
      <w:r w:rsidR="00751420" w:rsidRPr="00B22798">
        <w:rPr>
          <w:rFonts w:eastAsia="Meiryo"/>
          <w:szCs w:val="24"/>
        </w:rPr>
        <w:t xml:space="preserve"> = ℓ. </w:t>
      </w:r>
      <w:r w:rsidRPr="00B22798">
        <w:rPr>
          <w:rFonts w:eastAsia="Meiryo"/>
          <w:szCs w:val="24"/>
          <w:lang w:val="vi-VN"/>
        </w:rPr>
        <w:tab/>
      </w:r>
      <w:r w:rsidR="004565D9" w:rsidRPr="00B22798">
        <w:rPr>
          <w:rFonts w:eastAsia="Meiryo"/>
          <w:b/>
          <w:bCs/>
          <w:szCs w:val="24"/>
        </w:rPr>
        <w:t xml:space="preserve">C. </w:t>
      </w:r>
      <w:r w:rsidR="00DD333A" w:rsidRPr="00B22798">
        <w:rPr>
          <w:rFonts w:eastAsia="Meiryo"/>
          <w:szCs w:val="24"/>
        </w:rPr>
        <w:t>λ</w:t>
      </w:r>
      <w:r w:rsidR="00E5729E" w:rsidRPr="00B22798">
        <w:rPr>
          <w:rFonts w:eastAsia="Meiryo"/>
          <w:szCs w:val="24"/>
          <w:vertAlign w:val="subscript"/>
        </w:rPr>
        <w:t>max</w:t>
      </w:r>
      <w:r w:rsidR="00751420" w:rsidRPr="00B22798">
        <w:rPr>
          <w:rFonts w:eastAsia="Meiryo"/>
          <w:szCs w:val="24"/>
        </w:rPr>
        <w:t xml:space="preserve"> = 2ℓ. </w:t>
      </w:r>
      <w:r w:rsidRPr="00B22798">
        <w:rPr>
          <w:rFonts w:eastAsia="Meiryo"/>
          <w:szCs w:val="24"/>
          <w:lang w:val="vi-VN"/>
        </w:rPr>
        <w:tab/>
      </w:r>
      <w:r w:rsidR="004565D9" w:rsidRPr="00B22798">
        <w:rPr>
          <w:rFonts w:eastAsia="Meiryo"/>
          <w:b/>
          <w:bCs/>
          <w:szCs w:val="24"/>
        </w:rPr>
        <w:t xml:space="preserve">D. </w:t>
      </w:r>
      <w:r w:rsidR="00DD333A" w:rsidRPr="00B22798">
        <w:rPr>
          <w:rFonts w:eastAsia="Meiryo"/>
          <w:szCs w:val="24"/>
        </w:rPr>
        <w:t>λ</w:t>
      </w:r>
      <w:r w:rsidR="00E5729E" w:rsidRPr="00B22798">
        <w:rPr>
          <w:rFonts w:eastAsia="Meiryo"/>
          <w:szCs w:val="24"/>
          <w:vertAlign w:val="subscript"/>
        </w:rPr>
        <w:t>max</w:t>
      </w:r>
      <w:r w:rsidR="00751420" w:rsidRPr="00B22798">
        <w:rPr>
          <w:rFonts w:eastAsia="Meiryo"/>
          <w:szCs w:val="24"/>
        </w:rPr>
        <w:t xml:space="preserve"> = 4ℓ.</w:t>
      </w:r>
    </w:p>
    <w:p w:rsidR="00751420" w:rsidRPr="00B22798" w:rsidRDefault="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Trên một sợi dây có chiều dài ℓ, hai đầu cố định, đang có sóng dừng. Trên dây có một bụng sóng. Biết tốc</w:t>
      </w:r>
      <w:r w:rsidR="00F264C2" w:rsidRPr="00B22798">
        <w:rPr>
          <w:rFonts w:eastAsia="Meiryo"/>
          <w:szCs w:val="24"/>
          <w:lang w:val="vi-VN"/>
        </w:rPr>
        <w:t xml:space="preserve"> </w:t>
      </w:r>
      <w:r w:rsidR="00751420" w:rsidRPr="00B22798">
        <w:rPr>
          <w:rFonts w:eastAsia="Meiryo"/>
          <w:szCs w:val="24"/>
        </w:rPr>
        <w:t xml:space="preserve">độ truyền sóng trên dây là </w:t>
      </w:r>
      <w:r w:rsidR="00751420" w:rsidRPr="00B22798">
        <w:rPr>
          <w:rFonts w:eastAsia="Meiryo"/>
          <w:i/>
          <w:iCs/>
          <w:szCs w:val="24"/>
        </w:rPr>
        <w:t xml:space="preserve">v </w:t>
      </w:r>
      <w:r w:rsidR="00751420" w:rsidRPr="00B22798">
        <w:rPr>
          <w:rFonts w:eastAsia="Meiryo"/>
          <w:szCs w:val="24"/>
        </w:rPr>
        <w:t>không đổi. Tần số của sóng là</w:t>
      </w:r>
    </w:p>
    <w:p w:rsidR="00751420" w:rsidRPr="00B22798" w:rsidRDefault="00DD333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 xml:space="preserve"> </w:t>
      </w:r>
      <w:r w:rsidRPr="00B22798">
        <w:rPr>
          <w:rFonts w:eastAsia="Meiryo"/>
          <w:b/>
          <w:bCs/>
          <w:szCs w:val="24"/>
          <w:lang w:val="vi-VN"/>
        </w:rPr>
        <w:tab/>
      </w:r>
      <w:r w:rsidR="004565D9" w:rsidRPr="00B22798">
        <w:rPr>
          <w:rFonts w:eastAsia="Meiryo"/>
          <w:b/>
          <w:bCs/>
          <w:szCs w:val="24"/>
        </w:rPr>
        <w:t>A.</w:t>
      </w:r>
      <w:r w:rsidRPr="00B22798">
        <w:rPr>
          <w:rFonts w:eastAsia="Meiryo"/>
          <w:b/>
          <w:bCs/>
          <w:szCs w:val="24"/>
        </w:rPr>
        <w:t xml:space="preserve"> </w:t>
      </w:r>
      <w:r w:rsidRPr="00B22798">
        <w:rPr>
          <w:rFonts w:eastAsia="Meiryo"/>
          <w:i/>
          <w:iCs/>
          <w:szCs w:val="24"/>
        </w:rPr>
        <w:fldChar w:fldCharType="begin"/>
      </w:r>
      <w:r w:rsidRPr="00B22798">
        <w:rPr>
          <w:rFonts w:eastAsia="Meiryo"/>
          <w:i/>
          <w:iCs/>
          <w:szCs w:val="24"/>
        </w:rPr>
        <w:instrText>eq \s\don1(\f(v,</w:instrText>
      </w:r>
      <w:r w:rsidRPr="00B22798">
        <w:rPr>
          <w:rFonts w:eastAsia="Meiryo"/>
          <w:i/>
          <w:iCs/>
          <w:szCs w:val="24"/>
          <w:lang w:val="vi-VN"/>
        </w:rPr>
        <w:instrText>2l))</w:instrText>
      </w:r>
      <w:r w:rsidRPr="00B22798">
        <w:rPr>
          <w:rFonts w:eastAsia="Meiryo"/>
          <w:i/>
          <w:iCs/>
          <w:szCs w:val="24"/>
        </w:rPr>
        <w:fldChar w:fldCharType="end"/>
      </w:r>
      <w:r w:rsidRPr="00B22798">
        <w:rPr>
          <w:rFonts w:eastAsia="Meiryo"/>
          <w:i/>
          <w:iCs/>
          <w:szCs w:val="24"/>
        </w:rPr>
        <w:t xml:space="preserve"> </w:t>
      </w:r>
      <w:r w:rsidRPr="00B22798">
        <w:rPr>
          <w:rFonts w:eastAsia="Meiryo"/>
          <w:i/>
          <w:iCs/>
          <w:szCs w:val="24"/>
          <w:lang w:val="vi-VN"/>
        </w:rPr>
        <w:tab/>
      </w:r>
      <w:r w:rsidRPr="00B22798">
        <w:rPr>
          <w:rFonts w:eastAsia="Meiryo"/>
          <w:b/>
          <w:bCs/>
          <w:szCs w:val="24"/>
        </w:rPr>
        <w:t xml:space="preserve">B. </w:t>
      </w:r>
      <w:r w:rsidRPr="00B22798">
        <w:rPr>
          <w:rFonts w:eastAsia="Meiryo"/>
          <w:iCs/>
          <w:szCs w:val="24"/>
        </w:rPr>
        <w:fldChar w:fldCharType="begin"/>
      </w:r>
      <w:r w:rsidRPr="00B22798">
        <w:rPr>
          <w:rFonts w:eastAsia="Meiryo"/>
          <w:iCs/>
          <w:szCs w:val="24"/>
        </w:rPr>
        <w:instrText>eq \s\don1(\f(v,</w:instrText>
      </w:r>
      <w:r w:rsidRPr="00B22798">
        <w:rPr>
          <w:rFonts w:eastAsia="Meiryo"/>
          <w:iCs/>
          <w:szCs w:val="24"/>
          <w:lang w:val="vi-VN"/>
        </w:rPr>
        <w:instrText>4ℓ))</w:instrText>
      </w:r>
      <w:r w:rsidRPr="00B22798">
        <w:rPr>
          <w:rFonts w:eastAsia="Meiryo"/>
          <w:iCs/>
          <w:szCs w:val="24"/>
        </w:rPr>
        <w:fldChar w:fldCharType="end"/>
      </w:r>
      <w:r w:rsidRPr="00B22798">
        <w:rPr>
          <w:rFonts w:eastAsia="Meiryo"/>
          <w:iCs/>
          <w:szCs w:val="24"/>
        </w:rPr>
        <w:t xml:space="preserve"> </w:t>
      </w:r>
      <w:r w:rsidRPr="00B22798">
        <w:rPr>
          <w:rFonts w:eastAsia="Meiryo"/>
          <w:iCs/>
          <w:szCs w:val="24"/>
          <w:lang w:val="vi-VN"/>
        </w:rPr>
        <w:tab/>
      </w:r>
      <w:r w:rsidR="004565D9" w:rsidRPr="00B22798">
        <w:rPr>
          <w:rFonts w:eastAsia="Meiryo"/>
          <w:b/>
          <w:bCs/>
          <w:szCs w:val="24"/>
        </w:rPr>
        <w:t>C.</w:t>
      </w:r>
      <w:r w:rsidRPr="00B22798">
        <w:rPr>
          <w:rFonts w:eastAsia="Meiryo"/>
          <w:b/>
          <w:bCs/>
          <w:szCs w:val="24"/>
        </w:rPr>
        <w:t xml:space="preserve"> </w:t>
      </w:r>
      <w:r w:rsidRPr="00B22798">
        <w:rPr>
          <w:rFonts w:eastAsia="Meiryo"/>
          <w:iCs/>
          <w:szCs w:val="24"/>
        </w:rPr>
        <w:fldChar w:fldCharType="begin"/>
      </w:r>
      <w:r w:rsidRPr="00B22798">
        <w:rPr>
          <w:rFonts w:eastAsia="Meiryo"/>
          <w:iCs/>
          <w:szCs w:val="24"/>
        </w:rPr>
        <w:instrText>eq \s\don1(\f(</w:instrText>
      </w:r>
      <w:r w:rsidRPr="00B22798">
        <w:rPr>
          <w:rFonts w:eastAsia="Meiryo"/>
          <w:szCs w:val="24"/>
        </w:rPr>
        <w:instrText>2</w:instrText>
      </w:r>
      <w:r w:rsidRPr="00B22798">
        <w:rPr>
          <w:rFonts w:eastAsia="Meiryo"/>
          <w:iCs/>
          <w:szCs w:val="24"/>
        </w:rPr>
        <w:instrText>v,</w:instrText>
      </w:r>
      <w:r w:rsidRPr="00B22798">
        <w:rPr>
          <w:rFonts w:eastAsia="Meiryo"/>
          <w:iCs/>
          <w:szCs w:val="24"/>
          <w:lang w:val="vi-VN"/>
        </w:rPr>
        <w:instrText>ℓ))</w:instrText>
      </w:r>
      <w:r w:rsidRPr="00B22798">
        <w:rPr>
          <w:rFonts w:eastAsia="Meiryo"/>
          <w:iCs/>
          <w:szCs w:val="24"/>
        </w:rPr>
        <w:fldChar w:fldCharType="end"/>
      </w:r>
      <w:r w:rsidRPr="00B22798">
        <w:rPr>
          <w:rFonts w:eastAsia="Meiryo"/>
          <w:iCs/>
          <w:szCs w:val="24"/>
        </w:rPr>
        <w:t xml:space="preserve"> </w:t>
      </w:r>
      <w:r w:rsidRPr="00B22798">
        <w:rPr>
          <w:rFonts w:eastAsia="Meiryo"/>
          <w:b/>
          <w:bCs/>
          <w:szCs w:val="24"/>
          <w:lang w:val="vi-VN"/>
        </w:rPr>
        <w:tab/>
      </w:r>
      <w:r w:rsidR="004565D9" w:rsidRPr="00B22798">
        <w:rPr>
          <w:rFonts w:eastAsia="Meiryo"/>
          <w:b/>
          <w:bCs/>
          <w:szCs w:val="24"/>
        </w:rPr>
        <w:t>D.</w:t>
      </w:r>
      <w:r w:rsidRPr="00B22798">
        <w:rPr>
          <w:rFonts w:eastAsia="Meiryo"/>
          <w:b/>
          <w:bCs/>
          <w:szCs w:val="24"/>
        </w:rPr>
        <w:t xml:space="preserve"> </w:t>
      </w:r>
      <w:r w:rsidRPr="00B22798">
        <w:rPr>
          <w:rFonts w:eastAsia="Meiryo"/>
          <w:i/>
          <w:iCs/>
          <w:szCs w:val="24"/>
        </w:rPr>
        <w:fldChar w:fldCharType="begin"/>
      </w:r>
      <w:r w:rsidRPr="00B22798">
        <w:rPr>
          <w:rFonts w:eastAsia="Meiryo"/>
          <w:i/>
          <w:iCs/>
          <w:szCs w:val="24"/>
        </w:rPr>
        <w:instrText>eq \s\don1(\f(v,</w:instrText>
      </w:r>
      <w:r w:rsidRPr="00B22798">
        <w:rPr>
          <w:rFonts w:eastAsia="Meiryo"/>
          <w:szCs w:val="24"/>
        </w:rPr>
        <w:instrText>ℓ))</w:instrText>
      </w:r>
      <w:r w:rsidRPr="00B22798">
        <w:rPr>
          <w:rFonts w:eastAsia="Meiryo"/>
          <w:i/>
          <w:iCs/>
          <w:szCs w:val="24"/>
        </w:rPr>
        <w:fldChar w:fldCharType="end"/>
      </w:r>
      <w:r w:rsidRPr="00B22798">
        <w:rPr>
          <w:rFonts w:eastAsia="Meiryo"/>
          <w:i/>
          <w:iCs/>
          <w:szCs w:val="24"/>
        </w:rPr>
        <w:t xml:space="preserve"> </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Trong hệ sóng dừng trên một sợi dây mà hai đầu được giữ cố định, bước sóng bằng</w:t>
      </w:r>
    </w:p>
    <w:p w:rsidR="00751420"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A. </w:t>
      </w:r>
      <w:r w:rsidR="00751420" w:rsidRPr="00B22798">
        <w:rPr>
          <w:rFonts w:eastAsia="Meiryo"/>
          <w:szCs w:val="24"/>
        </w:rPr>
        <w:t>độ dài của dây.</w:t>
      </w:r>
    </w:p>
    <w:p w:rsidR="00751420"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B. </w:t>
      </w:r>
      <w:r w:rsidR="00751420" w:rsidRPr="00B22798">
        <w:rPr>
          <w:rFonts w:eastAsia="Meiryo"/>
          <w:szCs w:val="24"/>
        </w:rPr>
        <w:t>một nửa độ dài của dây.</w:t>
      </w:r>
    </w:p>
    <w:p w:rsidR="00751420"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C. </w:t>
      </w:r>
      <w:r w:rsidR="00751420" w:rsidRPr="00B22798">
        <w:rPr>
          <w:rFonts w:eastAsia="Meiryo"/>
          <w:szCs w:val="24"/>
        </w:rPr>
        <w:t>khoảng cáh giữa hai nút sóng hay hai bụng sóng liên tiếp.</w:t>
      </w:r>
    </w:p>
    <w:p w:rsidR="00751420" w:rsidRPr="00B22798" w:rsidRDefault="004565D9" w:rsidP="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D. </w:t>
      </w:r>
      <w:r w:rsidR="00751420" w:rsidRPr="00B22798">
        <w:rPr>
          <w:rFonts w:eastAsia="Meiryo"/>
          <w:szCs w:val="24"/>
        </w:rPr>
        <w:t>hai lần khoảng cách giữa hai nút sóng hay hai bụng liên tiếp.</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Một sợi dây đàn hồi có độ dài AB = 80 cm, đầu B giữ cố định, đầu A gắn với cần rung dao động điều hòa với tần số </w:t>
      </w:r>
      <w:r w:rsidR="003A71E9" w:rsidRPr="00B22798">
        <w:rPr>
          <w:rFonts w:eastAsia="Meiryo"/>
          <w:szCs w:val="24"/>
        </w:rPr>
        <w:t>ƒ</w:t>
      </w:r>
      <w:r w:rsidR="00751420" w:rsidRPr="00B22798">
        <w:rPr>
          <w:rFonts w:eastAsia="Meiryo"/>
          <w:szCs w:val="24"/>
        </w:rPr>
        <w:t xml:space="preserve"> = 50 Hz theo phương vuông góc với </w:t>
      </w:r>
      <w:r w:rsidR="00851233" w:rsidRPr="00B22798">
        <w:rPr>
          <w:rFonts w:eastAsia="Meiryo"/>
          <w:szCs w:val="24"/>
        </w:rPr>
        <w:t xml:space="preserve">AB. </w:t>
      </w:r>
      <w:r w:rsidR="00751420" w:rsidRPr="00B22798">
        <w:rPr>
          <w:rFonts w:eastAsia="Meiryo"/>
          <w:szCs w:val="24"/>
        </w:rPr>
        <w:t>Trên dây có một sóng dừng với 4 bụng sóng, coi A và B là nút sóng. Tốc độ truyền sóng trên dây là</w:t>
      </w:r>
    </w:p>
    <w:p w:rsidR="00751420"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v = 10 m/s.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v = 5 m/s.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v = 20 m/s.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v = 40 m/s.</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Một dây đàn dài 40 cm, căng ở hai đầu cố định, khi dây dao động với tần số </w:t>
      </w:r>
      <w:r w:rsidR="003A71E9" w:rsidRPr="00B22798">
        <w:rPr>
          <w:rFonts w:eastAsia="Meiryo"/>
          <w:szCs w:val="24"/>
        </w:rPr>
        <w:t>ƒ</w:t>
      </w:r>
      <w:r w:rsidR="00751420" w:rsidRPr="00B22798">
        <w:rPr>
          <w:rFonts w:eastAsia="Meiryo"/>
          <w:szCs w:val="24"/>
        </w:rPr>
        <w:t xml:space="preserve"> = 600 Hz ta quan sát trên dây có sóng dừng với hai bụng sóng. Bước sóng trên dây là:</w:t>
      </w:r>
    </w:p>
    <w:p w:rsidR="00B877B2"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lang w:val="vi-VN"/>
        </w:rPr>
      </w:pPr>
      <w:r w:rsidRPr="00B22798">
        <w:rPr>
          <w:rFonts w:eastAsia="Meiryo"/>
          <w:b/>
          <w:bCs/>
          <w:szCs w:val="24"/>
          <w:lang w:val="vi-VN"/>
        </w:rPr>
        <w:tab/>
      </w:r>
      <w:r w:rsidR="004565D9" w:rsidRPr="00B22798">
        <w:rPr>
          <w:rFonts w:eastAsia="Meiryo"/>
          <w:b/>
          <w:bCs/>
          <w:szCs w:val="24"/>
        </w:rPr>
        <w:t xml:space="preserve">A. </w:t>
      </w:r>
      <w:r w:rsidRPr="00B22798">
        <w:rPr>
          <w:rFonts w:eastAsia="Meiryo"/>
          <w:szCs w:val="24"/>
        </w:rPr>
        <w:t>λ</w:t>
      </w:r>
      <w:r w:rsidR="00751420" w:rsidRPr="00B22798">
        <w:rPr>
          <w:rFonts w:eastAsia="Meiryo"/>
          <w:szCs w:val="24"/>
        </w:rPr>
        <w:t xml:space="preserve">= 13,3 cm. </w:t>
      </w:r>
      <w:r w:rsidRPr="00B22798">
        <w:rPr>
          <w:rFonts w:eastAsia="Meiryo"/>
          <w:szCs w:val="24"/>
          <w:lang w:val="vi-VN"/>
        </w:rPr>
        <w:tab/>
      </w:r>
      <w:r w:rsidR="004565D9" w:rsidRPr="00B22798">
        <w:rPr>
          <w:rFonts w:eastAsia="Meiryo"/>
          <w:b/>
          <w:bCs/>
          <w:szCs w:val="24"/>
        </w:rPr>
        <w:t xml:space="preserve">B. </w:t>
      </w:r>
      <w:r w:rsidRPr="00B22798">
        <w:rPr>
          <w:rFonts w:eastAsia="Meiryo"/>
          <w:szCs w:val="24"/>
        </w:rPr>
        <w:t>λ</w:t>
      </w:r>
      <w:r w:rsidR="00751420" w:rsidRPr="00B22798">
        <w:rPr>
          <w:rFonts w:eastAsia="Meiryo"/>
          <w:szCs w:val="24"/>
        </w:rPr>
        <w:t xml:space="preserve">= 20 cm. </w:t>
      </w:r>
      <w:r w:rsidRPr="00B22798">
        <w:rPr>
          <w:rFonts w:eastAsia="Meiryo"/>
          <w:szCs w:val="24"/>
          <w:lang w:val="vi-VN"/>
        </w:rPr>
        <w:tab/>
      </w:r>
      <w:r w:rsidR="004565D9" w:rsidRPr="00B22798">
        <w:rPr>
          <w:rFonts w:eastAsia="Meiryo"/>
          <w:b/>
          <w:bCs/>
          <w:szCs w:val="24"/>
        </w:rPr>
        <w:t xml:space="preserve">C. </w:t>
      </w:r>
      <w:r w:rsidRPr="00B22798">
        <w:rPr>
          <w:rFonts w:eastAsia="Meiryo"/>
          <w:szCs w:val="24"/>
        </w:rPr>
        <w:t>λ</w:t>
      </w:r>
      <w:r w:rsidR="00751420" w:rsidRPr="00B22798">
        <w:rPr>
          <w:rFonts w:eastAsia="Meiryo"/>
          <w:szCs w:val="24"/>
        </w:rPr>
        <w:t xml:space="preserve">= 40 cm. </w:t>
      </w:r>
      <w:r w:rsidRPr="00B22798">
        <w:rPr>
          <w:rFonts w:eastAsia="Meiryo"/>
          <w:szCs w:val="24"/>
          <w:lang w:val="vi-VN"/>
        </w:rPr>
        <w:tab/>
      </w:r>
      <w:r w:rsidR="004565D9" w:rsidRPr="00B22798">
        <w:rPr>
          <w:rFonts w:eastAsia="Meiryo"/>
          <w:b/>
          <w:bCs/>
          <w:szCs w:val="24"/>
        </w:rPr>
        <w:t xml:space="preserve">D. </w:t>
      </w:r>
      <w:r w:rsidRPr="00B22798">
        <w:rPr>
          <w:rFonts w:eastAsia="Meiryo"/>
          <w:szCs w:val="24"/>
        </w:rPr>
        <w:t>λ</w:t>
      </w:r>
      <w:r w:rsidR="00751420" w:rsidRPr="00B22798">
        <w:rPr>
          <w:rFonts w:eastAsia="Meiryo"/>
          <w:szCs w:val="24"/>
        </w:rPr>
        <w:t xml:space="preserve">= 80 cm. </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Một sợi dây đàn hồi dài 60 cm, được rung với tần số </w:t>
      </w:r>
      <w:r w:rsidR="003A71E9" w:rsidRPr="00B22798">
        <w:rPr>
          <w:rFonts w:eastAsia="Meiryo"/>
          <w:szCs w:val="24"/>
        </w:rPr>
        <w:t>ƒ</w:t>
      </w:r>
      <w:r w:rsidR="00751420" w:rsidRPr="00B22798">
        <w:rPr>
          <w:rFonts w:eastAsia="Meiryo"/>
          <w:szCs w:val="24"/>
        </w:rPr>
        <w:t xml:space="preserve"> = 50 Hz, trên dây tạo thành một sóng dừng ổn định với 4 bụng sóng. Tốc độ truyền sóng trên dây là</w:t>
      </w:r>
    </w:p>
    <w:p w:rsidR="00751420"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v = 60 cm/s.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v = 75 cm/s.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v = 12 cm/s.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v = 15 m/s.</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Một dây đàn hồi AB dài 60 cm có đầu B cố định, đầu A mắc vào một nhánh âm thoa đang dao động với tần số </w:t>
      </w:r>
      <w:r w:rsidR="003A71E9" w:rsidRPr="00B22798">
        <w:rPr>
          <w:rFonts w:eastAsia="Meiryo"/>
          <w:szCs w:val="24"/>
        </w:rPr>
        <w:t>ƒ</w:t>
      </w:r>
      <w:r w:rsidR="00751420" w:rsidRPr="00B22798">
        <w:rPr>
          <w:rFonts w:eastAsia="Meiryo"/>
          <w:szCs w:val="24"/>
        </w:rPr>
        <w:t xml:space="preserve"> = 50 Hz. Khi âm thoa rung, trên dây có sóng dừng với 3 bụng sóng. Tốc độ truyền sóng trên dây là</w:t>
      </w:r>
    </w:p>
    <w:p w:rsidR="00751420" w:rsidRPr="00B22798" w:rsidRDefault="00F264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v = 15 m/s.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v = 28 m/s.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v = 25 m/s.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v = 20 m/s.</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Quan sát sóng dừng trên một sợi dây đàn hồi, người ta đo được khoảng cách giữa 5 nút sóng liên tiếp là 100 cm. Biết tần số của sóng truyền trên dây bằng 100 Hz, tốc độ truyền sóng trên dây là</w:t>
      </w:r>
    </w:p>
    <w:p w:rsidR="00751420" w:rsidRPr="00B22798" w:rsidRDefault="003E2F5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v = 50 m/s.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v = 100 m/s.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v = 25 m/s.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v = 75 m/s.</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Trên một sợi dây dài 2 m đang có sóng dừng với tần số 100 Hz, người ta thấy ngoài 2 đầu dây cố định còn có 3 điểm khác luôn đứng yên. Tốc độ truyền sóng trên dây là</w:t>
      </w:r>
    </w:p>
    <w:p w:rsidR="00751420" w:rsidRPr="00B22798" w:rsidRDefault="003E2F5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v = 60 m/s.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v = 80 m/s.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v = 40 m/s.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v = 100 m/s.</w:t>
      </w:r>
    </w:p>
    <w:p w:rsidR="00751420" w:rsidRPr="00B22798" w:rsidRDefault="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Một sợi dây đàn hồi dài 100 cm, có hai đầu A, B cố định. Một sóng truyền với </w:t>
      </w:r>
      <w:r w:rsidR="00751420" w:rsidRPr="00B22798">
        <w:rPr>
          <w:rFonts w:eastAsia="Meiryo"/>
          <w:szCs w:val="24"/>
        </w:rPr>
        <w:lastRenderedPageBreak/>
        <w:t>tần số 50 Hz, trên dây đếm</w:t>
      </w:r>
      <w:r w:rsidR="003E2F5B" w:rsidRPr="00B22798">
        <w:rPr>
          <w:rFonts w:eastAsia="Meiryo"/>
          <w:szCs w:val="24"/>
          <w:lang w:val="vi-VN"/>
        </w:rPr>
        <w:t xml:space="preserve"> </w:t>
      </w:r>
      <w:r w:rsidR="00751420" w:rsidRPr="00B22798">
        <w:rPr>
          <w:rFonts w:eastAsia="Meiryo"/>
          <w:szCs w:val="24"/>
        </w:rPr>
        <w:t xml:space="preserve">được năm nút sóng, kể cả hai nút A, </w:t>
      </w:r>
      <w:r w:rsidR="003E2F5B" w:rsidRPr="00B22798">
        <w:rPr>
          <w:rFonts w:eastAsia="Meiryo"/>
          <w:szCs w:val="24"/>
          <w:lang w:val="vi-VN"/>
        </w:rPr>
        <w:t xml:space="preserve">B. </w:t>
      </w:r>
      <w:r w:rsidR="00751420" w:rsidRPr="00B22798">
        <w:rPr>
          <w:rFonts w:eastAsia="Meiryo"/>
          <w:szCs w:val="24"/>
        </w:rPr>
        <w:t>Tốc độ truyền sóng trên dây là</w:t>
      </w:r>
    </w:p>
    <w:p w:rsidR="00751420" w:rsidRPr="00B22798" w:rsidRDefault="003E2F5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v = 30 m/s.</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v = 25 m/s.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v = 20 m/s.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v = 15 m/s.</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Dây đàn chiều dài 80 cm phát ra âm có tần số 12 Hz quan sát dây đàn thấy 3 nút và 2 bụng. Vận tốc truyền sóng trên dây đàn là</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v = 1,6 m/s.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v = 7,68 m/s.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v = 5,48 m/s.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v = 9,6 m/s.</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Một dây AB dài 90 cm có đầu B thả tự do. Tạo ở đầu A một dao động điều hoà ngang có tần số </w:t>
      </w:r>
      <w:r w:rsidR="003A71E9" w:rsidRPr="00B22798">
        <w:rPr>
          <w:rFonts w:eastAsia="Meiryo"/>
          <w:szCs w:val="24"/>
        </w:rPr>
        <w:t>ƒ</w:t>
      </w:r>
      <w:r w:rsidR="00751420" w:rsidRPr="00B22798">
        <w:rPr>
          <w:rFonts w:eastAsia="Meiryo"/>
          <w:szCs w:val="24"/>
        </w:rPr>
        <w:t xml:space="preserve"> = 100 Hz ta có sóng dừng, trên dây có 4 bụng sóng. Tốc độ truyền sóng trên dây có giá trị là</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60 m/s.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50 m/s.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35 m/s.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40 m/s.</w:t>
      </w:r>
    </w:p>
    <w:p w:rsidR="00751420" w:rsidRPr="00B22798" w:rsidRDefault="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Một sợi dây AB có chiều dài 1 m căng ngang, đầu A cố định, đầu B gắn với một nhánh của âm thoa dao</w:t>
      </w:r>
      <w:r w:rsidR="0034613F" w:rsidRPr="00B22798">
        <w:rPr>
          <w:rFonts w:eastAsia="Meiryo"/>
          <w:szCs w:val="24"/>
          <w:lang w:val="vi-VN"/>
        </w:rPr>
        <w:t xml:space="preserve"> </w:t>
      </w:r>
      <w:r w:rsidR="00751420" w:rsidRPr="00B22798">
        <w:rPr>
          <w:rFonts w:eastAsia="Meiryo"/>
          <w:szCs w:val="24"/>
        </w:rPr>
        <w:t>động điều hoà với tần số 20 Hz. Trên dây AB có một sóng dừng ổn định với 4 bụng sóng, B được coi là nút sóng. Tốc</w:t>
      </w:r>
      <w:r w:rsidR="0034613F" w:rsidRPr="00B22798">
        <w:rPr>
          <w:rFonts w:eastAsia="Meiryo"/>
          <w:szCs w:val="24"/>
          <w:lang w:val="vi-VN"/>
        </w:rPr>
        <w:t xml:space="preserve"> </w:t>
      </w:r>
      <w:r w:rsidR="00751420" w:rsidRPr="00B22798">
        <w:rPr>
          <w:rFonts w:eastAsia="Meiryo"/>
          <w:szCs w:val="24"/>
        </w:rPr>
        <w:t>độ truyền sóng trên dây là</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50 m/s.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2 cm/s.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10 m/s.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2,5 cm/s.</w:t>
      </w:r>
    </w:p>
    <w:p w:rsidR="0034613F"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Tốc độ truyền sóng trên một sợi dây là v = 40 m/s, hai đầu dây cố định. Khi tần số sóng trên dây là 200 Hz, trên dây hình thành sóng dừng với 10 bụng sóng. Hãy chỉ ra tần số nào cho dưới đây cũng tạo ra sóng dừng trên dây? </w:t>
      </w:r>
    </w:p>
    <w:p w:rsidR="00751420" w:rsidRPr="00B22798" w:rsidRDefault="0034613F" w:rsidP="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ab/>
      </w:r>
      <w:r w:rsidR="004565D9" w:rsidRPr="00B22798">
        <w:rPr>
          <w:rFonts w:eastAsia="Meiryo"/>
          <w:b/>
          <w:bCs/>
          <w:szCs w:val="24"/>
        </w:rPr>
        <w:t xml:space="preserve">A. </w:t>
      </w:r>
      <w:r w:rsidR="003A71E9" w:rsidRPr="00B22798">
        <w:rPr>
          <w:rFonts w:eastAsia="Meiryo"/>
          <w:szCs w:val="24"/>
        </w:rPr>
        <w:t>ƒ</w:t>
      </w:r>
      <w:r w:rsidR="00751420" w:rsidRPr="00B22798">
        <w:rPr>
          <w:rFonts w:eastAsia="Meiryo"/>
          <w:szCs w:val="24"/>
        </w:rPr>
        <w:t xml:space="preserve"> = 90 Hz. </w:t>
      </w:r>
      <w:r w:rsidRPr="00B22798">
        <w:rPr>
          <w:rFonts w:eastAsia="Meiryo"/>
          <w:szCs w:val="24"/>
          <w:lang w:val="vi-VN"/>
        </w:rPr>
        <w:tab/>
      </w:r>
      <w:r w:rsidR="004565D9" w:rsidRPr="00B22798">
        <w:rPr>
          <w:rFonts w:eastAsia="Meiryo"/>
          <w:b/>
          <w:bCs/>
          <w:szCs w:val="24"/>
        </w:rPr>
        <w:t xml:space="preserve">B. </w:t>
      </w:r>
      <w:r w:rsidR="003A71E9" w:rsidRPr="00B22798">
        <w:rPr>
          <w:rFonts w:eastAsia="Meiryo"/>
          <w:szCs w:val="24"/>
        </w:rPr>
        <w:t>ƒ</w:t>
      </w:r>
      <w:r w:rsidR="00751420" w:rsidRPr="00B22798">
        <w:rPr>
          <w:rFonts w:eastAsia="Meiryo"/>
          <w:szCs w:val="24"/>
        </w:rPr>
        <w:t xml:space="preserve"> = 70 Hz. </w:t>
      </w:r>
      <w:r w:rsidRPr="00B22798">
        <w:rPr>
          <w:rFonts w:eastAsia="Meiryo"/>
          <w:szCs w:val="24"/>
          <w:lang w:val="vi-VN"/>
        </w:rPr>
        <w:tab/>
      </w:r>
      <w:r w:rsidR="004565D9" w:rsidRPr="00B22798">
        <w:rPr>
          <w:rFonts w:eastAsia="Meiryo"/>
          <w:b/>
          <w:bCs/>
          <w:szCs w:val="24"/>
        </w:rPr>
        <w:t xml:space="preserve">C. </w:t>
      </w:r>
      <w:r w:rsidR="003A71E9" w:rsidRPr="00B22798">
        <w:rPr>
          <w:rFonts w:eastAsia="Meiryo"/>
          <w:szCs w:val="24"/>
        </w:rPr>
        <w:t>ƒ</w:t>
      </w:r>
      <w:r w:rsidR="00751420" w:rsidRPr="00B22798">
        <w:rPr>
          <w:rFonts w:eastAsia="Meiryo"/>
          <w:szCs w:val="24"/>
        </w:rPr>
        <w:t xml:space="preserve"> = 60 Hz. </w:t>
      </w:r>
      <w:r w:rsidRPr="00B22798">
        <w:rPr>
          <w:rFonts w:eastAsia="Meiryo"/>
          <w:szCs w:val="24"/>
          <w:lang w:val="vi-VN"/>
        </w:rPr>
        <w:tab/>
      </w:r>
      <w:r w:rsidR="004565D9" w:rsidRPr="00B22798">
        <w:rPr>
          <w:rFonts w:eastAsia="Meiryo"/>
          <w:b/>
          <w:bCs/>
          <w:szCs w:val="24"/>
        </w:rPr>
        <w:t xml:space="preserve">D. </w:t>
      </w:r>
      <w:r w:rsidR="003A71E9" w:rsidRPr="00B22798">
        <w:rPr>
          <w:rFonts w:eastAsia="Meiryo"/>
          <w:szCs w:val="24"/>
        </w:rPr>
        <w:t>ƒ</w:t>
      </w:r>
      <w:r w:rsidR="00751420" w:rsidRPr="00B22798">
        <w:rPr>
          <w:rFonts w:eastAsia="Meiryo"/>
          <w:szCs w:val="24"/>
        </w:rPr>
        <w:t xml:space="preserve"> = 110 Hz.</w:t>
      </w:r>
    </w:p>
    <w:p w:rsidR="00751420" w:rsidRPr="00B22798" w:rsidRDefault="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Khi có sóng dừng trên sợi dây đàn hồi AB thì thấy trên dây có 7 nút (kể cả 2 nút ở 2 đầu AB), biết tần số</w:t>
      </w:r>
      <w:r w:rsidR="0034613F" w:rsidRPr="00B22798">
        <w:rPr>
          <w:rFonts w:eastAsia="Meiryo"/>
          <w:szCs w:val="24"/>
          <w:lang w:val="vi-VN"/>
        </w:rPr>
        <w:t xml:space="preserve"> </w:t>
      </w:r>
      <w:r w:rsidR="00751420" w:rsidRPr="00B22798">
        <w:rPr>
          <w:rFonts w:eastAsia="Meiryo"/>
          <w:szCs w:val="24"/>
        </w:rPr>
        <w:t>sóng là 42 Hz. Cũng với dây AB và tốc độ truyền sóng như trên, muốn trên dây có 5 nút (tính cả 2 đầu AB) thì tần số</w:t>
      </w:r>
      <w:r w:rsidR="0034613F" w:rsidRPr="00B22798">
        <w:rPr>
          <w:rFonts w:eastAsia="Meiryo"/>
          <w:szCs w:val="24"/>
          <w:lang w:val="vi-VN"/>
        </w:rPr>
        <w:t xml:space="preserve"> </w:t>
      </w:r>
      <w:r w:rsidR="00751420" w:rsidRPr="00B22798">
        <w:rPr>
          <w:rFonts w:eastAsia="Meiryo"/>
          <w:szCs w:val="24"/>
        </w:rPr>
        <w:t>sóng có giá trị là</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3A71E9" w:rsidRPr="00B22798">
        <w:rPr>
          <w:rFonts w:eastAsia="Meiryo"/>
          <w:szCs w:val="24"/>
        </w:rPr>
        <w:t>ƒ</w:t>
      </w:r>
      <w:r w:rsidR="00751420" w:rsidRPr="00B22798">
        <w:rPr>
          <w:rFonts w:eastAsia="Meiryo"/>
          <w:szCs w:val="24"/>
        </w:rPr>
        <w:t xml:space="preserve"> = 30 Hz. </w:t>
      </w:r>
      <w:r w:rsidRPr="00B22798">
        <w:rPr>
          <w:rFonts w:eastAsia="Meiryo"/>
          <w:szCs w:val="24"/>
          <w:lang w:val="vi-VN"/>
        </w:rPr>
        <w:tab/>
      </w:r>
      <w:r w:rsidR="004565D9" w:rsidRPr="00B22798">
        <w:rPr>
          <w:rFonts w:eastAsia="Meiryo"/>
          <w:b/>
          <w:bCs/>
          <w:szCs w:val="24"/>
        </w:rPr>
        <w:t xml:space="preserve">B. </w:t>
      </w:r>
      <w:r w:rsidR="003A71E9" w:rsidRPr="00B22798">
        <w:rPr>
          <w:rFonts w:eastAsia="Meiryo"/>
          <w:szCs w:val="24"/>
        </w:rPr>
        <w:t>ƒ</w:t>
      </w:r>
      <w:r w:rsidR="00751420" w:rsidRPr="00B22798">
        <w:rPr>
          <w:rFonts w:eastAsia="Meiryo"/>
          <w:szCs w:val="24"/>
        </w:rPr>
        <w:t xml:space="preserve"> = 63 Hz. </w:t>
      </w:r>
      <w:r w:rsidRPr="00B22798">
        <w:rPr>
          <w:rFonts w:eastAsia="Meiryo"/>
          <w:szCs w:val="24"/>
          <w:lang w:val="vi-VN"/>
        </w:rPr>
        <w:tab/>
      </w:r>
      <w:r w:rsidR="004565D9" w:rsidRPr="00B22798">
        <w:rPr>
          <w:rFonts w:eastAsia="Meiryo"/>
          <w:b/>
          <w:bCs/>
          <w:szCs w:val="24"/>
        </w:rPr>
        <w:t xml:space="preserve">C. </w:t>
      </w:r>
      <w:r w:rsidR="003A71E9" w:rsidRPr="00B22798">
        <w:rPr>
          <w:rFonts w:eastAsia="Meiryo"/>
          <w:szCs w:val="24"/>
        </w:rPr>
        <w:t>ƒ</w:t>
      </w:r>
      <w:r w:rsidR="00751420" w:rsidRPr="00B22798">
        <w:rPr>
          <w:rFonts w:eastAsia="Meiryo"/>
          <w:szCs w:val="24"/>
        </w:rPr>
        <w:t xml:space="preserve"> = 28 Hz. </w:t>
      </w:r>
      <w:r w:rsidRPr="00B22798">
        <w:rPr>
          <w:rFonts w:eastAsia="Meiryo"/>
          <w:szCs w:val="24"/>
          <w:lang w:val="vi-VN"/>
        </w:rPr>
        <w:tab/>
      </w:r>
      <w:r w:rsidR="004565D9" w:rsidRPr="00B22798">
        <w:rPr>
          <w:rFonts w:eastAsia="Meiryo"/>
          <w:b/>
          <w:bCs/>
          <w:szCs w:val="24"/>
        </w:rPr>
        <w:t xml:space="preserve">D. </w:t>
      </w:r>
      <w:r w:rsidR="003A71E9" w:rsidRPr="00B22798">
        <w:rPr>
          <w:rFonts w:eastAsia="Meiryo"/>
          <w:szCs w:val="24"/>
        </w:rPr>
        <w:t>ƒ</w:t>
      </w:r>
      <w:r w:rsidR="00751420" w:rsidRPr="00B22798">
        <w:rPr>
          <w:rFonts w:eastAsia="Meiryo"/>
          <w:szCs w:val="24"/>
        </w:rPr>
        <w:t xml:space="preserve"> = 58,8 Hz.</w:t>
      </w:r>
    </w:p>
    <w:p w:rsidR="00751420" w:rsidRPr="00B22798" w:rsidRDefault="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Sợi dây OB = 21 cm với đầu B tự do. Gây ra tại O một dao động ngang có tần số </w:t>
      </w:r>
      <w:r w:rsidR="003A71E9" w:rsidRPr="00B22798">
        <w:rPr>
          <w:rFonts w:eastAsia="Meiryo"/>
          <w:szCs w:val="24"/>
        </w:rPr>
        <w:t>ƒ</w:t>
      </w:r>
      <w:r w:rsidR="00751420" w:rsidRPr="00B22798">
        <w:rPr>
          <w:rFonts w:eastAsia="Meiryo"/>
          <w:szCs w:val="24"/>
        </w:rPr>
        <w:t>. Tốc độ truyền sóng là v =</w:t>
      </w:r>
      <w:r w:rsidR="0034613F" w:rsidRPr="00B22798">
        <w:rPr>
          <w:rFonts w:eastAsia="Meiryo"/>
          <w:szCs w:val="24"/>
          <w:lang w:val="vi-VN"/>
        </w:rPr>
        <w:t xml:space="preserve"> </w:t>
      </w:r>
      <w:r w:rsidR="00751420" w:rsidRPr="00B22798">
        <w:rPr>
          <w:rFonts w:eastAsia="Meiryo"/>
          <w:szCs w:val="24"/>
        </w:rPr>
        <w:t>2,8 m/s. Sóng dừng trên dây có 8 bụng sóng thì tần số dao động là</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3A71E9" w:rsidRPr="00B22798">
        <w:rPr>
          <w:rFonts w:eastAsia="Meiryo"/>
          <w:szCs w:val="24"/>
        </w:rPr>
        <w:t>ƒ</w:t>
      </w:r>
      <w:r w:rsidR="00751420" w:rsidRPr="00B22798">
        <w:rPr>
          <w:rFonts w:eastAsia="Meiryo"/>
          <w:szCs w:val="24"/>
        </w:rPr>
        <w:t xml:space="preserve"> = 40 Hz. </w:t>
      </w:r>
      <w:r w:rsidRPr="00B22798">
        <w:rPr>
          <w:rFonts w:eastAsia="Meiryo"/>
          <w:szCs w:val="24"/>
          <w:lang w:val="vi-VN"/>
        </w:rPr>
        <w:tab/>
      </w:r>
      <w:r w:rsidR="004565D9" w:rsidRPr="00B22798">
        <w:rPr>
          <w:rFonts w:eastAsia="Meiryo"/>
          <w:b/>
          <w:bCs/>
          <w:szCs w:val="24"/>
        </w:rPr>
        <w:t xml:space="preserve">B. </w:t>
      </w:r>
      <w:r w:rsidR="003A71E9" w:rsidRPr="00B22798">
        <w:rPr>
          <w:rFonts w:eastAsia="Meiryo"/>
          <w:szCs w:val="24"/>
        </w:rPr>
        <w:t>ƒ</w:t>
      </w:r>
      <w:r w:rsidR="00751420" w:rsidRPr="00B22798">
        <w:rPr>
          <w:rFonts w:eastAsia="Meiryo"/>
          <w:szCs w:val="24"/>
        </w:rPr>
        <w:t xml:space="preserve"> = 50 Hz. </w:t>
      </w:r>
      <w:r w:rsidRPr="00B22798">
        <w:rPr>
          <w:rFonts w:eastAsia="Meiryo"/>
          <w:szCs w:val="24"/>
          <w:lang w:val="vi-VN"/>
        </w:rPr>
        <w:tab/>
      </w:r>
      <w:r w:rsidR="004565D9" w:rsidRPr="00B22798">
        <w:rPr>
          <w:rFonts w:eastAsia="Meiryo"/>
          <w:b/>
          <w:bCs/>
          <w:szCs w:val="24"/>
        </w:rPr>
        <w:t xml:space="preserve">C. </w:t>
      </w:r>
      <w:r w:rsidR="003A71E9" w:rsidRPr="00B22798">
        <w:rPr>
          <w:rFonts w:eastAsia="Meiryo"/>
          <w:szCs w:val="24"/>
        </w:rPr>
        <w:t>ƒ</w:t>
      </w:r>
      <w:r w:rsidR="00751420" w:rsidRPr="00B22798">
        <w:rPr>
          <w:rFonts w:eastAsia="Meiryo"/>
          <w:szCs w:val="24"/>
        </w:rPr>
        <w:t xml:space="preserve"> = 60 Hz. </w:t>
      </w:r>
      <w:r w:rsidRPr="00B22798">
        <w:rPr>
          <w:rFonts w:eastAsia="Meiryo"/>
          <w:szCs w:val="24"/>
          <w:lang w:val="vi-VN"/>
        </w:rPr>
        <w:tab/>
      </w:r>
      <w:r w:rsidR="004565D9" w:rsidRPr="00B22798">
        <w:rPr>
          <w:rFonts w:eastAsia="Meiryo"/>
          <w:b/>
          <w:bCs/>
          <w:szCs w:val="24"/>
        </w:rPr>
        <w:t xml:space="preserve">D. </w:t>
      </w:r>
      <w:r w:rsidR="003A71E9" w:rsidRPr="00B22798">
        <w:rPr>
          <w:rFonts w:eastAsia="Meiryo"/>
          <w:szCs w:val="24"/>
        </w:rPr>
        <w:t>ƒ</w:t>
      </w:r>
      <w:r w:rsidR="00751420" w:rsidRPr="00B22798">
        <w:rPr>
          <w:rFonts w:eastAsia="Meiryo"/>
          <w:szCs w:val="24"/>
        </w:rPr>
        <w:t xml:space="preserve"> = 20 Hz.</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Sợi dây AB = 21 cm với đầu B tự do gây ra tại A một dao động ngang có tần số </w:t>
      </w:r>
      <w:r w:rsidR="003A71E9" w:rsidRPr="00B22798">
        <w:rPr>
          <w:rFonts w:eastAsia="Meiryo"/>
          <w:szCs w:val="24"/>
        </w:rPr>
        <w:t>ƒ</w:t>
      </w:r>
      <w:r w:rsidR="00751420" w:rsidRPr="00B22798">
        <w:rPr>
          <w:rFonts w:eastAsia="Meiryo"/>
          <w:szCs w:val="24"/>
        </w:rPr>
        <w:t>. Tốc độ truyền sóng trên dây là v = 4 m/s, muốn có 8 bụng sóng thì tần số dao động phải là bao nhiêu?</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3A71E9" w:rsidRPr="00B22798">
        <w:rPr>
          <w:rFonts w:eastAsia="Meiryo"/>
          <w:szCs w:val="24"/>
        </w:rPr>
        <w:t>ƒ</w:t>
      </w:r>
      <w:r w:rsidR="00751420" w:rsidRPr="00B22798">
        <w:rPr>
          <w:rFonts w:eastAsia="Meiryo"/>
          <w:szCs w:val="24"/>
        </w:rPr>
        <w:t xml:space="preserve"> = 71,4 Hz. </w:t>
      </w:r>
      <w:r w:rsidRPr="00B22798">
        <w:rPr>
          <w:rFonts w:eastAsia="Meiryo"/>
          <w:szCs w:val="24"/>
          <w:lang w:val="vi-VN"/>
        </w:rPr>
        <w:tab/>
      </w:r>
      <w:r w:rsidR="004565D9" w:rsidRPr="00B22798">
        <w:rPr>
          <w:rFonts w:eastAsia="Meiryo"/>
          <w:b/>
          <w:bCs/>
          <w:szCs w:val="24"/>
        </w:rPr>
        <w:t xml:space="preserve">B. </w:t>
      </w:r>
      <w:r w:rsidR="003A71E9" w:rsidRPr="00B22798">
        <w:rPr>
          <w:rFonts w:eastAsia="Meiryo"/>
          <w:szCs w:val="24"/>
        </w:rPr>
        <w:t>ƒ</w:t>
      </w:r>
      <w:r w:rsidR="00751420" w:rsidRPr="00B22798">
        <w:rPr>
          <w:rFonts w:eastAsia="Meiryo"/>
          <w:szCs w:val="24"/>
        </w:rPr>
        <w:t xml:space="preserve"> = 7,14 Hz. </w:t>
      </w:r>
      <w:r w:rsidRPr="00B22798">
        <w:rPr>
          <w:rFonts w:eastAsia="Meiryo"/>
          <w:szCs w:val="24"/>
          <w:lang w:val="vi-VN"/>
        </w:rPr>
        <w:tab/>
      </w:r>
      <w:r w:rsidR="004565D9" w:rsidRPr="00B22798">
        <w:rPr>
          <w:rFonts w:eastAsia="Meiryo"/>
          <w:b/>
          <w:bCs/>
          <w:szCs w:val="24"/>
        </w:rPr>
        <w:t xml:space="preserve">C. </w:t>
      </w:r>
      <w:r w:rsidR="003A71E9" w:rsidRPr="00B22798">
        <w:rPr>
          <w:rFonts w:eastAsia="Meiryo"/>
          <w:szCs w:val="24"/>
        </w:rPr>
        <w:t>ƒ</w:t>
      </w:r>
      <w:r w:rsidR="00751420" w:rsidRPr="00B22798">
        <w:rPr>
          <w:rFonts w:eastAsia="Meiryo"/>
          <w:szCs w:val="24"/>
        </w:rPr>
        <w:t xml:space="preserve"> = 714 Hz. </w:t>
      </w:r>
      <w:r w:rsidRPr="00B22798">
        <w:rPr>
          <w:rFonts w:eastAsia="Meiryo"/>
          <w:szCs w:val="24"/>
          <w:lang w:val="vi-VN"/>
        </w:rPr>
        <w:tab/>
      </w:r>
      <w:r w:rsidR="004565D9" w:rsidRPr="00B22798">
        <w:rPr>
          <w:rFonts w:eastAsia="Meiryo"/>
          <w:b/>
          <w:bCs/>
          <w:szCs w:val="24"/>
        </w:rPr>
        <w:t xml:space="preserve">D. </w:t>
      </w:r>
      <w:r w:rsidR="003A71E9" w:rsidRPr="00B22798">
        <w:rPr>
          <w:rFonts w:eastAsia="Meiryo"/>
          <w:szCs w:val="24"/>
        </w:rPr>
        <w:t>ƒ</w:t>
      </w:r>
      <w:r w:rsidR="00751420" w:rsidRPr="00B22798">
        <w:rPr>
          <w:rFonts w:eastAsia="Meiryo"/>
          <w:szCs w:val="24"/>
        </w:rPr>
        <w:t xml:space="preserve"> = 74,1 Hz.</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Một sợi dây căng giữa hai điểm cố định cách nhau 75 cm. Người ta tạo sóng dừng trên dây. Hai tần số gần nhau nhất cùng tạo ra sóng dừng trên dây là 150 Hz và 200 Hz. Tần số nhỏ nhất tạo ra sóng dừng trên dây đó là</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3A71E9" w:rsidRPr="00B22798">
        <w:rPr>
          <w:rFonts w:eastAsia="Meiryo"/>
          <w:szCs w:val="24"/>
        </w:rPr>
        <w:t>ƒ</w:t>
      </w:r>
      <w:r w:rsidR="00751420" w:rsidRPr="00B22798">
        <w:rPr>
          <w:rFonts w:eastAsia="Meiryo"/>
          <w:szCs w:val="24"/>
        </w:rPr>
        <w:t xml:space="preserve"> = 50 Hz. </w:t>
      </w:r>
      <w:r w:rsidRPr="00B22798">
        <w:rPr>
          <w:rFonts w:eastAsia="Meiryo"/>
          <w:szCs w:val="24"/>
          <w:lang w:val="vi-VN"/>
        </w:rPr>
        <w:tab/>
      </w:r>
      <w:r w:rsidR="004565D9" w:rsidRPr="00B22798">
        <w:rPr>
          <w:rFonts w:eastAsia="Meiryo"/>
          <w:b/>
          <w:bCs/>
          <w:szCs w:val="24"/>
        </w:rPr>
        <w:t xml:space="preserve">B. </w:t>
      </w:r>
      <w:r w:rsidR="003A71E9" w:rsidRPr="00B22798">
        <w:rPr>
          <w:rFonts w:eastAsia="Meiryo"/>
          <w:szCs w:val="24"/>
        </w:rPr>
        <w:t>ƒ</w:t>
      </w:r>
      <w:r w:rsidR="00751420" w:rsidRPr="00B22798">
        <w:rPr>
          <w:rFonts w:eastAsia="Meiryo"/>
          <w:szCs w:val="24"/>
        </w:rPr>
        <w:t xml:space="preserve"> = 125 Hz. </w:t>
      </w:r>
      <w:r w:rsidRPr="00B22798">
        <w:rPr>
          <w:rFonts w:eastAsia="Meiryo"/>
          <w:szCs w:val="24"/>
          <w:lang w:val="vi-VN"/>
        </w:rPr>
        <w:tab/>
      </w:r>
      <w:r w:rsidR="004565D9" w:rsidRPr="00B22798">
        <w:rPr>
          <w:rFonts w:eastAsia="Meiryo"/>
          <w:b/>
          <w:bCs/>
          <w:szCs w:val="24"/>
        </w:rPr>
        <w:t xml:space="preserve">C. </w:t>
      </w:r>
      <w:r w:rsidR="003A71E9" w:rsidRPr="00B22798">
        <w:rPr>
          <w:rFonts w:eastAsia="Meiryo"/>
          <w:szCs w:val="24"/>
        </w:rPr>
        <w:t>ƒ</w:t>
      </w:r>
      <w:r w:rsidR="00751420" w:rsidRPr="00B22798">
        <w:rPr>
          <w:rFonts w:eastAsia="Meiryo"/>
          <w:szCs w:val="24"/>
        </w:rPr>
        <w:t xml:space="preserve"> = 75 Hz. </w:t>
      </w:r>
      <w:r w:rsidRPr="00B22798">
        <w:rPr>
          <w:rFonts w:eastAsia="Meiryo"/>
          <w:szCs w:val="24"/>
          <w:lang w:val="vi-VN"/>
        </w:rPr>
        <w:tab/>
      </w:r>
      <w:r w:rsidR="004565D9" w:rsidRPr="00B22798">
        <w:rPr>
          <w:rFonts w:eastAsia="Meiryo"/>
          <w:b/>
          <w:bCs/>
          <w:szCs w:val="24"/>
        </w:rPr>
        <w:t xml:space="preserve">D. </w:t>
      </w:r>
      <w:r w:rsidR="003A71E9" w:rsidRPr="00B22798">
        <w:rPr>
          <w:rFonts w:eastAsia="Meiryo"/>
          <w:szCs w:val="24"/>
        </w:rPr>
        <w:t>ƒ</w:t>
      </w:r>
      <w:r w:rsidR="00751420" w:rsidRPr="00B22798">
        <w:rPr>
          <w:rFonts w:eastAsia="Meiryo"/>
          <w:szCs w:val="24"/>
        </w:rPr>
        <w:t xml:space="preserve"> = 100 Hz.</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Một sợi dây đàn hồi AB được dùng để tạo sóng dừng trên dây với đầu A cố định, đầu B tự do. Biết chiều dài dây là ℓ = 20 cm, tốc độ truyền sóng trên dây là 4 m/s, và trên dây có 5 bụng sóng.Tần số sóng có giá trị là</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3A71E9" w:rsidRPr="00B22798">
        <w:rPr>
          <w:rFonts w:eastAsia="Meiryo"/>
          <w:szCs w:val="24"/>
        </w:rPr>
        <w:t>ƒ</w:t>
      </w:r>
      <w:r w:rsidR="00751420" w:rsidRPr="00B22798">
        <w:rPr>
          <w:rFonts w:eastAsia="Meiryo"/>
          <w:szCs w:val="24"/>
        </w:rPr>
        <w:t xml:space="preserve"> = 45 Hz. </w:t>
      </w:r>
      <w:r w:rsidRPr="00B22798">
        <w:rPr>
          <w:rFonts w:eastAsia="Meiryo"/>
          <w:szCs w:val="24"/>
          <w:lang w:val="vi-VN"/>
        </w:rPr>
        <w:tab/>
      </w:r>
      <w:r w:rsidR="004565D9" w:rsidRPr="00B22798">
        <w:rPr>
          <w:rFonts w:eastAsia="Meiryo"/>
          <w:b/>
          <w:bCs/>
          <w:szCs w:val="24"/>
        </w:rPr>
        <w:t xml:space="preserve">B. </w:t>
      </w:r>
      <w:r w:rsidR="003A71E9" w:rsidRPr="00B22798">
        <w:rPr>
          <w:rFonts w:eastAsia="Meiryo"/>
          <w:szCs w:val="24"/>
        </w:rPr>
        <w:t>ƒ</w:t>
      </w:r>
      <w:r w:rsidR="00751420" w:rsidRPr="00B22798">
        <w:rPr>
          <w:rFonts w:eastAsia="Meiryo"/>
          <w:szCs w:val="24"/>
        </w:rPr>
        <w:t xml:space="preserve"> = 50 Hz. </w:t>
      </w:r>
      <w:r w:rsidRPr="00B22798">
        <w:rPr>
          <w:rFonts w:eastAsia="Meiryo"/>
          <w:szCs w:val="24"/>
          <w:lang w:val="vi-VN"/>
        </w:rPr>
        <w:tab/>
      </w:r>
      <w:r w:rsidR="004565D9" w:rsidRPr="00B22798">
        <w:rPr>
          <w:rFonts w:eastAsia="Meiryo"/>
          <w:b/>
          <w:bCs/>
          <w:szCs w:val="24"/>
        </w:rPr>
        <w:t xml:space="preserve">C. </w:t>
      </w:r>
      <w:r w:rsidR="003A71E9" w:rsidRPr="00B22798">
        <w:rPr>
          <w:rFonts w:eastAsia="Meiryo"/>
          <w:szCs w:val="24"/>
        </w:rPr>
        <w:t>ƒ</w:t>
      </w:r>
      <w:r w:rsidR="00751420" w:rsidRPr="00B22798">
        <w:rPr>
          <w:rFonts w:eastAsia="Meiryo"/>
          <w:szCs w:val="24"/>
        </w:rPr>
        <w:t xml:space="preserve"> = 90 Hz. </w:t>
      </w:r>
      <w:r w:rsidRPr="00B22798">
        <w:rPr>
          <w:rFonts w:eastAsia="Meiryo"/>
          <w:szCs w:val="24"/>
          <w:lang w:val="vi-VN"/>
        </w:rPr>
        <w:tab/>
      </w:r>
      <w:r w:rsidR="004565D9" w:rsidRPr="00B22798">
        <w:rPr>
          <w:rFonts w:eastAsia="Meiryo"/>
          <w:b/>
          <w:bCs/>
          <w:szCs w:val="24"/>
        </w:rPr>
        <w:t xml:space="preserve">D. </w:t>
      </w:r>
      <w:r w:rsidR="003A71E9" w:rsidRPr="00B22798">
        <w:rPr>
          <w:rFonts w:eastAsia="Meiryo"/>
          <w:szCs w:val="24"/>
        </w:rPr>
        <w:t>ƒ</w:t>
      </w:r>
      <w:r w:rsidR="00751420" w:rsidRPr="00B22798">
        <w:rPr>
          <w:rFonts w:eastAsia="Meiryo"/>
          <w:szCs w:val="24"/>
        </w:rPr>
        <w:t xml:space="preserve"> = 130 Hz.</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Một dây AB hai đầu cố định. Khi dây rung với tần số </w:t>
      </w:r>
      <w:r w:rsidR="003A71E9" w:rsidRPr="00B22798">
        <w:rPr>
          <w:rFonts w:eastAsia="Meiryo"/>
          <w:szCs w:val="24"/>
        </w:rPr>
        <w:t>ƒ</w:t>
      </w:r>
      <w:r w:rsidR="00751420" w:rsidRPr="00B22798">
        <w:rPr>
          <w:rFonts w:eastAsia="Meiryo"/>
          <w:szCs w:val="24"/>
        </w:rPr>
        <w:t xml:space="preserve"> thì trên dây có 4 bó sóng. Khi tần số tăng thêm 10 Hz thì trên dây có 5 bó sóng, tốc độ truyền sóng trên dây là 10 m/s. Chiều dài và tần số rung của dây có giá trị là</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ℓ = 50 cm, </w:t>
      </w:r>
      <w:r w:rsidR="003A71E9" w:rsidRPr="00B22798">
        <w:rPr>
          <w:rFonts w:eastAsia="Meiryo"/>
          <w:szCs w:val="24"/>
        </w:rPr>
        <w:t>ƒ</w:t>
      </w:r>
      <w:r w:rsidR="00751420" w:rsidRPr="00B22798">
        <w:rPr>
          <w:rFonts w:eastAsia="Meiryo"/>
          <w:szCs w:val="24"/>
        </w:rPr>
        <w:t xml:space="preserve"> = 40 Hz. </w:t>
      </w:r>
      <w:r w:rsidRPr="00B22798">
        <w:rPr>
          <w:rFonts w:eastAsia="Meiryo"/>
          <w:szCs w:val="24"/>
          <w:lang w:val="vi-VN"/>
        </w:rPr>
        <w:tab/>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ℓ = 40 cm, </w:t>
      </w:r>
      <w:r w:rsidR="003A71E9" w:rsidRPr="00B22798">
        <w:rPr>
          <w:rFonts w:eastAsia="Meiryo"/>
          <w:szCs w:val="24"/>
        </w:rPr>
        <w:t>ƒ</w:t>
      </w:r>
      <w:r w:rsidR="00751420" w:rsidRPr="00B22798">
        <w:rPr>
          <w:rFonts w:eastAsia="Meiryo"/>
          <w:szCs w:val="24"/>
        </w:rPr>
        <w:t xml:space="preserve"> = 50 Hz.</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C. </w:t>
      </w:r>
      <w:r w:rsidR="00751420" w:rsidRPr="00B22798">
        <w:rPr>
          <w:rFonts w:eastAsia="Meiryo"/>
          <w:szCs w:val="24"/>
        </w:rPr>
        <w:t xml:space="preserve">ℓ = 5 cm, </w:t>
      </w:r>
      <w:r w:rsidR="003A71E9" w:rsidRPr="00B22798">
        <w:rPr>
          <w:rFonts w:eastAsia="Meiryo"/>
          <w:szCs w:val="24"/>
        </w:rPr>
        <w:t>ƒ</w:t>
      </w:r>
      <w:r w:rsidR="00751420" w:rsidRPr="00B22798">
        <w:rPr>
          <w:rFonts w:eastAsia="Meiryo"/>
          <w:szCs w:val="24"/>
        </w:rPr>
        <w:t xml:space="preserve"> = 50 Hz. </w:t>
      </w:r>
      <w:r w:rsidRPr="00B22798">
        <w:rPr>
          <w:rFonts w:eastAsia="Meiryo"/>
          <w:szCs w:val="24"/>
          <w:lang w:val="vi-VN"/>
        </w:rPr>
        <w:tab/>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 xml:space="preserve">ℓ = 50 cm, </w:t>
      </w:r>
      <w:r w:rsidR="003A71E9" w:rsidRPr="00B22798">
        <w:rPr>
          <w:rFonts w:eastAsia="Meiryo"/>
          <w:szCs w:val="24"/>
        </w:rPr>
        <w:t>ƒ</w:t>
      </w:r>
      <w:r w:rsidR="00751420" w:rsidRPr="00B22798">
        <w:rPr>
          <w:rFonts w:eastAsia="Meiryo"/>
          <w:szCs w:val="24"/>
        </w:rPr>
        <w:t xml:space="preserve"> = 50 Hz.</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Một ống sáo có một đầu kín, một đầu hở dài 68 cm. Hỏi ống sáo có khả năng cộng hưởng những âm có tần số nào sau đây, biết tốc độ âm trong không khí v = 340 m/s.</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3A71E9" w:rsidRPr="00B22798">
        <w:rPr>
          <w:rFonts w:eastAsia="Meiryo"/>
          <w:szCs w:val="24"/>
        </w:rPr>
        <w:t>ƒ</w:t>
      </w:r>
      <w:r w:rsidR="00751420" w:rsidRPr="00B22798">
        <w:rPr>
          <w:rFonts w:eastAsia="Meiryo"/>
          <w:szCs w:val="24"/>
        </w:rPr>
        <w:t xml:space="preserve"> = 125 Hz, </w:t>
      </w:r>
      <w:r w:rsidR="003A71E9" w:rsidRPr="00B22798">
        <w:rPr>
          <w:rFonts w:eastAsia="Meiryo"/>
          <w:szCs w:val="24"/>
        </w:rPr>
        <w:t>ƒ</w:t>
      </w:r>
      <w:r w:rsidR="00751420" w:rsidRPr="00B22798">
        <w:rPr>
          <w:rFonts w:eastAsia="Meiryo"/>
          <w:szCs w:val="24"/>
        </w:rPr>
        <w:t xml:space="preserve"> = 375 Hz. </w:t>
      </w:r>
      <w:r w:rsidRPr="00B22798">
        <w:rPr>
          <w:rFonts w:eastAsia="Meiryo"/>
          <w:szCs w:val="24"/>
          <w:lang w:val="vi-VN"/>
        </w:rPr>
        <w:tab/>
      </w:r>
      <w:r w:rsidR="004565D9" w:rsidRPr="00B22798">
        <w:rPr>
          <w:rFonts w:eastAsia="Meiryo"/>
          <w:b/>
          <w:bCs/>
          <w:szCs w:val="24"/>
        </w:rPr>
        <w:t xml:space="preserve">B. </w:t>
      </w:r>
      <w:r w:rsidR="003A71E9" w:rsidRPr="00B22798">
        <w:rPr>
          <w:rFonts w:eastAsia="Meiryo"/>
          <w:szCs w:val="24"/>
        </w:rPr>
        <w:t>ƒ</w:t>
      </w:r>
      <w:r w:rsidR="00751420" w:rsidRPr="00B22798">
        <w:rPr>
          <w:rFonts w:eastAsia="Meiryo"/>
          <w:szCs w:val="24"/>
        </w:rPr>
        <w:t xml:space="preserve"> = 75 Hz, </w:t>
      </w:r>
      <w:r w:rsidR="003A71E9" w:rsidRPr="00B22798">
        <w:rPr>
          <w:rFonts w:eastAsia="Meiryo"/>
          <w:szCs w:val="24"/>
        </w:rPr>
        <w:t>ƒ</w:t>
      </w:r>
      <w:r w:rsidR="00751420" w:rsidRPr="00B22798">
        <w:rPr>
          <w:rFonts w:eastAsia="Meiryo"/>
          <w:szCs w:val="24"/>
        </w:rPr>
        <w:t xml:space="preserve"> = 15 Hz.</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C. </w:t>
      </w:r>
      <w:r w:rsidR="003A71E9" w:rsidRPr="00B22798">
        <w:rPr>
          <w:rFonts w:eastAsia="Meiryo"/>
          <w:szCs w:val="24"/>
        </w:rPr>
        <w:t>ƒ</w:t>
      </w:r>
      <w:r w:rsidR="00751420" w:rsidRPr="00B22798">
        <w:rPr>
          <w:rFonts w:eastAsia="Meiryo"/>
          <w:szCs w:val="24"/>
        </w:rPr>
        <w:t xml:space="preserve"> = 150 Hz, </w:t>
      </w:r>
      <w:r w:rsidR="003A71E9" w:rsidRPr="00B22798">
        <w:rPr>
          <w:rFonts w:eastAsia="Meiryo"/>
          <w:szCs w:val="24"/>
        </w:rPr>
        <w:t>ƒ</w:t>
      </w:r>
      <w:r w:rsidR="00751420" w:rsidRPr="00B22798">
        <w:rPr>
          <w:rFonts w:eastAsia="Meiryo"/>
          <w:szCs w:val="24"/>
        </w:rPr>
        <w:t xml:space="preserve"> = 300 Hz. </w:t>
      </w:r>
      <w:r w:rsidRPr="00B22798">
        <w:rPr>
          <w:rFonts w:eastAsia="Meiryo"/>
          <w:szCs w:val="24"/>
          <w:lang w:val="vi-VN"/>
        </w:rPr>
        <w:tab/>
      </w:r>
      <w:r w:rsidR="004565D9" w:rsidRPr="00B22798">
        <w:rPr>
          <w:rFonts w:eastAsia="Meiryo"/>
          <w:b/>
          <w:bCs/>
          <w:szCs w:val="24"/>
        </w:rPr>
        <w:t xml:space="preserve">D. </w:t>
      </w:r>
      <w:r w:rsidR="003A71E9" w:rsidRPr="00B22798">
        <w:rPr>
          <w:rFonts w:eastAsia="Meiryo"/>
          <w:szCs w:val="24"/>
        </w:rPr>
        <w:t>ƒ</w:t>
      </w:r>
      <w:r w:rsidR="00751420" w:rsidRPr="00B22798">
        <w:rPr>
          <w:rFonts w:eastAsia="Meiryo"/>
          <w:szCs w:val="24"/>
        </w:rPr>
        <w:t xml:space="preserve"> = 30 Hz, </w:t>
      </w:r>
      <w:r w:rsidR="003A71E9" w:rsidRPr="00B22798">
        <w:rPr>
          <w:rFonts w:eastAsia="Meiryo"/>
          <w:szCs w:val="24"/>
        </w:rPr>
        <w:t>ƒ</w:t>
      </w:r>
      <w:r w:rsidR="00751420" w:rsidRPr="00B22798">
        <w:rPr>
          <w:rFonts w:eastAsia="Meiryo"/>
          <w:szCs w:val="24"/>
        </w:rPr>
        <w:t xml:space="preserve"> = 100 Hz.</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Một dây AB dài 1,80 m căng thẳng nằm ngang, đầu B cố định, đầu A gắn vào một bản rung tần số 100Hz. Khi bản rung hoạt động, người ta thấy trên dây có sóng dừng gồm 6 bó sóng, với A xem như một nút. Tính giá trị của bước sóng và tốc độ truyền sóng trên dây AB</w:t>
      </w:r>
      <w:r w:rsidR="001C2722" w:rsidRPr="00B22798">
        <w:rPr>
          <w:rFonts w:eastAsia="Meiryo"/>
          <w:szCs w:val="24"/>
        </w:rPr>
        <w:t>?</w:t>
      </w:r>
    </w:p>
    <w:p w:rsidR="00751420" w:rsidRPr="00B22798" w:rsidRDefault="004565D9" w:rsidP="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A. </w:t>
      </w:r>
      <w:r w:rsidR="00751420" w:rsidRPr="00B22798">
        <w:rPr>
          <w:rFonts w:eastAsia="Meiryo"/>
          <w:szCs w:val="24"/>
        </w:rPr>
        <w:t xml:space="preserve">λ = 0,3 m; v = 30 m/s. </w:t>
      </w:r>
      <w:r w:rsidR="0034613F" w:rsidRPr="00B22798">
        <w:rPr>
          <w:rFonts w:eastAsia="Meiryo"/>
          <w:szCs w:val="24"/>
          <w:lang w:val="vi-VN"/>
        </w:rPr>
        <w:tab/>
      </w:r>
      <w:r w:rsidR="0034613F" w:rsidRPr="00B22798">
        <w:rPr>
          <w:rFonts w:eastAsia="Meiryo"/>
          <w:szCs w:val="24"/>
          <w:lang w:val="vi-VN"/>
        </w:rPr>
        <w:tab/>
      </w:r>
      <w:r w:rsidRPr="00B22798">
        <w:rPr>
          <w:rFonts w:eastAsia="Meiryo"/>
          <w:b/>
          <w:bCs/>
          <w:szCs w:val="24"/>
        </w:rPr>
        <w:t xml:space="preserve">B. </w:t>
      </w:r>
      <w:r w:rsidR="00751420" w:rsidRPr="00B22798">
        <w:rPr>
          <w:rFonts w:eastAsia="Meiryo"/>
          <w:szCs w:val="24"/>
        </w:rPr>
        <w:t>λ = 0,3 m; v = 60 m/s.</w:t>
      </w:r>
    </w:p>
    <w:p w:rsidR="00751420" w:rsidRPr="00B22798" w:rsidRDefault="004565D9" w:rsidP="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C. </w:t>
      </w:r>
      <w:r w:rsidR="00751420" w:rsidRPr="00B22798">
        <w:rPr>
          <w:rFonts w:eastAsia="Meiryo"/>
          <w:szCs w:val="24"/>
        </w:rPr>
        <w:t xml:space="preserve">λ = 0,6 m; v = 60 m/s. </w:t>
      </w:r>
      <w:r w:rsidR="0034613F" w:rsidRPr="00B22798">
        <w:rPr>
          <w:rFonts w:eastAsia="Meiryo"/>
          <w:szCs w:val="24"/>
          <w:lang w:val="vi-VN"/>
        </w:rPr>
        <w:tab/>
      </w:r>
      <w:r w:rsidR="0034613F" w:rsidRPr="00B22798">
        <w:rPr>
          <w:rFonts w:eastAsia="Meiryo"/>
          <w:szCs w:val="24"/>
          <w:lang w:val="vi-VN"/>
        </w:rPr>
        <w:tab/>
      </w:r>
      <w:r w:rsidRPr="00B22798">
        <w:rPr>
          <w:rFonts w:eastAsia="Meiryo"/>
          <w:b/>
          <w:bCs/>
          <w:szCs w:val="24"/>
        </w:rPr>
        <w:t xml:space="preserve">D. </w:t>
      </w:r>
      <w:r w:rsidR="00751420" w:rsidRPr="00B22798">
        <w:rPr>
          <w:rFonts w:eastAsia="Meiryo"/>
          <w:szCs w:val="24"/>
        </w:rPr>
        <w:t>λ = 1,2 m; v = 120 m/s.</w:t>
      </w:r>
    </w:p>
    <w:p w:rsidR="0034613F" w:rsidRPr="00B22798" w:rsidRDefault="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Một dây AB hai đầu cố định AB = 50 cm, tốc độ truyền sóng trên dây v = 1 m/s, tần số rung trên dây </w:t>
      </w:r>
      <w:r w:rsidR="003A71E9" w:rsidRPr="00B22798">
        <w:rPr>
          <w:rFonts w:eastAsia="Meiryo"/>
          <w:szCs w:val="24"/>
        </w:rPr>
        <w:t>ƒ</w:t>
      </w:r>
      <w:r w:rsidR="00751420" w:rsidRPr="00B22798">
        <w:rPr>
          <w:rFonts w:eastAsia="Meiryo"/>
          <w:szCs w:val="24"/>
        </w:rPr>
        <w:t xml:space="preserve"> = 100</w:t>
      </w:r>
      <w:r w:rsidR="0034613F" w:rsidRPr="00B22798">
        <w:rPr>
          <w:rFonts w:eastAsia="Meiryo"/>
          <w:szCs w:val="24"/>
          <w:lang w:val="vi-VN"/>
        </w:rPr>
        <w:t xml:space="preserve"> </w:t>
      </w:r>
      <w:r w:rsidR="00751420" w:rsidRPr="00B22798">
        <w:rPr>
          <w:rFonts w:eastAsia="Meiryo"/>
          <w:szCs w:val="24"/>
        </w:rPr>
        <w:t>Hz. Điểm M cách A một đoạn 3,5 cm là nút sóng hay bụng sóng thứ mấy (kể từ A)</w:t>
      </w:r>
      <w:r w:rsidR="001C2722" w:rsidRPr="00B22798">
        <w:rPr>
          <w:rFonts w:eastAsia="Meiryo"/>
          <w:szCs w:val="24"/>
        </w:rPr>
        <w:t>?</w:t>
      </w:r>
      <w:r w:rsidR="00751420" w:rsidRPr="00B22798">
        <w:rPr>
          <w:rFonts w:eastAsia="Meiryo"/>
          <w:szCs w:val="24"/>
        </w:rPr>
        <w:t xml:space="preserve"> </w:t>
      </w:r>
    </w:p>
    <w:p w:rsidR="00751420" w:rsidRPr="00B22798" w:rsidRDefault="0034613F" w:rsidP="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ab/>
      </w:r>
      <w:r w:rsidR="004565D9" w:rsidRPr="00B22798">
        <w:rPr>
          <w:rFonts w:eastAsia="Meiryo"/>
          <w:b/>
          <w:bCs/>
          <w:szCs w:val="24"/>
        </w:rPr>
        <w:t xml:space="preserve">A. </w:t>
      </w:r>
      <w:r w:rsidR="00751420" w:rsidRPr="00B22798">
        <w:rPr>
          <w:rFonts w:eastAsia="Meiryo"/>
          <w:szCs w:val="24"/>
        </w:rPr>
        <w:t xml:space="preserve">nút sóng thứ 8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bụng sóng thứ 8.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nút sóng thứ 7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bụng sóng thứ 7.</w:t>
      </w:r>
    </w:p>
    <w:p w:rsidR="00751420" w:rsidRPr="00B22798" w:rsidRDefault="00751420"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rPr>
        <w:t xml:space="preserve">: </w:t>
      </w:r>
      <w:r w:rsidRPr="00B22798">
        <w:rPr>
          <w:rFonts w:eastAsia="Meiryo"/>
          <w:szCs w:val="24"/>
        </w:rPr>
        <w:t xml:space="preserve">Một sợi dây đàn hồi AB dài 1,2 m đầu A cố định, đầu B tự do, dao động với tần số </w:t>
      </w:r>
      <w:r w:rsidR="003A71E9" w:rsidRPr="00B22798">
        <w:rPr>
          <w:rFonts w:eastAsia="Meiryo"/>
          <w:szCs w:val="24"/>
        </w:rPr>
        <w:t>ƒ</w:t>
      </w:r>
      <w:r w:rsidRPr="00B22798">
        <w:rPr>
          <w:rFonts w:eastAsia="Meiryo"/>
          <w:szCs w:val="24"/>
        </w:rPr>
        <w:t xml:space="preserve"> và trên dây có sóng lan truyền với tốc độ 24 m/s. Quan sát sóng dừng trên dây người ta thấy có 9 nút. Tần số dao động của dây là</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lastRenderedPageBreak/>
        <w:tab/>
      </w:r>
      <w:r w:rsidR="004565D9" w:rsidRPr="00B22798">
        <w:rPr>
          <w:rFonts w:eastAsia="Meiryo"/>
          <w:b/>
          <w:bCs/>
          <w:szCs w:val="24"/>
        </w:rPr>
        <w:t xml:space="preserve">A. </w:t>
      </w:r>
      <w:r w:rsidR="00751420" w:rsidRPr="00B22798">
        <w:rPr>
          <w:rFonts w:eastAsia="Meiryo"/>
          <w:szCs w:val="24"/>
        </w:rPr>
        <w:t xml:space="preserve">95 Hz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85 Hz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80 Hz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90 Hz.</w:t>
      </w:r>
    </w:p>
    <w:p w:rsidR="00751420" w:rsidRPr="00B22798" w:rsidRDefault="00751420"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 xml:space="preserve">Một sợi dây đàn hồi AB dài 1,2 m đầu A cố định, đầu B tự do, dao động với tần số </w:t>
      </w:r>
      <w:r w:rsidR="003A71E9" w:rsidRPr="00B22798">
        <w:rPr>
          <w:rFonts w:eastAsia="Meiryo"/>
          <w:szCs w:val="24"/>
        </w:rPr>
        <w:t>ƒ</w:t>
      </w:r>
      <w:r w:rsidRPr="00B22798">
        <w:rPr>
          <w:rFonts w:eastAsia="Meiryo"/>
          <w:szCs w:val="24"/>
        </w:rPr>
        <w:t xml:space="preserve"> = 85 Hz. Quan sát sóng dừng trên dây người ta thấy có 9 bụng. Tốc độ truyền sóng trên dây là</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12 cm/s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24 m/s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24 cm/s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12 m/s.</w:t>
      </w:r>
    </w:p>
    <w:p w:rsidR="00751420" w:rsidRPr="00B22798" w:rsidRDefault="00751420"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Một sợi dây AB có chiều dài 60 cm được căng ngang, khi sợi dây dao động với tần số 100 Hz thì trên dây có sóng dừng và trong khoảng giữa A, B có 2 nút sóng. Tốc độ truyền sóng trên dây là</w:t>
      </w:r>
    </w:p>
    <w:p w:rsidR="00751420" w:rsidRPr="00B22798" w:rsidRDefault="0034613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40 cm/s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20 m/s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40 m/s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4 m/s.</w:t>
      </w:r>
    </w:p>
    <w:p w:rsidR="00751420" w:rsidRPr="00B22798" w:rsidRDefault="00751420">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Dây AB dài 40 cm căng ngang, 2 đầu cố định, khi có sóng dừng thì tại M là bụng thứ 4 (kể từ B), biết BM =</w:t>
      </w:r>
      <w:r w:rsidR="0034613F" w:rsidRPr="00B22798">
        <w:rPr>
          <w:rFonts w:eastAsia="Meiryo"/>
          <w:szCs w:val="24"/>
          <w:lang w:val="vi-VN"/>
        </w:rPr>
        <w:t xml:space="preserve"> </w:t>
      </w:r>
      <w:r w:rsidRPr="00B22798">
        <w:rPr>
          <w:rFonts w:eastAsia="Meiryo"/>
          <w:szCs w:val="24"/>
        </w:rPr>
        <w:t>14 cm. Tổng số bụng sóng trên dây AB là</w:t>
      </w:r>
    </w:p>
    <w:p w:rsidR="00751420" w:rsidRPr="00B22798" w:rsidRDefault="009C2BB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9.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10.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11.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12.</w:t>
      </w:r>
    </w:p>
    <w:p w:rsidR="00751420" w:rsidRPr="00B22798" w:rsidRDefault="00751420"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Dây AB dài 30 cm căng ngang, 2 đầu cố định, khi có sóng dừng thì tại N cách B khoảng 9 cm là nút thứ 4 (kể từ B). Tổng số nút trên dây AB là</w:t>
      </w:r>
    </w:p>
    <w:p w:rsidR="00751420" w:rsidRPr="00B22798" w:rsidRDefault="009C2BB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9.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10.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11.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12.</w:t>
      </w:r>
    </w:p>
    <w:p w:rsidR="00751420" w:rsidRPr="00B22798" w:rsidRDefault="00751420"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rPr>
        <w:t xml:space="preserve">Một sợi dây AB treo lơ lửng, đầu A gắn vào một nhánh của âm thoa có tần số </w:t>
      </w:r>
      <w:r w:rsidR="003A71E9" w:rsidRPr="00B22798">
        <w:rPr>
          <w:rFonts w:eastAsia="Meiryo"/>
          <w:szCs w:val="24"/>
        </w:rPr>
        <w:t>ƒ</w:t>
      </w:r>
      <w:r w:rsidRPr="00B22798">
        <w:rPr>
          <w:rFonts w:eastAsia="Meiryo"/>
          <w:szCs w:val="24"/>
        </w:rPr>
        <w:t>. Sóng dừng trên dây, người ta thấy khoảng cách từ B đến nút dao động thứ 3 (kể từ B) là 5 cm. Bước sóng có giá trị là</w:t>
      </w:r>
    </w:p>
    <w:p w:rsidR="00B877B2" w:rsidRPr="00B22798" w:rsidRDefault="009C2BB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lang w:val="vi-VN"/>
        </w:rPr>
      </w:pPr>
      <w:r w:rsidRPr="00B22798">
        <w:rPr>
          <w:rFonts w:eastAsia="Meiryo"/>
          <w:b/>
          <w:bCs/>
          <w:szCs w:val="24"/>
          <w:lang w:val="vi-VN"/>
        </w:rPr>
        <w:tab/>
      </w:r>
      <w:r w:rsidR="004565D9" w:rsidRPr="00B22798">
        <w:rPr>
          <w:rFonts w:eastAsia="Meiryo"/>
          <w:b/>
          <w:bCs/>
          <w:szCs w:val="24"/>
        </w:rPr>
        <w:t xml:space="preserve">A. </w:t>
      </w:r>
      <w:r w:rsidRPr="00B22798">
        <w:rPr>
          <w:rFonts w:eastAsia="Meiryo"/>
          <w:szCs w:val="24"/>
          <w:lang w:val="vi-VN"/>
        </w:rPr>
        <w:t>λ</w:t>
      </w:r>
      <w:r w:rsidR="00751420" w:rsidRPr="00B22798">
        <w:rPr>
          <w:rFonts w:eastAsia="Meiryo"/>
          <w:szCs w:val="24"/>
        </w:rPr>
        <w:t xml:space="preserve">= 4 cm. </w:t>
      </w:r>
      <w:r w:rsidRPr="00B22798">
        <w:rPr>
          <w:rFonts w:eastAsia="Meiryo"/>
          <w:szCs w:val="24"/>
          <w:lang w:val="vi-VN"/>
        </w:rPr>
        <w:tab/>
      </w:r>
      <w:r w:rsidR="004565D9" w:rsidRPr="00B22798">
        <w:rPr>
          <w:rFonts w:eastAsia="Meiryo"/>
          <w:b/>
          <w:bCs/>
          <w:szCs w:val="24"/>
        </w:rPr>
        <w:t xml:space="preserve">B. </w:t>
      </w:r>
      <w:r w:rsidRPr="00B22798">
        <w:rPr>
          <w:rFonts w:eastAsia="Meiryo"/>
          <w:szCs w:val="24"/>
          <w:lang w:val="vi-VN"/>
        </w:rPr>
        <w:t>λ</w:t>
      </w:r>
      <w:r w:rsidR="00751420" w:rsidRPr="00B22798">
        <w:rPr>
          <w:rFonts w:eastAsia="Meiryo"/>
          <w:szCs w:val="24"/>
        </w:rPr>
        <w:t xml:space="preserve">= 5 cm. </w:t>
      </w:r>
      <w:r w:rsidRPr="00B22798">
        <w:rPr>
          <w:rFonts w:eastAsia="Meiryo"/>
          <w:szCs w:val="24"/>
          <w:lang w:val="vi-VN"/>
        </w:rPr>
        <w:tab/>
      </w:r>
      <w:r w:rsidR="004565D9" w:rsidRPr="00B22798">
        <w:rPr>
          <w:rFonts w:eastAsia="Meiryo"/>
          <w:b/>
          <w:bCs/>
          <w:szCs w:val="24"/>
        </w:rPr>
        <w:t xml:space="preserve">C. </w:t>
      </w:r>
      <w:r w:rsidRPr="00B22798">
        <w:rPr>
          <w:rFonts w:eastAsia="Meiryo"/>
          <w:szCs w:val="24"/>
          <w:lang w:val="vi-VN"/>
        </w:rPr>
        <w:t>λ</w:t>
      </w:r>
      <w:r w:rsidR="00751420" w:rsidRPr="00B22798">
        <w:rPr>
          <w:rFonts w:eastAsia="Meiryo"/>
          <w:szCs w:val="24"/>
        </w:rPr>
        <w:t xml:space="preserve">= 8 cm. </w:t>
      </w:r>
      <w:r w:rsidRPr="00B22798">
        <w:rPr>
          <w:rFonts w:eastAsia="Meiryo"/>
          <w:szCs w:val="24"/>
          <w:lang w:val="vi-VN"/>
        </w:rPr>
        <w:tab/>
      </w:r>
      <w:r w:rsidR="004565D9" w:rsidRPr="00B22798">
        <w:rPr>
          <w:rFonts w:eastAsia="Meiryo"/>
          <w:b/>
          <w:bCs/>
          <w:szCs w:val="24"/>
        </w:rPr>
        <w:t xml:space="preserve">D. </w:t>
      </w:r>
      <w:r w:rsidRPr="00B22798">
        <w:rPr>
          <w:rFonts w:eastAsia="Meiryo"/>
          <w:szCs w:val="24"/>
          <w:lang w:val="vi-VN"/>
        </w:rPr>
        <w:t>λ</w:t>
      </w:r>
      <w:r w:rsidR="00751420" w:rsidRPr="00B22798">
        <w:rPr>
          <w:rFonts w:eastAsia="Meiryo"/>
          <w:szCs w:val="24"/>
        </w:rPr>
        <w:t xml:space="preserve">= 10 cm. </w:t>
      </w:r>
      <w:r w:rsidRPr="00B22798">
        <w:rPr>
          <w:rFonts w:eastAsia="Meiryo"/>
          <w:szCs w:val="24"/>
          <w:lang w:val="vi-VN"/>
        </w:rPr>
        <w:t xml:space="preserve"> </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Một dây AB dài 100 cm có đầu B cố định. Tại đầu A thực hiện một dao động điều hoà có tần số </w:t>
      </w:r>
      <w:r w:rsidR="003A71E9" w:rsidRPr="00B22798">
        <w:rPr>
          <w:rFonts w:eastAsia="Meiryo"/>
          <w:szCs w:val="24"/>
        </w:rPr>
        <w:t>ƒ</w:t>
      </w:r>
      <w:r w:rsidR="00751420" w:rsidRPr="00B22798">
        <w:rPr>
          <w:rFonts w:eastAsia="Meiryo"/>
          <w:szCs w:val="24"/>
        </w:rPr>
        <w:t xml:space="preserve"> = 40Hz. Tốc độ truyền sóng trên dây là v = 20 m/s. Số điểm nút, số điểm bụng trên dây là bao nhiêu?</w:t>
      </w:r>
    </w:p>
    <w:p w:rsidR="00751420" w:rsidRPr="00B22798" w:rsidRDefault="009C2BB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b/>
          <w:bCs/>
          <w:szCs w:val="24"/>
          <w:lang w:val="vi-VN"/>
        </w:rPr>
        <w:tab/>
      </w:r>
      <w:r w:rsidR="004565D9" w:rsidRPr="00B22798">
        <w:rPr>
          <w:rFonts w:eastAsia="Meiryo"/>
          <w:b/>
          <w:bCs/>
          <w:szCs w:val="24"/>
        </w:rPr>
        <w:t xml:space="preserve">A. </w:t>
      </w:r>
      <w:r w:rsidR="00751420" w:rsidRPr="00B22798">
        <w:rPr>
          <w:rFonts w:eastAsia="Meiryo"/>
          <w:szCs w:val="24"/>
        </w:rPr>
        <w:t xml:space="preserve">3 nút, 4 bụng. </w:t>
      </w:r>
      <w:r w:rsidRPr="00B22798">
        <w:rPr>
          <w:rFonts w:eastAsia="Meiryo"/>
          <w:szCs w:val="24"/>
          <w:lang w:val="vi-VN"/>
        </w:rPr>
        <w:tab/>
      </w:r>
      <w:r w:rsidR="004565D9" w:rsidRPr="00B22798">
        <w:rPr>
          <w:rFonts w:eastAsia="Meiryo"/>
          <w:b/>
          <w:bCs/>
          <w:szCs w:val="24"/>
        </w:rPr>
        <w:t xml:space="preserve">B. </w:t>
      </w:r>
      <w:r w:rsidR="00751420" w:rsidRPr="00B22798">
        <w:rPr>
          <w:rFonts w:eastAsia="Meiryo"/>
          <w:szCs w:val="24"/>
        </w:rPr>
        <w:t xml:space="preserve">5 nút, 4 bụng. </w:t>
      </w:r>
      <w:r w:rsidRPr="00B22798">
        <w:rPr>
          <w:rFonts w:eastAsia="Meiryo"/>
          <w:szCs w:val="24"/>
          <w:lang w:val="vi-VN"/>
        </w:rPr>
        <w:tab/>
      </w:r>
      <w:r w:rsidR="004565D9" w:rsidRPr="00B22798">
        <w:rPr>
          <w:rFonts w:eastAsia="Meiryo"/>
          <w:b/>
          <w:bCs/>
          <w:szCs w:val="24"/>
        </w:rPr>
        <w:t xml:space="preserve">C. </w:t>
      </w:r>
      <w:r w:rsidR="00751420" w:rsidRPr="00B22798">
        <w:rPr>
          <w:rFonts w:eastAsia="Meiryo"/>
          <w:szCs w:val="24"/>
        </w:rPr>
        <w:t xml:space="preserve">6 nút, 4 bụng. </w:t>
      </w:r>
      <w:r w:rsidRPr="00B22798">
        <w:rPr>
          <w:rFonts w:eastAsia="Meiryo"/>
          <w:szCs w:val="24"/>
          <w:lang w:val="vi-VN"/>
        </w:rPr>
        <w:tab/>
      </w:r>
      <w:r w:rsidR="004565D9" w:rsidRPr="00B22798">
        <w:rPr>
          <w:rFonts w:eastAsia="Meiryo"/>
          <w:b/>
          <w:bCs/>
          <w:szCs w:val="24"/>
        </w:rPr>
        <w:t xml:space="preserve">D. </w:t>
      </w:r>
      <w:r w:rsidR="00751420" w:rsidRPr="00B22798">
        <w:rPr>
          <w:rFonts w:eastAsia="Meiryo"/>
          <w:szCs w:val="24"/>
        </w:rPr>
        <w:t>7 nút, 5 bụng.</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Sóng dừng trên dây AB có chiều dài 22 cm với một đầu B tự do. Tần số dao động của sợi dây là </w:t>
      </w:r>
      <w:r w:rsidR="003A71E9" w:rsidRPr="00B22798">
        <w:rPr>
          <w:rFonts w:eastAsia="Meiryo"/>
          <w:szCs w:val="24"/>
        </w:rPr>
        <w:t>ƒ</w:t>
      </w:r>
      <w:r w:rsidR="00751420" w:rsidRPr="00B22798">
        <w:rPr>
          <w:rFonts w:eastAsia="Meiryo"/>
          <w:szCs w:val="24"/>
        </w:rPr>
        <w:t xml:space="preserve"> = 50 Hz, vận tốc truyền sóng trên dây là v = 4 m/s. Trên dây có</w:t>
      </w:r>
    </w:p>
    <w:p w:rsidR="00751420" w:rsidRPr="00B22798" w:rsidRDefault="004565D9" w:rsidP="009C2BB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A. </w:t>
      </w:r>
      <w:r w:rsidR="00751420" w:rsidRPr="00B22798">
        <w:rPr>
          <w:rFonts w:eastAsia="Meiryo"/>
          <w:szCs w:val="24"/>
        </w:rPr>
        <w:t xml:space="preserve">6 nút sóng và 6 bụng sóng. </w:t>
      </w:r>
      <w:r w:rsidR="009C2BB1" w:rsidRPr="00B22798">
        <w:rPr>
          <w:rFonts w:eastAsia="Meiryo"/>
          <w:szCs w:val="24"/>
          <w:lang w:val="vi-VN"/>
        </w:rPr>
        <w:tab/>
      </w:r>
      <w:r w:rsidRPr="00B22798">
        <w:rPr>
          <w:rFonts w:eastAsia="Meiryo"/>
          <w:b/>
          <w:bCs/>
          <w:szCs w:val="24"/>
        </w:rPr>
        <w:t xml:space="preserve">B. </w:t>
      </w:r>
      <w:r w:rsidR="00751420" w:rsidRPr="00B22798">
        <w:rPr>
          <w:rFonts w:eastAsia="Meiryo"/>
          <w:szCs w:val="24"/>
        </w:rPr>
        <w:t>5 nút sóng và 6 bụng sóng.</w:t>
      </w:r>
    </w:p>
    <w:p w:rsidR="00751420" w:rsidRPr="00B22798" w:rsidRDefault="004565D9" w:rsidP="009C2BB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C. </w:t>
      </w:r>
      <w:r w:rsidR="00751420" w:rsidRPr="00B22798">
        <w:rPr>
          <w:rFonts w:eastAsia="Meiryo"/>
          <w:szCs w:val="24"/>
        </w:rPr>
        <w:t xml:space="preserve">6 nút sóng và 5 bụng sóng. </w:t>
      </w:r>
      <w:r w:rsidR="009C2BB1" w:rsidRPr="00B22798">
        <w:rPr>
          <w:rFonts w:eastAsia="Meiryo"/>
          <w:szCs w:val="24"/>
          <w:lang w:val="vi-VN"/>
        </w:rPr>
        <w:tab/>
      </w:r>
      <w:r w:rsidRPr="00B22798">
        <w:rPr>
          <w:rFonts w:eastAsia="Meiryo"/>
          <w:b/>
          <w:bCs/>
          <w:szCs w:val="24"/>
        </w:rPr>
        <w:t xml:space="preserve">D. </w:t>
      </w:r>
      <w:r w:rsidR="00751420" w:rsidRPr="00B22798">
        <w:rPr>
          <w:rFonts w:eastAsia="Meiryo"/>
          <w:szCs w:val="24"/>
        </w:rPr>
        <w:t>5 nút sóng và 5 bụng sóng.</w:t>
      </w:r>
    </w:p>
    <w:p w:rsidR="00751420"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Dây AB dài 15 cm đầu B cố định. Đầu A là một nguồn dao động hình sin với tần số </w:t>
      </w:r>
      <w:r w:rsidR="003A71E9" w:rsidRPr="00B22798">
        <w:rPr>
          <w:rFonts w:eastAsia="Meiryo"/>
          <w:szCs w:val="24"/>
        </w:rPr>
        <w:t>ƒ</w:t>
      </w:r>
      <w:r w:rsidR="00751420" w:rsidRPr="00B22798">
        <w:rPr>
          <w:rFonts w:eastAsia="Meiryo"/>
          <w:szCs w:val="24"/>
        </w:rPr>
        <w:t xml:space="preserve"> = 10 Hz và cũng là một nút. Tốc độ truyền sóng trên dây là v = 50 cm/s. Hỏi trên dây có sóng dừng hay không? Nếu có hãy tính số nút và số bụng quan sát được</w:t>
      </w:r>
      <w:r w:rsidR="001C2722" w:rsidRPr="00B22798">
        <w:rPr>
          <w:rFonts w:eastAsia="Meiryo"/>
          <w:szCs w:val="24"/>
        </w:rPr>
        <w:t>?</w:t>
      </w:r>
    </w:p>
    <w:p w:rsidR="00751420" w:rsidRPr="00B22798" w:rsidRDefault="004565D9" w:rsidP="009C2BB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A. </w:t>
      </w:r>
      <w:r w:rsidR="00751420" w:rsidRPr="00B22798">
        <w:rPr>
          <w:rFonts w:eastAsia="Meiryo"/>
          <w:szCs w:val="24"/>
        </w:rPr>
        <w:t xml:space="preserve">Có sóng dừng, số bụng 6, số nút 7. </w:t>
      </w:r>
      <w:r w:rsidR="009C2BB1" w:rsidRPr="00B22798">
        <w:rPr>
          <w:rFonts w:eastAsia="Meiryo"/>
          <w:szCs w:val="24"/>
          <w:lang w:val="vi-VN"/>
        </w:rPr>
        <w:tab/>
      </w:r>
      <w:r w:rsidRPr="00B22798">
        <w:rPr>
          <w:rFonts w:eastAsia="Meiryo"/>
          <w:b/>
          <w:bCs/>
          <w:szCs w:val="24"/>
        </w:rPr>
        <w:t xml:space="preserve">B. </w:t>
      </w:r>
      <w:r w:rsidR="00751420" w:rsidRPr="00B22798">
        <w:rPr>
          <w:rFonts w:eastAsia="Meiryo"/>
          <w:szCs w:val="24"/>
        </w:rPr>
        <w:t>không có sóng dừng.</w:t>
      </w:r>
    </w:p>
    <w:p w:rsidR="00751420" w:rsidRPr="00B22798" w:rsidRDefault="004565D9" w:rsidP="009C2BB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C. </w:t>
      </w:r>
      <w:r w:rsidR="00751420" w:rsidRPr="00B22798">
        <w:rPr>
          <w:rFonts w:eastAsia="Meiryo"/>
          <w:szCs w:val="24"/>
        </w:rPr>
        <w:t xml:space="preserve">Có sóng dừng, số bụng 7, số nút 6. </w:t>
      </w:r>
      <w:r w:rsidR="009C2BB1" w:rsidRPr="00B22798">
        <w:rPr>
          <w:rFonts w:eastAsia="Meiryo"/>
          <w:szCs w:val="24"/>
          <w:lang w:val="vi-VN"/>
        </w:rPr>
        <w:tab/>
      </w:r>
      <w:r w:rsidRPr="00B22798">
        <w:rPr>
          <w:rFonts w:eastAsia="Meiryo"/>
          <w:b/>
          <w:bCs/>
          <w:szCs w:val="24"/>
        </w:rPr>
        <w:t xml:space="preserve">D. </w:t>
      </w:r>
      <w:r w:rsidR="00751420" w:rsidRPr="00B22798">
        <w:rPr>
          <w:rFonts w:eastAsia="Meiryo"/>
          <w:szCs w:val="24"/>
        </w:rPr>
        <w:t>Có sóng dừng, số bụng 6, số nút 6.</w:t>
      </w:r>
    </w:p>
    <w:p w:rsidR="009C2BB1" w:rsidRPr="00B22798" w:rsidRDefault="00B877B2" w:rsidP="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Một dây AB đàn hồi treo lơ lửng. Đầu A gắn vào một âm thoa rung với tần số </w:t>
      </w:r>
      <w:r w:rsidR="003A71E9" w:rsidRPr="00B22798">
        <w:rPr>
          <w:rFonts w:eastAsia="Meiryo"/>
          <w:szCs w:val="24"/>
        </w:rPr>
        <w:t>ƒ</w:t>
      </w:r>
      <w:r w:rsidR="00751420" w:rsidRPr="00B22798">
        <w:rPr>
          <w:rFonts w:eastAsia="Meiryo"/>
          <w:szCs w:val="24"/>
        </w:rPr>
        <w:t xml:space="preserve"> = 100 Hz. Tốc độ truyền sóng là v = 4 m/s. Cắt bớt để dây chỉ còn dài 21 cm. Bấy giờ có sóng dừng trên dây, hãy tính số bụng và số nút sóng? </w:t>
      </w:r>
    </w:p>
    <w:p w:rsidR="00751420" w:rsidRPr="00B22798" w:rsidRDefault="004565D9" w:rsidP="009C2BB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A. </w:t>
      </w:r>
      <w:r w:rsidR="00751420" w:rsidRPr="00B22798">
        <w:rPr>
          <w:rFonts w:eastAsia="Meiryo"/>
          <w:szCs w:val="24"/>
        </w:rPr>
        <w:t xml:space="preserve">11 bụng và 11 nút. </w:t>
      </w:r>
      <w:r w:rsidR="009C2BB1" w:rsidRPr="00B22798">
        <w:rPr>
          <w:rFonts w:eastAsia="Meiryo"/>
          <w:szCs w:val="24"/>
          <w:lang w:val="vi-VN"/>
        </w:rPr>
        <w:tab/>
      </w:r>
      <w:r w:rsidRPr="00B22798">
        <w:rPr>
          <w:rFonts w:eastAsia="Meiryo"/>
          <w:b/>
          <w:bCs/>
          <w:szCs w:val="24"/>
        </w:rPr>
        <w:t xml:space="preserve">B. </w:t>
      </w:r>
      <w:r w:rsidR="00751420" w:rsidRPr="00B22798">
        <w:rPr>
          <w:rFonts w:eastAsia="Meiryo"/>
          <w:szCs w:val="24"/>
        </w:rPr>
        <w:t>11 bụng và 12 nút.</w:t>
      </w:r>
      <w:r w:rsidR="009C2BB1" w:rsidRPr="00B22798">
        <w:rPr>
          <w:rFonts w:eastAsia="Meiryo"/>
          <w:szCs w:val="24"/>
          <w:lang w:val="vi-VN"/>
        </w:rPr>
        <w:tab/>
      </w:r>
      <w:r w:rsidRPr="00B22798">
        <w:rPr>
          <w:rFonts w:eastAsia="Meiryo"/>
          <w:b/>
          <w:bCs/>
          <w:szCs w:val="24"/>
        </w:rPr>
        <w:t xml:space="preserve">C. </w:t>
      </w:r>
      <w:r w:rsidR="00751420" w:rsidRPr="00B22798">
        <w:rPr>
          <w:rFonts w:eastAsia="Meiryo"/>
          <w:szCs w:val="24"/>
        </w:rPr>
        <w:t xml:space="preserve">12 bụng và 11 nút. </w:t>
      </w:r>
      <w:r w:rsidR="009C2BB1" w:rsidRPr="00B22798">
        <w:rPr>
          <w:rFonts w:eastAsia="Meiryo"/>
          <w:szCs w:val="24"/>
          <w:lang w:val="vi-VN"/>
        </w:rPr>
        <w:tab/>
      </w:r>
      <w:r w:rsidRPr="00B22798">
        <w:rPr>
          <w:rFonts w:eastAsia="Meiryo"/>
          <w:b/>
          <w:bCs/>
          <w:szCs w:val="24"/>
        </w:rPr>
        <w:t xml:space="preserve">D. </w:t>
      </w:r>
      <w:r w:rsidR="00751420" w:rsidRPr="00B22798">
        <w:rPr>
          <w:rFonts w:eastAsia="Meiryo"/>
          <w:szCs w:val="24"/>
        </w:rPr>
        <w:t>12 bụng và 12 nút.</w:t>
      </w:r>
    </w:p>
    <w:p w:rsidR="00751420" w:rsidRPr="00B22798" w:rsidRDefault="00B877B2">
      <w:pPr>
        <w:widowControl w:val="0"/>
        <w:numPr>
          <w:ilvl w:val="0"/>
          <w:numId w:val="20"/>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szCs w:val="24"/>
        </w:rPr>
      </w:pPr>
      <w:r w:rsidRPr="00B22798">
        <w:rPr>
          <w:rFonts w:eastAsia="Meiryo"/>
          <w:szCs w:val="24"/>
          <w:lang w:val="vi-VN"/>
        </w:rPr>
        <w:t xml:space="preserve"> </w:t>
      </w:r>
      <w:r w:rsidR="00751420" w:rsidRPr="00B22798">
        <w:rPr>
          <w:rFonts w:eastAsia="Meiryo"/>
          <w:szCs w:val="24"/>
        </w:rPr>
        <w:t xml:space="preserve">Một dây AB dài 20 cm, điểm B cố định. Đầu A gắn vào một âm thoa rung với tần số </w:t>
      </w:r>
      <w:r w:rsidR="003A71E9" w:rsidRPr="00B22798">
        <w:rPr>
          <w:rFonts w:eastAsia="Meiryo"/>
          <w:szCs w:val="24"/>
        </w:rPr>
        <w:t>ƒ</w:t>
      </w:r>
      <w:r w:rsidR="00751420" w:rsidRPr="00B22798">
        <w:rPr>
          <w:rFonts w:eastAsia="Meiryo"/>
          <w:szCs w:val="24"/>
        </w:rPr>
        <w:t xml:space="preserve"> = 20 Hz. Tốc độ</w:t>
      </w:r>
      <w:r w:rsidR="009C2BB1" w:rsidRPr="00B22798">
        <w:rPr>
          <w:rFonts w:eastAsia="Meiryo"/>
          <w:szCs w:val="24"/>
          <w:lang w:val="vi-VN"/>
        </w:rPr>
        <w:t xml:space="preserve"> </w:t>
      </w:r>
      <w:r w:rsidR="00751420" w:rsidRPr="00B22798">
        <w:rPr>
          <w:rFonts w:eastAsia="Meiryo"/>
          <w:szCs w:val="24"/>
        </w:rPr>
        <w:t>truyền sóng là v = 10 cm/s. Số bụng và số nút quan sát được khi có hiện tượng sóng dừng là</w:t>
      </w:r>
    </w:p>
    <w:p w:rsidR="00751420" w:rsidRPr="00B22798" w:rsidRDefault="004565D9" w:rsidP="009C2BB1">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rFonts w:eastAsia="Meiryo"/>
          <w:szCs w:val="24"/>
        </w:rPr>
      </w:pPr>
      <w:r w:rsidRPr="00B22798">
        <w:rPr>
          <w:rFonts w:eastAsia="Meiryo"/>
          <w:b/>
          <w:bCs/>
          <w:szCs w:val="24"/>
        </w:rPr>
        <w:t xml:space="preserve">A. </w:t>
      </w:r>
      <w:r w:rsidR="00751420" w:rsidRPr="00B22798">
        <w:rPr>
          <w:rFonts w:eastAsia="Meiryo"/>
          <w:szCs w:val="24"/>
        </w:rPr>
        <w:t xml:space="preserve">80 bụng, 81 nút. </w:t>
      </w:r>
      <w:r w:rsidR="009C2BB1" w:rsidRPr="00B22798">
        <w:rPr>
          <w:rFonts w:eastAsia="Meiryo"/>
          <w:szCs w:val="24"/>
          <w:lang w:val="vi-VN"/>
        </w:rPr>
        <w:tab/>
      </w:r>
      <w:r w:rsidRPr="00B22798">
        <w:rPr>
          <w:rFonts w:eastAsia="Meiryo"/>
          <w:b/>
          <w:bCs/>
          <w:szCs w:val="24"/>
        </w:rPr>
        <w:t xml:space="preserve">B. </w:t>
      </w:r>
      <w:r w:rsidR="00751420" w:rsidRPr="00B22798">
        <w:rPr>
          <w:rFonts w:eastAsia="Meiryo"/>
          <w:szCs w:val="24"/>
        </w:rPr>
        <w:t>80 bụng, 80 nút.</w:t>
      </w:r>
      <w:r w:rsidR="009C2BB1" w:rsidRPr="00B22798">
        <w:rPr>
          <w:rFonts w:eastAsia="Meiryo"/>
          <w:szCs w:val="24"/>
          <w:lang w:val="vi-VN"/>
        </w:rPr>
        <w:tab/>
      </w:r>
      <w:r w:rsidRPr="00B22798">
        <w:rPr>
          <w:rFonts w:eastAsia="Meiryo"/>
          <w:b/>
          <w:bCs/>
          <w:szCs w:val="24"/>
        </w:rPr>
        <w:t xml:space="preserve">C. </w:t>
      </w:r>
      <w:r w:rsidR="00751420" w:rsidRPr="00B22798">
        <w:rPr>
          <w:rFonts w:eastAsia="Meiryo"/>
          <w:szCs w:val="24"/>
        </w:rPr>
        <w:t xml:space="preserve">81 bụng, 81 nút. </w:t>
      </w:r>
      <w:r w:rsidR="009C2BB1" w:rsidRPr="00B22798">
        <w:rPr>
          <w:rFonts w:eastAsia="Meiryo"/>
          <w:szCs w:val="24"/>
          <w:lang w:val="vi-VN"/>
        </w:rPr>
        <w:tab/>
      </w:r>
      <w:r w:rsidRPr="00B22798">
        <w:rPr>
          <w:rFonts w:eastAsia="Meiryo"/>
          <w:b/>
          <w:bCs/>
          <w:szCs w:val="24"/>
        </w:rPr>
        <w:t xml:space="preserve">D. </w:t>
      </w:r>
      <w:r w:rsidR="00751420" w:rsidRPr="00B22798">
        <w:rPr>
          <w:rFonts w:eastAsia="Meiryo"/>
          <w:szCs w:val="24"/>
        </w:rPr>
        <w:t>40 bụng, 41 nút.</w:t>
      </w:r>
    </w:p>
    <w:p w:rsidR="00B22798" w:rsidRDefault="00B22798" w:rsidP="00B877B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center"/>
        <w:rPr>
          <w:rFonts w:eastAsia="Meiryo"/>
          <w:b/>
          <w:bCs/>
          <w:i/>
          <w:iCs/>
          <w:color w:val="0000FF"/>
          <w:sz w:val="25"/>
          <w:szCs w:val="25"/>
        </w:rPr>
      </w:pPr>
    </w:p>
    <w:p w:rsidR="00B877B2" w:rsidRDefault="00751420" w:rsidP="00B22798">
      <w:pPr>
        <w:pStyle w:val="Answer"/>
        <w:rPr>
          <w:rFonts w:eastAsia="Meiryo"/>
        </w:rPr>
      </w:pPr>
      <w:r w:rsidRPr="001539FB">
        <w:rPr>
          <w:rFonts w:eastAsia="Meiryo"/>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2"/>
        <w:gridCol w:w="982"/>
        <w:gridCol w:w="982"/>
        <w:gridCol w:w="982"/>
        <w:gridCol w:w="982"/>
        <w:gridCol w:w="982"/>
        <w:gridCol w:w="982"/>
        <w:gridCol w:w="982"/>
      </w:tblGrid>
      <w:tr w:rsidR="00B22798" w:rsidRPr="007205C3" w:rsidTr="007205C3">
        <w:tc>
          <w:tcPr>
            <w:tcW w:w="982" w:type="dxa"/>
            <w:shd w:val="clear" w:color="auto" w:fill="auto"/>
          </w:tcPr>
          <w:p w:rsidR="00B22798" w:rsidRPr="007205C3" w:rsidRDefault="00B22798" w:rsidP="00B22798">
            <w:pPr>
              <w:pStyle w:val="Answer"/>
              <w:rPr>
                <w:lang w:val="vi-VN"/>
              </w:rPr>
            </w:pPr>
            <w:r w:rsidRPr="007205C3">
              <w:t>1</w:t>
            </w:r>
            <w:r w:rsidRPr="007205C3">
              <w:rPr>
                <w:lang w:val="vi-VN"/>
              </w:rPr>
              <w:t>V</w:t>
            </w:r>
          </w:p>
        </w:tc>
        <w:tc>
          <w:tcPr>
            <w:tcW w:w="982" w:type="dxa"/>
            <w:shd w:val="clear" w:color="auto" w:fill="auto"/>
          </w:tcPr>
          <w:p w:rsidR="00B22798" w:rsidRPr="007205C3" w:rsidRDefault="00B22798" w:rsidP="00B22798">
            <w:pPr>
              <w:pStyle w:val="Answer"/>
              <w:rPr>
                <w:lang w:val="vi-VN"/>
              </w:rPr>
            </w:pPr>
            <w:r w:rsidRPr="007205C3">
              <w:t>6</w:t>
            </w:r>
            <w:r w:rsidRPr="007205C3">
              <w:rPr>
                <w:lang w:val="vi-VN"/>
              </w:rPr>
              <w:t>D</w:t>
            </w:r>
          </w:p>
        </w:tc>
        <w:tc>
          <w:tcPr>
            <w:tcW w:w="982" w:type="dxa"/>
            <w:shd w:val="clear" w:color="auto" w:fill="auto"/>
          </w:tcPr>
          <w:p w:rsidR="00B22798" w:rsidRPr="007205C3" w:rsidRDefault="00B22798" w:rsidP="00B22798">
            <w:pPr>
              <w:pStyle w:val="Answer"/>
              <w:rPr>
                <w:lang w:val="vi-VN"/>
              </w:rPr>
            </w:pPr>
            <w:r w:rsidRPr="007205C3">
              <w:t>11</w:t>
            </w:r>
            <w:r w:rsidRPr="007205C3">
              <w:rPr>
                <w:lang w:val="vi-VN"/>
              </w:rPr>
              <w:t>A</w:t>
            </w:r>
          </w:p>
        </w:tc>
        <w:tc>
          <w:tcPr>
            <w:tcW w:w="982" w:type="dxa"/>
            <w:shd w:val="clear" w:color="auto" w:fill="auto"/>
          </w:tcPr>
          <w:p w:rsidR="00B22798" w:rsidRPr="007205C3" w:rsidRDefault="00B22798" w:rsidP="00B22798">
            <w:pPr>
              <w:pStyle w:val="Answer"/>
              <w:rPr>
                <w:lang w:val="vi-VN"/>
              </w:rPr>
            </w:pPr>
            <w:r w:rsidRPr="007205C3">
              <w:t>16</w:t>
            </w:r>
            <w:r w:rsidRPr="007205C3">
              <w:rPr>
                <w:lang w:val="vi-VN"/>
              </w:rPr>
              <w:t>D</w:t>
            </w:r>
          </w:p>
        </w:tc>
        <w:tc>
          <w:tcPr>
            <w:tcW w:w="982" w:type="dxa"/>
            <w:shd w:val="clear" w:color="auto" w:fill="auto"/>
          </w:tcPr>
          <w:p w:rsidR="00B22798" w:rsidRPr="007205C3" w:rsidRDefault="00B22798" w:rsidP="00B22798">
            <w:pPr>
              <w:pStyle w:val="Answer"/>
              <w:rPr>
                <w:lang w:val="vi-VN"/>
              </w:rPr>
            </w:pPr>
            <w:r w:rsidRPr="007205C3">
              <w:t>21</w:t>
            </w:r>
            <w:r w:rsidRPr="007205C3">
              <w:rPr>
                <w:lang w:val="vi-VN"/>
              </w:rPr>
              <w:t>D</w:t>
            </w:r>
          </w:p>
        </w:tc>
        <w:tc>
          <w:tcPr>
            <w:tcW w:w="982" w:type="dxa"/>
            <w:shd w:val="clear" w:color="auto" w:fill="auto"/>
          </w:tcPr>
          <w:p w:rsidR="00B22798" w:rsidRPr="007205C3" w:rsidRDefault="00B22798" w:rsidP="00B22798">
            <w:pPr>
              <w:pStyle w:val="Answer"/>
              <w:rPr>
                <w:lang w:val="vi-VN"/>
              </w:rPr>
            </w:pPr>
            <w:r w:rsidRPr="007205C3">
              <w:t>26</w:t>
            </w:r>
            <w:r w:rsidRPr="007205C3">
              <w:rPr>
                <w:lang w:val="vi-VN"/>
              </w:rPr>
              <w:t>A</w:t>
            </w:r>
          </w:p>
        </w:tc>
        <w:tc>
          <w:tcPr>
            <w:tcW w:w="982" w:type="dxa"/>
            <w:shd w:val="clear" w:color="auto" w:fill="auto"/>
          </w:tcPr>
          <w:p w:rsidR="00B22798" w:rsidRPr="007205C3" w:rsidRDefault="00B22798" w:rsidP="00B22798">
            <w:pPr>
              <w:pStyle w:val="Answer"/>
              <w:rPr>
                <w:lang w:val="vi-VN"/>
              </w:rPr>
            </w:pPr>
            <w:r w:rsidRPr="007205C3">
              <w:t>31</w:t>
            </w:r>
            <w:r w:rsidRPr="007205C3">
              <w:rPr>
                <w:lang w:val="vi-VN"/>
              </w:rPr>
              <w:t>C</w:t>
            </w:r>
          </w:p>
        </w:tc>
        <w:tc>
          <w:tcPr>
            <w:tcW w:w="982" w:type="dxa"/>
            <w:shd w:val="clear" w:color="auto" w:fill="auto"/>
          </w:tcPr>
          <w:p w:rsidR="00B22798" w:rsidRPr="007205C3" w:rsidRDefault="00B22798" w:rsidP="00B22798">
            <w:pPr>
              <w:pStyle w:val="Answer"/>
              <w:rPr>
                <w:lang w:val="vi-VN"/>
              </w:rPr>
            </w:pPr>
            <w:r w:rsidRPr="007205C3">
              <w:t>36</w:t>
            </w:r>
            <w:r w:rsidRPr="007205C3">
              <w:rPr>
                <w:lang w:val="vi-VN"/>
              </w:rPr>
              <w:t>B</w:t>
            </w:r>
          </w:p>
        </w:tc>
      </w:tr>
      <w:tr w:rsidR="00B22798" w:rsidRPr="007205C3" w:rsidTr="007205C3">
        <w:tc>
          <w:tcPr>
            <w:tcW w:w="982" w:type="dxa"/>
            <w:shd w:val="clear" w:color="auto" w:fill="auto"/>
          </w:tcPr>
          <w:p w:rsidR="00B22798" w:rsidRPr="007205C3" w:rsidRDefault="00B22798" w:rsidP="00B22798">
            <w:pPr>
              <w:pStyle w:val="Answer"/>
              <w:rPr>
                <w:lang w:val="vi-VN"/>
              </w:rPr>
            </w:pPr>
            <w:r w:rsidRPr="007205C3">
              <w:t>2</w:t>
            </w:r>
            <w:r w:rsidRPr="007205C3">
              <w:rPr>
                <w:lang w:val="vi-VN"/>
              </w:rPr>
              <w:t>C</w:t>
            </w:r>
          </w:p>
        </w:tc>
        <w:tc>
          <w:tcPr>
            <w:tcW w:w="982" w:type="dxa"/>
            <w:shd w:val="clear" w:color="auto" w:fill="auto"/>
          </w:tcPr>
          <w:p w:rsidR="00B22798" w:rsidRPr="007205C3" w:rsidRDefault="00B22798" w:rsidP="00B22798">
            <w:pPr>
              <w:pStyle w:val="Answer"/>
              <w:rPr>
                <w:lang w:val="vi-VN"/>
              </w:rPr>
            </w:pPr>
            <w:r w:rsidRPr="007205C3">
              <w:t>7</w:t>
            </w:r>
            <w:r w:rsidRPr="007205C3">
              <w:rPr>
                <w:lang w:val="vi-VN"/>
              </w:rPr>
              <w:t>D</w:t>
            </w:r>
          </w:p>
        </w:tc>
        <w:tc>
          <w:tcPr>
            <w:tcW w:w="982" w:type="dxa"/>
            <w:shd w:val="clear" w:color="auto" w:fill="auto"/>
          </w:tcPr>
          <w:p w:rsidR="00B22798" w:rsidRPr="007205C3" w:rsidRDefault="00B22798" w:rsidP="00B22798">
            <w:pPr>
              <w:pStyle w:val="Answer"/>
              <w:rPr>
                <w:lang w:val="vi-VN"/>
              </w:rPr>
            </w:pPr>
            <w:r w:rsidRPr="007205C3">
              <w:t>12</w:t>
            </w:r>
            <w:r w:rsidRPr="007205C3">
              <w:rPr>
                <w:lang w:val="vi-VN"/>
              </w:rPr>
              <w:t>D</w:t>
            </w:r>
          </w:p>
        </w:tc>
        <w:tc>
          <w:tcPr>
            <w:tcW w:w="982" w:type="dxa"/>
            <w:shd w:val="clear" w:color="auto" w:fill="auto"/>
          </w:tcPr>
          <w:p w:rsidR="00B22798" w:rsidRPr="007205C3" w:rsidRDefault="00B22798" w:rsidP="00B22798">
            <w:pPr>
              <w:pStyle w:val="Answer"/>
              <w:rPr>
                <w:lang w:val="vi-VN"/>
              </w:rPr>
            </w:pPr>
            <w:r w:rsidRPr="007205C3">
              <w:t>17</w:t>
            </w:r>
            <w:r w:rsidRPr="007205C3">
              <w:rPr>
                <w:lang w:val="vi-VN"/>
              </w:rPr>
              <w:t>A</w:t>
            </w:r>
          </w:p>
        </w:tc>
        <w:tc>
          <w:tcPr>
            <w:tcW w:w="982" w:type="dxa"/>
            <w:shd w:val="clear" w:color="auto" w:fill="auto"/>
          </w:tcPr>
          <w:p w:rsidR="00B22798" w:rsidRPr="007205C3" w:rsidRDefault="00B22798" w:rsidP="00B22798">
            <w:pPr>
              <w:pStyle w:val="Answer"/>
              <w:rPr>
                <w:lang w:val="vi-VN"/>
              </w:rPr>
            </w:pPr>
            <w:r w:rsidRPr="007205C3">
              <w:t>22</w:t>
            </w:r>
            <w:r w:rsidRPr="007205C3">
              <w:rPr>
                <w:lang w:val="vi-VN"/>
              </w:rPr>
              <w:t>C</w:t>
            </w:r>
          </w:p>
        </w:tc>
        <w:tc>
          <w:tcPr>
            <w:tcW w:w="982" w:type="dxa"/>
            <w:shd w:val="clear" w:color="auto" w:fill="auto"/>
          </w:tcPr>
          <w:p w:rsidR="00B22798" w:rsidRPr="007205C3" w:rsidRDefault="00B22798" w:rsidP="00B22798">
            <w:pPr>
              <w:pStyle w:val="Answer"/>
              <w:rPr>
                <w:lang w:val="vi-VN"/>
              </w:rPr>
            </w:pPr>
            <w:r w:rsidRPr="007205C3">
              <w:t>27</w:t>
            </w:r>
            <w:r w:rsidRPr="007205C3">
              <w:rPr>
                <w:lang w:val="vi-VN"/>
              </w:rPr>
              <w:t>A</w:t>
            </w:r>
          </w:p>
        </w:tc>
        <w:tc>
          <w:tcPr>
            <w:tcW w:w="982" w:type="dxa"/>
            <w:shd w:val="clear" w:color="auto" w:fill="auto"/>
          </w:tcPr>
          <w:p w:rsidR="00B22798" w:rsidRPr="007205C3" w:rsidRDefault="00B22798" w:rsidP="00B22798">
            <w:pPr>
              <w:pStyle w:val="Answer"/>
              <w:rPr>
                <w:lang w:val="vi-VN"/>
              </w:rPr>
            </w:pPr>
            <w:r w:rsidRPr="007205C3">
              <w:t>32</w:t>
            </w:r>
            <w:r w:rsidRPr="007205C3">
              <w:rPr>
                <w:lang w:val="vi-VN"/>
              </w:rPr>
              <w:t>A</w:t>
            </w:r>
          </w:p>
        </w:tc>
        <w:tc>
          <w:tcPr>
            <w:tcW w:w="982" w:type="dxa"/>
            <w:shd w:val="clear" w:color="auto" w:fill="auto"/>
          </w:tcPr>
          <w:p w:rsidR="00B22798" w:rsidRPr="007205C3" w:rsidRDefault="00B22798" w:rsidP="00B22798">
            <w:pPr>
              <w:pStyle w:val="Answer"/>
              <w:rPr>
                <w:lang w:val="vi-VN"/>
              </w:rPr>
            </w:pPr>
            <w:r w:rsidRPr="007205C3">
              <w:t>37</w:t>
            </w:r>
            <w:r w:rsidRPr="007205C3">
              <w:rPr>
                <w:lang w:val="vi-VN"/>
              </w:rPr>
              <w:t>C</w:t>
            </w:r>
          </w:p>
        </w:tc>
      </w:tr>
      <w:tr w:rsidR="00B22798" w:rsidRPr="007205C3" w:rsidTr="007205C3">
        <w:tc>
          <w:tcPr>
            <w:tcW w:w="982" w:type="dxa"/>
            <w:shd w:val="clear" w:color="auto" w:fill="auto"/>
          </w:tcPr>
          <w:p w:rsidR="00B22798" w:rsidRPr="007205C3" w:rsidRDefault="00B22798" w:rsidP="00B22798">
            <w:pPr>
              <w:pStyle w:val="Answer"/>
              <w:rPr>
                <w:lang w:val="vi-VN"/>
              </w:rPr>
            </w:pPr>
            <w:r w:rsidRPr="007205C3">
              <w:t>3</w:t>
            </w:r>
            <w:r w:rsidRPr="007205C3">
              <w:rPr>
                <w:lang w:val="vi-VN"/>
              </w:rPr>
              <w:t>D</w:t>
            </w:r>
          </w:p>
        </w:tc>
        <w:tc>
          <w:tcPr>
            <w:tcW w:w="982" w:type="dxa"/>
            <w:shd w:val="clear" w:color="auto" w:fill="auto"/>
          </w:tcPr>
          <w:p w:rsidR="00B22798" w:rsidRPr="007205C3" w:rsidRDefault="00B22798" w:rsidP="00B22798">
            <w:pPr>
              <w:pStyle w:val="Answer"/>
              <w:rPr>
                <w:lang w:val="vi-VN"/>
              </w:rPr>
            </w:pPr>
            <w:r w:rsidRPr="007205C3">
              <w:t>8</w:t>
            </w:r>
            <w:r w:rsidRPr="007205C3">
              <w:rPr>
                <w:lang w:val="vi-VN"/>
              </w:rPr>
              <w:t>B</w:t>
            </w:r>
          </w:p>
        </w:tc>
        <w:tc>
          <w:tcPr>
            <w:tcW w:w="982" w:type="dxa"/>
            <w:shd w:val="clear" w:color="auto" w:fill="auto"/>
          </w:tcPr>
          <w:p w:rsidR="00B22798" w:rsidRPr="007205C3" w:rsidRDefault="00B22798" w:rsidP="00B22798">
            <w:pPr>
              <w:pStyle w:val="Answer"/>
              <w:rPr>
                <w:lang w:val="vi-VN"/>
              </w:rPr>
            </w:pPr>
            <w:r w:rsidRPr="007205C3">
              <w:t>13</w:t>
            </w:r>
            <w:r w:rsidRPr="007205C3">
              <w:rPr>
                <w:lang w:val="vi-VN"/>
              </w:rPr>
              <w:t>C</w:t>
            </w:r>
          </w:p>
        </w:tc>
        <w:tc>
          <w:tcPr>
            <w:tcW w:w="982" w:type="dxa"/>
            <w:shd w:val="clear" w:color="auto" w:fill="auto"/>
          </w:tcPr>
          <w:p w:rsidR="00B22798" w:rsidRPr="007205C3" w:rsidRDefault="00B22798" w:rsidP="00B22798">
            <w:pPr>
              <w:pStyle w:val="Answer"/>
              <w:rPr>
                <w:lang w:val="vi-VN"/>
              </w:rPr>
            </w:pPr>
            <w:r w:rsidRPr="007205C3">
              <w:t>18</w:t>
            </w:r>
            <w:r w:rsidRPr="007205C3">
              <w:rPr>
                <w:lang w:val="vi-VN"/>
              </w:rPr>
              <w:t>D</w:t>
            </w:r>
          </w:p>
        </w:tc>
        <w:tc>
          <w:tcPr>
            <w:tcW w:w="982" w:type="dxa"/>
            <w:shd w:val="clear" w:color="auto" w:fill="auto"/>
          </w:tcPr>
          <w:p w:rsidR="00B22798" w:rsidRPr="007205C3" w:rsidRDefault="00B22798" w:rsidP="00B22798">
            <w:pPr>
              <w:pStyle w:val="Answer"/>
              <w:rPr>
                <w:lang w:val="vi-VN"/>
              </w:rPr>
            </w:pPr>
            <w:r w:rsidRPr="007205C3">
              <w:t>23</w:t>
            </w:r>
            <w:r w:rsidRPr="007205C3">
              <w:rPr>
                <w:lang w:val="vi-VN"/>
              </w:rPr>
              <w:t>C</w:t>
            </w:r>
          </w:p>
        </w:tc>
        <w:tc>
          <w:tcPr>
            <w:tcW w:w="982" w:type="dxa"/>
            <w:shd w:val="clear" w:color="auto" w:fill="auto"/>
          </w:tcPr>
          <w:p w:rsidR="00B22798" w:rsidRPr="007205C3" w:rsidRDefault="00B22798" w:rsidP="00B22798">
            <w:pPr>
              <w:pStyle w:val="Answer"/>
              <w:rPr>
                <w:lang w:val="vi-VN"/>
              </w:rPr>
            </w:pPr>
            <w:r w:rsidRPr="007205C3">
              <w:t>28</w:t>
            </w:r>
            <w:r w:rsidRPr="007205C3">
              <w:rPr>
                <w:lang w:val="vi-VN"/>
              </w:rPr>
              <w:t>A</w:t>
            </w:r>
          </w:p>
        </w:tc>
        <w:tc>
          <w:tcPr>
            <w:tcW w:w="982" w:type="dxa"/>
            <w:shd w:val="clear" w:color="auto" w:fill="auto"/>
          </w:tcPr>
          <w:p w:rsidR="00B22798" w:rsidRPr="007205C3" w:rsidRDefault="00B22798" w:rsidP="00B22798">
            <w:pPr>
              <w:pStyle w:val="Answer"/>
              <w:rPr>
                <w:lang w:val="vi-VN"/>
              </w:rPr>
            </w:pPr>
            <w:r w:rsidRPr="007205C3">
              <w:t>33</w:t>
            </w:r>
            <w:r w:rsidRPr="007205C3">
              <w:rPr>
                <w:lang w:val="vi-VN"/>
              </w:rPr>
              <w:t>B</w:t>
            </w:r>
          </w:p>
        </w:tc>
        <w:tc>
          <w:tcPr>
            <w:tcW w:w="982" w:type="dxa"/>
            <w:shd w:val="clear" w:color="auto" w:fill="auto"/>
          </w:tcPr>
          <w:p w:rsidR="00B22798" w:rsidRPr="007205C3" w:rsidRDefault="00B22798" w:rsidP="00B22798">
            <w:pPr>
              <w:pStyle w:val="Answer"/>
              <w:rPr>
                <w:lang w:val="vi-VN"/>
              </w:rPr>
            </w:pPr>
            <w:r w:rsidRPr="007205C3">
              <w:t>38</w:t>
            </w:r>
            <w:r w:rsidRPr="007205C3">
              <w:rPr>
                <w:lang w:val="vi-VN"/>
              </w:rPr>
              <w:t>A</w:t>
            </w:r>
          </w:p>
        </w:tc>
      </w:tr>
      <w:tr w:rsidR="00B22798" w:rsidRPr="007205C3" w:rsidTr="007205C3">
        <w:tc>
          <w:tcPr>
            <w:tcW w:w="982" w:type="dxa"/>
            <w:shd w:val="clear" w:color="auto" w:fill="auto"/>
          </w:tcPr>
          <w:p w:rsidR="00B22798" w:rsidRPr="007205C3" w:rsidRDefault="00B22798" w:rsidP="00B22798">
            <w:pPr>
              <w:pStyle w:val="Answer"/>
              <w:rPr>
                <w:lang w:val="vi-VN"/>
              </w:rPr>
            </w:pPr>
            <w:r w:rsidRPr="007205C3">
              <w:t>4</w:t>
            </w:r>
            <w:r w:rsidRPr="007205C3">
              <w:rPr>
                <w:lang w:val="vi-VN"/>
              </w:rPr>
              <w:t>C</w:t>
            </w:r>
          </w:p>
        </w:tc>
        <w:tc>
          <w:tcPr>
            <w:tcW w:w="982" w:type="dxa"/>
            <w:shd w:val="clear" w:color="auto" w:fill="auto"/>
          </w:tcPr>
          <w:p w:rsidR="00B22798" w:rsidRPr="007205C3" w:rsidRDefault="00B22798" w:rsidP="00B22798">
            <w:pPr>
              <w:pStyle w:val="Answer"/>
              <w:rPr>
                <w:lang w:val="vi-VN"/>
              </w:rPr>
            </w:pPr>
            <w:r w:rsidRPr="007205C3">
              <w:t>9</w:t>
            </w:r>
            <w:r w:rsidRPr="007205C3">
              <w:rPr>
                <w:lang w:val="vi-VN"/>
              </w:rPr>
              <w:t>C</w:t>
            </w:r>
          </w:p>
        </w:tc>
        <w:tc>
          <w:tcPr>
            <w:tcW w:w="982" w:type="dxa"/>
            <w:shd w:val="clear" w:color="auto" w:fill="auto"/>
          </w:tcPr>
          <w:p w:rsidR="00B22798" w:rsidRPr="007205C3" w:rsidRDefault="00B22798" w:rsidP="00B22798">
            <w:pPr>
              <w:pStyle w:val="Answer"/>
              <w:rPr>
                <w:lang w:val="vi-VN"/>
              </w:rPr>
            </w:pPr>
            <w:r w:rsidRPr="007205C3">
              <w:t>14</w:t>
            </w:r>
            <w:r w:rsidRPr="007205C3">
              <w:rPr>
                <w:lang w:val="vi-VN"/>
              </w:rPr>
              <w:t>C</w:t>
            </w:r>
          </w:p>
        </w:tc>
        <w:tc>
          <w:tcPr>
            <w:tcW w:w="982" w:type="dxa"/>
            <w:shd w:val="clear" w:color="auto" w:fill="auto"/>
          </w:tcPr>
          <w:p w:rsidR="00B22798" w:rsidRPr="007205C3" w:rsidRDefault="00B22798" w:rsidP="00B22798">
            <w:pPr>
              <w:pStyle w:val="Answer"/>
              <w:rPr>
                <w:lang w:val="vi-VN"/>
              </w:rPr>
            </w:pPr>
            <w:r w:rsidRPr="007205C3">
              <w:t>19</w:t>
            </w:r>
            <w:r w:rsidRPr="007205C3">
              <w:rPr>
                <w:lang w:val="vi-VN"/>
              </w:rPr>
              <w:t>B</w:t>
            </w:r>
          </w:p>
        </w:tc>
        <w:tc>
          <w:tcPr>
            <w:tcW w:w="982" w:type="dxa"/>
            <w:shd w:val="clear" w:color="auto" w:fill="auto"/>
          </w:tcPr>
          <w:p w:rsidR="00B22798" w:rsidRPr="007205C3" w:rsidRDefault="00B22798" w:rsidP="00B22798">
            <w:pPr>
              <w:pStyle w:val="Answer"/>
              <w:rPr>
                <w:lang w:val="vi-VN"/>
              </w:rPr>
            </w:pPr>
            <w:r w:rsidRPr="007205C3">
              <w:t>24</w:t>
            </w:r>
            <w:r w:rsidRPr="007205C3">
              <w:rPr>
                <w:lang w:val="vi-VN"/>
              </w:rPr>
              <w:t>C</w:t>
            </w:r>
          </w:p>
        </w:tc>
        <w:tc>
          <w:tcPr>
            <w:tcW w:w="982" w:type="dxa"/>
            <w:shd w:val="clear" w:color="auto" w:fill="auto"/>
          </w:tcPr>
          <w:p w:rsidR="00B22798" w:rsidRPr="007205C3" w:rsidRDefault="00B22798" w:rsidP="00B22798">
            <w:pPr>
              <w:pStyle w:val="Answer"/>
              <w:rPr>
                <w:lang w:val="vi-VN"/>
              </w:rPr>
            </w:pPr>
            <w:r w:rsidRPr="007205C3">
              <w:t>29</w:t>
            </w:r>
            <w:r w:rsidRPr="007205C3">
              <w:rPr>
                <w:lang w:val="vi-VN"/>
              </w:rPr>
              <w:t>A</w:t>
            </w:r>
          </w:p>
        </w:tc>
        <w:tc>
          <w:tcPr>
            <w:tcW w:w="982" w:type="dxa"/>
            <w:shd w:val="clear" w:color="auto" w:fill="auto"/>
          </w:tcPr>
          <w:p w:rsidR="00B22798" w:rsidRPr="007205C3" w:rsidRDefault="00B22798" w:rsidP="00B22798">
            <w:pPr>
              <w:pStyle w:val="Answer"/>
              <w:rPr>
                <w:lang w:val="vi-VN"/>
              </w:rPr>
            </w:pPr>
            <w:r w:rsidRPr="007205C3">
              <w:t>34</w:t>
            </w:r>
            <w:r w:rsidRPr="007205C3">
              <w:rPr>
                <w:lang w:val="vi-VN"/>
              </w:rPr>
              <w:t>B</w:t>
            </w:r>
          </w:p>
        </w:tc>
        <w:tc>
          <w:tcPr>
            <w:tcW w:w="982" w:type="dxa"/>
            <w:shd w:val="clear" w:color="auto" w:fill="auto"/>
          </w:tcPr>
          <w:p w:rsidR="00B22798" w:rsidRPr="007205C3" w:rsidRDefault="00B22798" w:rsidP="00B22798">
            <w:pPr>
              <w:pStyle w:val="Answer"/>
              <w:rPr>
                <w:lang w:val="vi-VN"/>
              </w:rPr>
            </w:pPr>
            <w:r w:rsidRPr="007205C3">
              <w:t>39</w:t>
            </w:r>
            <w:r w:rsidRPr="007205C3">
              <w:rPr>
                <w:lang w:val="vi-VN"/>
              </w:rPr>
              <w:t>B</w:t>
            </w:r>
          </w:p>
        </w:tc>
      </w:tr>
      <w:tr w:rsidR="00B22798" w:rsidRPr="007205C3" w:rsidTr="007205C3">
        <w:tc>
          <w:tcPr>
            <w:tcW w:w="982" w:type="dxa"/>
            <w:shd w:val="clear" w:color="auto" w:fill="auto"/>
          </w:tcPr>
          <w:p w:rsidR="00B22798" w:rsidRPr="007205C3" w:rsidRDefault="00B22798" w:rsidP="00B22798">
            <w:pPr>
              <w:pStyle w:val="Answer"/>
              <w:rPr>
                <w:lang w:val="vi-VN"/>
              </w:rPr>
            </w:pPr>
            <w:r w:rsidRPr="007205C3">
              <w:t>5</w:t>
            </w:r>
            <w:r w:rsidRPr="007205C3">
              <w:rPr>
                <w:lang w:val="vi-VN"/>
              </w:rPr>
              <w:t>A</w:t>
            </w:r>
          </w:p>
        </w:tc>
        <w:tc>
          <w:tcPr>
            <w:tcW w:w="982" w:type="dxa"/>
            <w:shd w:val="clear" w:color="auto" w:fill="auto"/>
          </w:tcPr>
          <w:p w:rsidR="00B22798" w:rsidRPr="007205C3" w:rsidRDefault="00B22798" w:rsidP="00B22798">
            <w:pPr>
              <w:pStyle w:val="Answer"/>
              <w:rPr>
                <w:lang w:val="vi-VN"/>
              </w:rPr>
            </w:pPr>
            <w:r w:rsidRPr="007205C3">
              <w:t>10</w:t>
            </w:r>
            <w:r w:rsidRPr="007205C3">
              <w:rPr>
                <w:lang w:val="vi-VN"/>
              </w:rPr>
              <w:t>D</w:t>
            </w:r>
          </w:p>
        </w:tc>
        <w:tc>
          <w:tcPr>
            <w:tcW w:w="982" w:type="dxa"/>
            <w:shd w:val="clear" w:color="auto" w:fill="auto"/>
          </w:tcPr>
          <w:p w:rsidR="00B22798" w:rsidRPr="007205C3" w:rsidRDefault="00B22798" w:rsidP="00B22798">
            <w:pPr>
              <w:pStyle w:val="Answer"/>
              <w:rPr>
                <w:lang w:val="vi-VN"/>
              </w:rPr>
            </w:pPr>
            <w:r w:rsidRPr="007205C3">
              <w:t>15</w:t>
            </w:r>
            <w:r w:rsidRPr="007205C3">
              <w:rPr>
                <w:lang w:val="vi-VN"/>
              </w:rPr>
              <w:t>D</w:t>
            </w:r>
          </w:p>
        </w:tc>
        <w:tc>
          <w:tcPr>
            <w:tcW w:w="982" w:type="dxa"/>
            <w:shd w:val="clear" w:color="auto" w:fill="auto"/>
          </w:tcPr>
          <w:p w:rsidR="00B22798" w:rsidRPr="007205C3" w:rsidRDefault="00B22798" w:rsidP="00B22798">
            <w:pPr>
              <w:pStyle w:val="Answer"/>
              <w:rPr>
                <w:lang w:val="vi-VN"/>
              </w:rPr>
            </w:pPr>
            <w:r w:rsidRPr="007205C3">
              <w:t>20</w:t>
            </w:r>
            <w:r w:rsidRPr="007205C3">
              <w:rPr>
                <w:lang w:val="vi-VN"/>
              </w:rPr>
              <w:t>D</w:t>
            </w:r>
          </w:p>
        </w:tc>
        <w:tc>
          <w:tcPr>
            <w:tcW w:w="982" w:type="dxa"/>
            <w:shd w:val="clear" w:color="auto" w:fill="auto"/>
          </w:tcPr>
          <w:p w:rsidR="00B22798" w:rsidRPr="007205C3" w:rsidRDefault="00B22798" w:rsidP="00B22798">
            <w:pPr>
              <w:pStyle w:val="Answer"/>
              <w:rPr>
                <w:lang w:val="vi-VN"/>
              </w:rPr>
            </w:pPr>
            <w:r w:rsidRPr="007205C3">
              <w:t>25</w:t>
            </w:r>
            <w:r w:rsidRPr="007205C3">
              <w:rPr>
                <w:lang w:val="vi-VN"/>
              </w:rPr>
              <w:t>B</w:t>
            </w:r>
          </w:p>
        </w:tc>
        <w:tc>
          <w:tcPr>
            <w:tcW w:w="982" w:type="dxa"/>
            <w:shd w:val="clear" w:color="auto" w:fill="auto"/>
          </w:tcPr>
          <w:p w:rsidR="00B22798" w:rsidRPr="007205C3" w:rsidRDefault="00B22798" w:rsidP="00B22798">
            <w:pPr>
              <w:pStyle w:val="Answer"/>
              <w:rPr>
                <w:lang w:val="vi-VN"/>
              </w:rPr>
            </w:pPr>
            <w:r w:rsidRPr="007205C3">
              <w:t>30</w:t>
            </w:r>
            <w:r w:rsidRPr="007205C3">
              <w:rPr>
                <w:lang w:val="vi-VN"/>
              </w:rPr>
              <w:t>A</w:t>
            </w:r>
          </w:p>
        </w:tc>
        <w:tc>
          <w:tcPr>
            <w:tcW w:w="982" w:type="dxa"/>
            <w:shd w:val="clear" w:color="auto" w:fill="auto"/>
          </w:tcPr>
          <w:p w:rsidR="00B22798" w:rsidRPr="007205C3" w:rsidRDefault="00B22798" w:rsidP="00B22798">
            <w:pPr>
              <w:pStyle w:val="Answer"/>
              <w:rPr>
                <w:lang w:val="vi-VN"/>
              </w:rPr>
            </w:pPr>
            <w:r w:rsidRPr="007205C3">
              <w:t>35</w:t>
            </w:r>
            <w:r w:rsidRPr="007205C3">
              <w:rPr>
                <w:lang w:val="vi-VN"/>
              </w:rPr>
              <w:t>C</w:t>
            </w:r>
          </w:p>
        </w:tc>
        <w:tc>
          <w:tcPr>
            <w:tcW w:w="982" w:type="dxa"/>
            <w:shd w:val="clear" w:color="auto" w:fill="auto"/>
          </w:tcPr>
          <w:p w:rsidR="00B22798" w:rsidRPr="007205C3" w:rsidRDefault="00B22798" w:rsidP="00B22798">
            <w:pPr>
              <w:pStyle w:val="Answer"/>
              <w:rPr>
                <w:lang w:val="vi-VN"/>
              </w:rPr>
            </w:pPr>
            <w:r w:rsidRPr="007205C3">
              <w:t>40</w:t>
            </w:r>
            <w:r w:rsidRPr="007205C3">
              <w:rPr>
                <w:lang w:val="vi-VN"/>
              </w:rPr>
              <w:t>A</w:t>
            </w:r>
          </w:p>
        </w:tc>
      </w:tr>
    </w:tbl>
    <w:p w:rsidR="00751420" w:rsidRPr="00431062" w:rsidRDefault="00751420" w:rsidP="00431062">
      <w:pPr>
        <w:pStyle w:val="Heading1"/>
        <w:rPr>
          <w:rFonts w:eastAsia="Meiryo"/>
        </w:rPr>
      </w:pPr>
      <w:r w:rsidRPr="00431062">
        <w:rPr>
          <w:rFonts w:eastAsia="Meiryo"/>
        </w:rPr>
        <w:t>CÁC BÀI TOÁN VỀ SÓNG ÂM</w:t>
      </w:r>
    </w:p>
    <w:p w:rsidR="00751420" w:rsidRPr="00E5729E" w:rsidRDefault="00224CC5" w:rsidP="00936C0A">
      <w:pPr>
        <w:pStyle w:val="Heading2"/>
        <w:rPr>
          <w:rFonts w:eastAsia="Meiryo"/>
          <w:color w:val="000000"/>
        </w:rPr>
      </w:pPr>
      <w:r>
        <w:rPr>
          <w:rFonts w:eastAsia="Meiryo"/>
        </w:rPr>
        <w:t>I</w:t>
      </w:r>
      <w:r w:rsidRPr="00E5729E">
        <w:rPr>
          <w:rFonts w:eastAsia="Meiryo"/>
        </w:rPr>
        <w:t>. KHÁI NIỆM VÀ ĐẶC ĐIỂM</w:t>
      </w:r>
    </w:p>
    <w:p w:rsidR="00751420" w:rsidRPr="00936C0A" w:rsidRDefault="00936C0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Fonts w:eastAsia="Meiryo"/>
        </w:rPr>
      </w:pPr>
      <w:r w:rsidRPr="00936C0A">
        <w:rPr>
          <w:rStyle w:val="Strong"/>
          <w:rFonts w:eastAsia="Meiryo"/>
        </w:rPr>
        <w:t>1.</w:t>
      </w:r>
      <w:r w:rsidR="00751420" w:rsidRPr="00936C0A">
        <w:rPr>
          <w:rStyle w:val="Strong"/>
          <w:rFonts w:eastAsia="Meiryo"/>
        </w:rPr>
        <w:t xml:space="preserve"> Khái niệm</w:t>
      </w:r>
    </w:p>
    <w:p w:rsidR="00751420" w:rsidRPr="00E5729E" w:rsidRDefault="00751420" w:rsidP="00936C0A">
      <w:pPr>
        <w:rPr>
          <w:rFonts w:eastAsia="Meiryo"/>
        </w:rPr>
      </w:pPr>
      <w:r w:rsidRPr="00E5729E">
        <w:rPr>
          <w:rFonts w:eastAsia="Meiryo"/>
        </w:rPr>
        <w:lastRenderedPageBreak/>
        <w:t>Sóng âm là sự lan truyền các dao động âm trong các môi trường rắn, lỏng, khí.</w:t>
      </w:r>
    </w:p>
    <w:p w:rsidR="00751420" w:rsidRPr="00936C0A" w:rsidRDefault="00936C0A">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Fonts w:eastAsia="Meiryo"/>
        </w:rPr>
      </w:pPr>
      <w:r w:rsidRPr="00936C0A">
        <w:rPr>
          <w:rStyle w:val="Strong"/>
          <w:rFonts w:eastAsia="Meiryo"/>
        </w:rPr>
        <w:t>2.</w:t>
      </w:r>
      <w:r w:rsidR="00751420" w:rsidRPr="00936C0A">
        <w:rPr>
          <w:rStyle w:val="Strong"/>
          <w:rFonts w:eastAsia="Meiryo"/>
        </w:rPr>
        <w:t xml:space="preserve"> Đặc điểm</w:t>
      </w:r>
    </w:p>
    <w:p w:rsidR="00751420" w:rsidRPr="00936C0A" w:rsidRDefault="00751420" w:rsidP="00936C0A">
      <w:pPr>
        <w:pStyle w:val="ListParagraph"/>
        <w:numPr>
          <w:ilvl w:val="0"/>
          <w:numId w:val="39"/>
        </w:numPr>
        <w:rPr>
          <w:rFonts w:eastAsia="Meiryo"/>
        </w:rPr>
      </w:pPr>
      <w:r w:rsidRPr="00936C0A">
        <w:rPr>
          <w:rFonts w:eastAsia="Meiryo"/>
        </w:rPr>
        <w:t>Tai con người chỉ có thể cảm nhận được (nghe được) các âm có tần số từ 16 Hz đến 20000 Hz.</w:t>
      </w:r>
    </w:p>
    <w:p w:rsidR="00751420" w:rsidRPr="00936C0A" w:rsidRDefault="00751420" w:rsidP="00936C0A">
      <w:pPr>
        <w:pStyle w:val="ListParagraph"/>
        <w:numPr>
          <w:ilvl w:val="0"/>
          <w:numId w:val="39"/>
        </w:numPr>
        <w:rPr>
          <w:rFonts w:eastAsia="Meiryo"/>
        </w:rPr>
      </w:pPr>
      <w:r w:rsidRPr="00936C0A">
        <w:rPr>
          <w:rFonts w:eastAsia="Meiryo"/>
        </w:rPr>
        <w:t xml:space="preserve">Các sóng âm có tần số nhỏ hơn 16 Hz được gọi là </w:t>
      </w:r>
      <w:r w:rsidRPr="00936C0A">
        <w:rPr>
          <w:rFonts w:eastAsia="Meiryo"/>
          <w:b/>
          <w:bCs/>
        </w:rPr>
        <w:t>hạ âm</w:t>
      </w:r>
      <w:r w:rsidRPr="00936C0A">
        <w:rPr>
          <w:rFonts w:eastAsia="Meiryo"/>
        </w:rPr>
        <w:t>.</w:t>
      </w:r>
    </w:p>
    <w:p w:rsidR="00751420" w:rsidRPr="00936C0A" w:rsidRDefault="00751420" w:rsidP="00936C0A">
      <w:pPr>
        <w:pStyle w:val="ListParagraph"/>
        <w:numPr>
          <w:ilvl w:val="0"/>
          <w:numId w:val="39"/>
        </w:numPr>
        <w:rPr>
          <w:rFonts w:eastAsia="Meiryo"/>
        </w:rPr>
      </w:pPr>
      <w:r w:rsidRPr="00936C0A">
        <w:rPr>
          <w:rFonts w:eastAsia="Meiryo"/>
        </w:rPr>
        <w:t xml:space="preserve">Các sóng âm có tần số lớn hơn 20000 Hz được gọi là </w:t>
      </w:r>
      <w:r w:rsidRPr="00936C0A">
        <w:rPr>
          <w:rFonts w:eastAsia="Meiryo"/>
          <w:b/>
          <w:bCs/>
        </w:rPr>
        <w:t>siêu âm</w:t>
      </w:r>
      <w:r w:rsidRPr="00936C0A">
        <w:rPr>
          <w:rFonts w:eastAsia="Meiryo"/>
        </w:rPr>
        <w:t>.</w:t>
      </w:r>
    </w:p>
    <w:p w:rsidR="00751420" w:rsidRPr="00936C0A" w:rsidRDefault="00751420" w:rsidP="00936C0A">
      <w:pPr>
        <w:pStyle w:val="ListParagraph"/>
        <w:numPr>
          <w:ilvl w:val="0"/>
          <w:numId w:val="39"/>
        </w:numPr>
        <w:rPr>
          <w:rFonts w:eastAsia="Meiryo"/>
        </w:rPr>
      </w:pPr>
      <w:r w:rsidRPr="00936C0A">
        <w:rPr>
          <w:rFonts w:eastAsia="Meiryo"/>
        </w:rPr>
        <w:t>Âm truyền được trong các môi trường rắn, lỏng, khí, hầu như không truyền được qua các chất xốp, bông, len…</w:t>
      </w:r>
      <w:r w:rsidR="00D90BB5" w:rsidRPr="00936C0A">
        <w:rPr>
          <w:rFonts w:eastAsia="Meiryo"/>
          <w:lang w:val="vi-VN"/>
        </w:rPr>
        <w:t xml:space="preserve"> </w:t>
      </w:r>
      <w:r w:rsidRPr="00936C0A">
        <w:rPr>
          <w:rFonts w:eastAsia="Meiryo"/>
        </w:rPr>
        <w:t>những chât đó gọi là chất cách âm.</w:t>
      </w:r>
    </w:p>
    <w:p w:rsidR="00751420" w:rsidRPr="00936C0A" w:rsidRDefault="00751420" w:rsidP="00936C0A">
      <w:pPr>
        <w:pStyle w:val="ListParagraph"/>
        <w:numPr>
          <w:ilvl w:val="0"/>
          <w:numId w:val="39"/>
        </w:numPr>
        <w:rPr>
          <w:rFonts w:eastAsia="Meiryo"/>
        </w:rPr>
      </w:pPr>
      <w:r w:rsidRPr="00936C0A">
        <w:rPr>
          <w:rFonts w:eastAsia="Meiryo"/>
        </w:rPr>
        <w:t>Tốc độ truyền âm giảm trong các môi trường theo thứ tự</w:t>
      </w:r>
      <w:r w:rsidR="00C20CC3" w:rsidRPr="00936C0A">
        <w:rPr>
          <w:rFonts w:eastAsia="Meiryo"/>
        </w:rPr>
        <w:t>:</w:t>
      </w:r>
      <w:r w:rsidRPr="00936C0A">
        <w:rPr>
          <w:rFonts w:eastAsia="Meiryo"/>
        </w:rPr>
        <w:t xml:space="preserve"> rắn, lỏng, khí. Tốc độ truyền âm </w:t>
      </w:r>
      <w:r w:rsidRPr="00936C0A">
        <w:rPr>
          <w:rFonts w:eastAsia="Meiryo"/>
          <w:b/>
          <w:bCs/>
        </w:rPr>
        <w:t xml:space="preserve">phụ thuộc </w:t>
      </w:r>
      <w:r w:rsidRPr="00936C0A">
        <w:rPr>
          <w:rFonts w:eastAsia="Meiryo"/>
        </w:rPr>
        <w:t xml:space="preserve">vào </w:t>
      </w:r>
      <w:r w:rsidRPr="00936C0A">
        <w:rPr>
          <w:rFonts w:eastAsia="Meiryo"/>
          <w:i/>
          <w:iCs/>
        </w:rPr>
        <w:t>tính chất môi trường</w:t>
      </w:r>
      <w:r w:rsidRPr="00936C0A">
        <w:rPr>
          <w:rFonts w:eastAsia="Meiryo"/>
        </w:rPr>
        <w:t xml:space="preserve">, </w:t>
      </w:r>
      <w:r w:rsidRPr="00936C0A">
        <w:rPr>
          <w:rFonts w:eastAsia="Meiryo"/>
          <w:i/>
          <w:iCs/>
        </w:rPr>
        <w:t xml:space="preserve">nhiệt độ của môi trường </w:t>
      </w:r>
      <w:r w:rsidRPr="00936C0A">
        <w:rPr>
          <w:rFonts w:eastAsia="Meiryo"/>
        </w:rPr>
        <w:t xml:space="preserve">và </w:t>
      </w:r>
      <w:r w:rsidRPr="00936C0A">
        <w:rPr>
          <w:rFonts w:eastAsia="Meiryo"/>
          <w:i/>
          <w:iCs/>
        </w:rPr>
        <w:t>khối lượng riêng của môi trường</w:t>
      </w:r>
      <w:r w:rsidRPr="00936C0A">
        <w:rPr>
          <w:rFonts w:eastAsia="Meiryo"/>
        </w:rPr>
        <w:t>. Khi nhiệt độ tăng thì tốc độ truyền âm cũng</w:t>
      </w:r>
      <w:r w:rsidR="00D90BB5" w:rsidRPr="00936C0A">
        <w:rPr>
          <w:rFonts w:eastAsia="Meiryo"/>
          <w:lang w:val="vi-VN"/>
        </w:rPr>
        <w:t xml:space="preserve"> </w:t>
      </w:r>
      <w:r w:rsidRPr="00936C0A">
        <w:rPr>
          <w:rFonts w:eastAsia="Meiryo"/>
        </w:rPr>
        <w:t>tăng.</w:t>
      </w:r>
    </w:p>
    <w:p w:rsidR="00751420" w:rsidRPr="00E5729E" w:rsidRDefault="00224CC5" w:rsidP="0021315E">
      <w:pPr>
        <w:pStyle w:val="Heading2"/>
        <w:rPr>
          <w:rFonts w:eastAsia="Meiryo"/>
          <w:color w:val="000000"/>
        </w:rPr>
      </w:pPr>
      <w:r>
        <w:rPr>
          <w:rFonts w:eastAsia="Meiryo"/>
        </w:rPr>
        <w:t>II</w:t>
      </w:r>
      <w:r w:rsidRPr="00E5729E">
        <w:rPr>
          <w:rFonts w:eastAsia="Meiryo"/>
        </w:rPr>
        <w:t>. CÁC ĐẶC TRƯNG SINH LÝ CỦA ÂM</w:t>
      </w:r>
    </w:p>
    <w:p w:rsidR="00751420" w:rsidRPr="00E5729E" w:rsidRDefault="00751420" w:rsidP="0021315E">
      <w:pPr>
        <w:rPr>
          <w:rFonts w:eastAsia="Meiryo"/>
        </w:rPr>
      </w:pPr>
      <w:r w:rsidRPr="00E5729E">
        <w:rPr>
          <w:rFonts w:eastAsia="Meiryo"/>
        </w:rPr>
        <w:t xml:space="preserve">Âm có 3 đặc trưng sinh lý là độ cao, độ to và âm </w:t>
      </w:r>
      <w:r w:rsidR="00D90BB5">
        <w:rPr>
          <w:rFonts w:eastAsia="Meiryo"/>
        </w:rPr>
        <w:t xml:space="preserve">sắc.  </w:t>
      </w:r>
      <w:r w:rsidRPr="00E5729E">
        <w:rPr>
          <w:rFonts w:eastAsia="Meiryo"/>
        </w:rPr>
        <w:t xml:space="preserve">Các đặc trưng của âm nói chung </w:t>
      </w:r>
      <w:r w:rsidRPr="00E5729E">
        <w:rPr>
          <w:rFonts w:eastAsia="Meiryo"/>
          <w:i/>
          <w:iCs/>
        </w:rPr>
        <w:t>phụ thuộc vào cảm thụ âm của tai con người</w:t>
      </w:r>
    </w:p>
    <w:p w:rsidR="00751420" w:rsidRPr="0021315E" w:rsidRDefault="0021315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Fonts w:eastAsia="Meiryo"/>
        </w:rPr>
      </w:pPr>
      <w:r w:rsidRPr="0021315E">
        <w:rPr>
          <w:rStyle w:val="Strong"/>
          <w:rFonts w:eastAsia="Meiryo"/>
        </w:rPr>
        <w:t>1.</w:t>
      </w:r>
      <w:r w:rsidR="00751420" w:rsidRPr="0021315E">
        <w:rPr>
          <w:rStyle w:val="Strong"/>
          <w:rFonts w:eastAsia="Meiryo"/>
        </w:rPr>
        <w:t xml:space="preserve"> Độ cao</w:t>
      </w:r>
    </w:p>
    <w:p w:rsidR="00751420" w:rsidRPr="002A77A9" w:rsidRDefault="00751420" w:rsidP="002A77A9">
      <w:pPr>
        <w:pStyle w:val="ListParagraph"/>
        <w:numPr>
          <w:ilvl w:val="0"/>
          <w:numId w:val="39"/>
        </w:numPr>
        <w:rPr>
          <w:rFonts w:eastAsia="Meiryo"/>
        </w:rPr>
      </w:pPr>
      <w:r w:rsidRPr="002A77A9">
        <w:rPr>
          <w:rFonts w:eastAsia="Meiryo"/>
        </w:rPr>
        <w:t xml:space="preserve">Đặc trưng cho tính trầm hay bổng của âm, </w:t>
      </w:r>
      <w:r w:rsidRPr="002A77A9">
        <w:rPr>
          <w:rFonts w:eastAsia="Meiryo"/>
          <w:b/>
          <w:bCs/>
          <w:i/>
          <w:iCs/>
        </w:rPr>
        <w:t>phụ thuộc vào tần số âm.</w:t>
      </w:r>
    </w:p>
    <w:p w:rsidR="00751420" w:rsidRPr="002A77A9" w:rsidRDefault="00751420" w:rsidP="002A77A9">
      <w:pPr>
        <w:pStyle w:val="ListParagraph"/>
        <w:numPr>
          <w:ilvl w:val="0"/>
          <w:numId w:val="39"/>
        </w:numPr>
        <w:rPr>
          <w:rFonts w:eastAsia="Meiryo"/>
        </w:rPr>
      </w:pPr>
      <w:r w:rsidRPr="002A77A9">
        <w:rPr>
          <w:rFonts w:eastAsia="Meiryo"/>
        </w:rPr>
        <w:t>Âm có tần số lớn gọi là âm bổng và âm có tần số nhỏ gọi là âm trầm.</w:t>
      </w:r>
    </w:p>
    <w:p w:rsidR="00751420" w:rsidRPr="0021315E" w:rsidRDefault="0021315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Fonts w:eastAsia="Meiryo"/>
        </w:rPr>
      </w:pPr>
      <w:r w:rsidRPr="0021315E">
        <w:rPr>
          <w:rStyle w:val="Strong"/>
          <w:rFonts w:eastAsia="Meiryo"/>
        </w:rPr>
        <w:t>2.</w:t>
      </w:r>
      <w:r w:rsidR="00751420" w:rsidRPr="0021315E">
        <w:rPr>
          <w:rStyle w:val="Strong"/>
          <w:rFonts w:eastAsia="Meiryo"/>
        </w:rPr>
        <w:t xml:space="preserve"> Độ to</w:t>
      </w:r>
    </w:p>
    <w:p w:rsidR="00751420" w:rsidRPr="00E5729E" w:rsidRDefault="00751420" w:rsidP="001F164F">
      <w:pPr>
        <w:rPr>
          <w:rFonts w:eastAsia="Meiryo"/>
        </w:rPr>
      </w:pPr>
      <w:r w:rsidRPr="00E5729E">
        <w:rPr>
          <w:rFonts w:eastAsia="Meiryo"/>
        </w:rPr>
        <w:t xml:space="preserve">Là đại lượng đặc trưng cho tính to hay nhỏ của âm, </w:t>
      </w:r>
      <w:r w:rsidRPr="00E5729E">
        <w:rPr>
          <w:rFonts w:eastAsia="Meiryo"/>
          <w:b/>
          <w:bCs/>
          <w:i/>
          <w:iCs/>
        </w:rPr>
        <w:t>phụ thuộc vào tần số âm và mức cường độ âm.</w:t>
      </w:r>
    </w:p>
    <w:p w:rsidR="00751420" w:rsidRPr="001F164F" w:rsidRDefault="00751420" w:rsidP="001F164F">
      <w:pPr>
        <w:pStyle w:val="ListParagraph"/>
        <w:numPr>
          <w:ilvl w:val="0"/>
          <w:numId w:val="39"/>
        </w:numPr>
        <w:rPr>
          <w:rFonts w:eastAsia="Meiryo"/>
        </w:rPr>
      </w:pPr>
      <w:r w:rsidRPr="001F164F">
        <w:rPr>
          <w:rFonts w:eastAsia="Meiryo"/>
          <w:i/>
          <w:iCs/>
          <w:u w:val="single"/>
        </w:rPr>
        <w:t>Cường độ âm</w:t>
      </w:r>
      <w:r w:rsidRPr="001F164F">
        <w:rPr>
          <w:rFonts w:eastAsia="Meiryo"/>
        </w:rPr>
        <w:t>: Là năng lượng mà sóng âm truyền trong một đơn vị thời gian qua một đơn vị diện tích đặt vuông góc với phương truyền âm.</w:t>
      </w:r>
    </w:p>
    <w:p w:rsidR="00751420" w:rsidRPr="00E5729E" w:rsidRDefault="00BC4DDA" w:rsidP="001F164F">
      <w:pPr>
        <w:rPr>
          <w:rFonts w:eastAsia="Meiryo"/>
        </w:rPr>
      </w:pPr>
      <w:r>
        <w:rPr>
          <w:rFonts w:eastAsia="Meiryo"/>
          <w:lang w:val="vi-VN"/>
        </w:rPr>
        <w:t xml:space="preserve"> </w:t>
      </w:r>
      <w:r>
        <w:rPr>
          <w:rFonts w:eastAsia="Meiryo"/>
          <w:lang w:val="vi-VN"/>
        </w:rPr>
        <w:tab/>
      </w:r>
      <w:r w:rsidR="00751420" w:rsidRPr="00E5729E">
        <w:rPr>
          <w:rFonts w:eastAsia="Meiryo"/>
        </w:rPr>
        <w:t>Công thức tính I</w:t>
      </w:r>
      <w:r>
        <w:rPr>
          <w:rFonts w:eastAsia="Meiryo"/>
          <w:lang w:val="vi-VN"/>
        </w:rPr>
        <w:t xml:space="preserve"> = </w:t>
      </w:r>
      <w:r>
        <w:rPr>
          <w:rFonts w:eastAsia="Meiryo"/>
          <w:lang w:val="vi-VN"/>
        </w:rPr>
        <w:fldChar w:fldCharType="begin"/>
      </w:r>
      <w:r>
        <w:rPr>
          <w:rFonts w:eastAsia="Meiryo"/>
          <w:lang w:val="vi-VN"/>
        </w:rPr>
        <w:instrText>eq \s\don1(\f(P,S))</w:instrText>
      </w:r>
      <w:r>
        <w:rPr>
          <w:rFonts w:eastAsia="Meiryo"/>
          <w:lang w:val="vi-VN"/>
        </w:rPr>
        <w:fldChar w:fldCharType="end"/>
      </w:r>
      <w:r>
        <w:rPr>
          <w:rFonts w:eastAsia="Meiryo"/>
          <w:lang w:val="vi-VN"/>
        </w:rPr>
        <w:t xml:space="preserve"> </w:t>
      </w:r>
      <w:r w:rsidR="00751420" w:rsidRPr="00E5729E">
        <w:rPr>
          <w:rFonts w:eastAsia="Meiryo"/>
        </w:rPr>
        <w:t>, trong đó P là công su</w:t>
      </w:r>
      <w:r>
        <w:rPr>
          <w:rFonts w:eastAsia="Meiryo"/>
          <w:lang w:val="vi-VN"/>
        </w:rPr>
        <w:t>ấ</w:t>
      </w:r>
      <w:r w:rsidR="00751420" w:rsidRPr="00E5729E">
        <w:rPr>
          <w:rFonts w:eastAsia="Meiryo"/>
        </w:rPr>
        <w:t>t của nguồn âm, S là diện tích miền truyền âm. S</w:t>
      </w:r>
    </w:p>
    <w:p w:rsidR="00751420" w:rsidRPr="00BC4DDA" w:rsidRDefault="00BC4DDA" w:rsidP="001F164F">
      <w:pPr>
        <w:rPr>
          <w:rFonts w:eastAsia="Meiryo"/>
          <w:lang w:val="vi-VN"/>
        </w:rPr>
      </w:pPr>
      <w:r>
        <w:rPr>
          <w:rFonts w:eastAsia="Meiryo"/>
          <w:lang w:val="vi-VN"/>
        </w:rPr>
        <w:tab/>
      </w:r>
      <w:r w:rsidR="00751420" w:rsidRPr="00E5729E">
        <w:rPr>
          <w:rFonts w:eastAsia="Meiryo"/>
        </w:rPr>
        <w:t>Khi âm truyền trong không gian thì S</w:t>
      </w:r>
      <w:r>
        <w:rPr>
          <w:rFonts w:eastAsia="Meiryo"/>
          <w:lang w:val="vi-VN"/>
        </w:rPr>
        <w:t xml:space="preserve"> = </w:t>
      </w:r>
      <w:r w:rsidR="00751420" w:rsidRPr="00E5729E">
        <w:rPr>
          <w:rFonts w:eastAsia="Meiryo"/>
        </w:rPr>
        <w:t>4πR</w:t>
      </w:r>
      <w:r w:rsidR="00751420" w:rsidRPr="00BC4DDA">
        <w:rPr>
          <w:rFonts w:eastAsia="Meiryo"/>
          <w:vertAlign w:val="superscript"/>
        </w:rPr>
        <w:t>2</w:t>
      </w:r>
      <w:r w:rsidR="00DD22E3">
        <w:rPr>
          <w:rFonts w:eastAsia="Meiryo"/>
          <w:lang w:val="vi-VN"/>
        </w:rPr>
        <w:t xml:space="preserve"> </w:t>
      </w:r>
      <w:r w:rsidR="00DD22E3" w:rsidRPr="00DD22E3">
        <w:rPr>
          <w:rFonts w:eastAsia="Meiryo"/>
          <w:position w:val="-6"/>
          <w:lang w:val="vi-VN"/>
        </w:rPr>
        <w:object w:dxaOrig="300" w:dyaOrig="240">
          <v:shape id="_x0000_i1249" type="#_x0000_t75" style="width:15pt;height:12pt" o:ole="">
            <v:imagedata r:id="rId438" o:title=""/>
          </v:shape>
          <o:OLEObject Type="Embed" ProgID="Equation.DSMT4" ShapeID="_x0000_i1249" DrawAspect="Content" ObjectID="_1550260315" r:id="rId439"/>
        </w:object>
      </w:r>
      <w:r>
        <w:rPr>
          <w:rFonts w:eastAsia="Meiryo"/>
          <w:lang w:val="vi-VN"/>
        </w:rPr>
        <w:t xml:space="preserve"> </w:t>
      </w:r>
      <w:r w:rsidR="006D6808" w:rsidRPr="00BC4DDA">
        <w:rPr>
          <w:rFonts w:eastAsia="Meiryo"/>
          <w:position w:val="-24"/>
          <w:lang w:val="vi-VN"/>
        </w:rPr>
        <w:object w:dxaOrig="980" w:dyaOrig="620">
          <v:shape id="_x0000_i1250" type="#_x0000_t75" style="width:48.75pt;height:30.75pt" o:ole="">
            <v:imagedata r:id="rId440" o:title=""/>
          </v:shape>
          <o:OLEObject Type="Embed" ProgID="Equation.3" ShapeID="_x0000_i1250" DrawAspect="Content" ObjectID="_1550260316" r:id="rId441"/>
        </w:object>
      </w:r>
    </w:p>
    <w:p w:rsidR="00751420" w:rsidRPr="006D6808" w:rsidRDefault="00BC4DDA" w:rsidP="001F164F">
      <w:pPr>
        <w:rPr>
          <w:rFonts w:eastAsia="Meiryo"/>
          <w:lang w:val="vi-VN"/>
        </w:rPr>
      </w:pPr>
      <w:r>
        <w:rPr>
          <w:rFonts w:eastAsia="Meiryo"/>
          <w:lang w:val="vi-VN"/>
        </w:rPr>
        <w:tab/>
      </w:r>
      <w:r w:rsidR="00751420" w:rsidRPr="00E5729E">
        <w:rPr>
          <w:rFonts w:eastAsia="Meiryo"/>
        </w:rPr>
        <w:t>Cường độ âm tại hai điểm A, B được cho bở</w:t>
      </w:r>
      <w:r w:rsidR="006D6808">
        <w:rPr>
          <w:rFonts w:eastAsia="Meiryo"/>
        </w:rPr>
        <w:t xml:space="preserve">i </w:t>
      </w:r>
      <w:r w:rsidR="00430322" w:rsidRPr="006D6808">
        <w:rPr>
          <w:rFonts w:eastAsia="Meiryo"/>
          <w:position w:val="-66"/>
          <w:lang w:val="vi-VN"/>
        </w:rPr>
        <w:object w:dxaOrig="1219" w:dyaOrig="1440">
          <v:shape id="_x0000_i1251" type="#_x0000_t75" style="width:60.75pt;height:1in" o:ole="">
            <v:imagedata r:id="rId442" o:title=""/>
          </v:shape>
          <o:OLEObject Type="Embed" ProgID="Equation.3" ShapeID="_x0000_i1251" DrawAspect="Content" ObjectID="_1550260317" r:id="rId443"/>
        </w:object>
      </w:r>
      <w:r w:rsidR="00DD22E3" w:rsidRPr="00DD22E3">
        <w:rPr>
          <w:rFonts w:eastAsia="Meiryo"/>
          <w:position w:val="-6"/>
          <w:lang w:val="vi-VN"/>
        </w:rPr>
        <w:object w:dxaOrig="300" w:dyaOrig="240">
          <v:shape id="_x0000_i1252" type="#_x0000_t75" style="width:15pt;height:12pt" o:ole="">
            <v:imagedata r:id="rId444" o:title=""/>
          </v:shape>
          <o:OLEObject Type="Embed" ProgID="Equation.DSMT4" ShapeID="_x0000_i1252" DrawAspect="Content" ObjectID="_1550260318" r:id="rId445"/>
        </w:object>
      </w:r>
      <w:r w:rsidR="006D6808">
        <w:rPr>
          <w:rFonts w:eastAsia="Meiryo"/>
          <w:lang w:val="vi-VN"/>
        </w:rPr>
        <w:t xml:space="preserve"> </w:t>
      </w:r>
      <w:r w:rsidR="00430322" w:rsidRPr="006D6808">
        <w:rPr>
          <w:rFonts w:eastAsia="Meiryo"/>
          <w:position w:val="-32"/>
          <w:lang w:val="vi-VN"/>
        </w:rPr>
        <w:object w:dxaOrig="1219" w:dyaOrig="800">
          <v:shape id="_x0000_i1253" type="#_x0000_t75" style="width:60.75pt;height:39.75pt" o:ole="">
            <v:imagedata r:id="rId446" o:title=""/>
          </v:shape>
          <o:OLEObject Type="Embed" ProgID="Equation.3" ShapeID="_x0000_i1253" DrawAspect="Content" ObjectID="_1550260319" r:id="rId447"/>
        </w:object>
      </w:r>
    </w:p>
    <w:p w:rsidR="00751420" w:rsidRPr="00E5729E" w:rsidRDefault="006D6808" w:rsidP="001F164F">
      <w:pPr>
        <w:rPr>
          <w:rFonts w:eastAsia="Meiryo"/>
        </w:rPr>
      </w:pPr>
      <w:r>
        <w:rPr>
          <w:rFonts w:eastAsia="Meiryo"/>
          <w:lang w:val="vi-VN"/>
        </w:rPr>
        <w:tab/>
      </w:r>
      <w:r w:rsidR="00751420" w:rsidRPr="00E5729E">
        <w:rPr>
          <w:rFonts w:eastAsia="Meiryo"/>
        </w:rPr>
        <w:t>Đơn vị</w:t>
      </w:r>
      <w:r w:rsidR="00C20CC3">
        <w:rPr>
          <w:rFonts w:eastAsia="Meiryo"/>
        </w:rPr>
        <w:t>:</w:t>
      </w:r>
      <w:r w:rsidR="00751420" w:rsidRPr="00E5729E">
        <w:rPr>
          <w:rFonts w:eastAsia="Meiryo"/>
        </w:rPr>
        <w:t xml:space="preserve"> P (W), S (m</w:t>
      </w:r>
      <w:r w:rsidR="00751420" w:rsidRPr="006D6808">
        <w:rPr>
          <w:rFonts w:eastAsia="Meiryo"/>
          <w:vertAlign w:val="superscript"/>
        </w:rPr>
        <w:t>2</w:t>
      </w:r>
      <w:r w:rsidR="00751420" w:rsidRPr="00E5729E">
        <w:rPr>
          <w:rFonts w:eastAsia="Meiryo"/>
        </w:rPr>
        <w:t>), I (W/m</w:t>
      </w:r>
      <w:r w:rsidR="00751420" w:rsidRPr="006D6808">
        <w:rPr>
          <w:rFonts w:eastAsia="Meiryo"/>
          <w:vertAlign w:val="superscript"/>
        </w:rPr>
        <w:t>2</w:t>
      </w:r>
      <w:r w:rsidR="00751420" w:rsidRPr="00E5729E">
        <w:rPr>
          <w:rFonts w:eastAsia="Meiryo"/>
        </w:rPr>
        <w:t>).</w:t>
      </w:r>
    </w:p>
    <w:p w:rsidR="00751420" w:rsidRPr="001F164F" w:rsidRDefault="00751420" w:rsidP="001F164F">
      <w:pPr>
        <w:pStyle w:val="ListParagraph"/>
        <w:numPr>
          <w:ilvl w:val="0"/>
          <w:numId w:val="39"/>
        </w:numPr>
        <w:rPr>
          <w:rFonts w:eastAsia="Meiryo"/>
        </w:rPr>
      </w:pPr>
      <w:r w:rsidRPr="001F164F">
        <w:rPr>
          <w:rFonts w:eastAsia="Meiryo"/>
          <w:i/>
          <w:iCs/>
          <w:u w:val="single"/>
        </w:rPr>
        <w:t>Mức cường độ âm</w:t>
      </w:r>
      <w:r w:rsidRPr="001F164F">
        <w:rPr>
          <w:rFonts w:eastAsia="Meiryo"/>
          <w:b/>
          <w:bCs/>
          <w:i/>
          <w:iCs/>
        </w:rPr>
        <w:t xml:space="preserve">: </w:t>
      </w:r>
      <w:r w:rsidRPr="001F164F">
        <w:rPr>
          <w:rFonts w:eastAsia="Meiryo"/>
        </w:rPr>
        <w:t>Là đại lượng được thiết lập để so sánh độ to của một âm với độ to của âm chuẩn và được cho bởi</w:t>
      </w:r>
      <w:r w:rsidR="00430322" w:rsidRPr="001F164F">
        <w:rPr>
          <w:rFonts w:eastAsia="Meiryo"/>
          <w:lang w:val="vi-VN"/>
        </w:rPr>
        <w:t xml:space="preserve"> </w:t>
      </w:r>
      <w:r w:rsidRPr="001F164F">
        <w:rPr>
          <w:rFonts w:eastAsia="Meiryo"/>
        </w:rPr>
        <w:t>công thứ</w:t>
      </w:r>
      <w:r w:rsidR="00430322" w:rsidRPr="001F164F">
        <w:rPr>
          <w:rFonts w:eastAsia="Meiryo"/>
        </w:rPr>
        <w:t xml:space="preserve">c: </w:t>
      </w:r>
      <w:r w:rsidR="00E72402" w:rsidRPr="00430322">
        <w:rPr>
          <w:rFonts w:eastAsia="Meiryo"/>
          <w:position w:val="-30"/>
        </w:rPr>
        <w:object w:dxaOrig="1040" w:dyaOrig="680">
          <v:shape id="_x0000_i1254" type="#_x0000_t75" style="width:51.75pt;height:33.75pt" o:ole="">
            <v:imagedata r:id="rId448" o:title=""/>
          </v:shape>
          <o:OLEObject Type="Embed" ProgID="Equation.3" ShapeID="_x0000_i1254" DrawAspect="Content" ObjectID="_1550260320" r:id="rId449"/>
        </w:object>
      </w:r>
      <w:r w:rsidR="00430322" w:rsidRPr="001F164F">
        <w:rPr>
          <w:rFonts w:eastAsia="Meiryo"/>
          <w:lang w:val="vi-VN"/>
        </w:rPr>
        <w:t xml:space="preserve">, (đơn vị B) </w:t>
      </w:r>
      <w:r w:rsidRPr="001F164F">
        <w:rPr>
          <w:rFonts w:eastAsia="Meiryo"/>
        </w:rPr>
        <w:t xml:space="preserve">trong đó, I là cường độ âm tại điểm cần tính, </w:t>
      </w:r>
      <w:r w:rsidR="00F0734B" w:rsidRPr="001F164F">
        <w:rPr>
          <w:rFonts w:eastAsia="Meiryo"/>
        </w:rPr>
        <w:t>I</w:t>
      </w:r>
      <w:r w:rsidR="00F0734B" w:rsidRPr="001F164F">
        <w:rPr>
          <w:rFonts w:eastAsia="Meiryo"/>
          <w:vertAlign w:val="subscript"/>
        </w:rPr>
        <w:t>0</w:t>
      </w:r>
      <w:r w:rsidRPr="001F164F">
        <w:rPr>
          <w:rFonts w:eastAsia="Meiryo"/>
        </w:rPr>
        <w:t xml:space="preserve"> là cường độ âm chuẩn (âm ứng với tần số </w:t>
      </w:r>
      <w:r w:rsidR="003A71E9" w:rsidRPr="001F164F">
        <w:rPr>
          <w:rFonts w:eastAsia="Meiryo"/>
        </w:rPr>
        <w:t>ƒ</w:t>
      </w:r>
      <w:r w:rsidRPr="001F164F">
        <w:rPr>
          <w:rFonts w:eastAsia="Meiryo"/>
        </w:rPr>
        <w:t xml:space="preserve"> = 1000 Hz) có giá trị là</w:t>
      </w:r>
      <w:r w:rsidR="00430322" w:rsidRPr="001F164F">
        <w:rPr>
          <w:rFonts w:eastAsia="Meiryo"/>
          <w:lang w:val="vi-VN"/>
        </w:rPr>
        <w:t xml:space="preserve"> </w:t>
      </w:r>
      <w:r w:rsidR="00F0734B" w:rsidRPr="001F164F">
        <w:rPr>
          <w:rFonts w:eastAsia="Meiryo"/>
        </w:rPr>
        <w:t>I</w:t>
      </w:r>
      <w:r w:rsidR="00F0734B" w:rsidRPr="001F164F">
        <w:rPr>
          <w:rFonts w:eastAsia="Meiryo"/>
          <w:vertAlign w:val="subscript"/>
        </w:rPr>
        <w:t>0</w:t>
      </w:r>
      <w:r w:rsidRPr="001F164F">
        <w:rPr>
          <w:rFonts w:eastAsia="Meiryo"/>
        </w:rPr>
        <w:t xml:space="preserve"> = 10</w:t>
      </w:r>
      <w:r w:rsidRPr="001F164F">
        <w:rPr>
          <w:rFonts w:eastAsia="Meiryo"/>
          <w:vertAlign w:val="superscript"/>
        </w:rPr>
        <w:t>–12</w:t>
      </w:r>
      <w:r w:rsidRPr="001F164F">
        <w:rPr>
          <w:rFonts w:eastAsia="Meiryo"/>
        </w:rPr>
        <w:t xml:space="preserve"> W/m</w:t>
      </w:r>
      <w:r w:rsidRPr="001F164F">
        <w:rPr>
          <w:rFonts w:eastAsia="Meiryo"/>
          <w:vertAlign w:val="superscript"/>
        </w:rPr>
        <w:t>2</w:t>
      </w:r>
    </w:p>
    <w:p w:rsidR="00751420" w:rsidRPr="00E5729E" w:rsidRDefault="00430322" w:rsidP="001F164F">
      <w:pPr>
        <w:rPr>
          <w:rFonts w:eastAsia="Meiryo"/>
        </w:rPr>
      </w:pPr>
      <w:r>
        <w:rPr>
          <w:rFonts w:eastAsia="Meiryo"/>
          <w:lang w:val="vi-VN"/>
        </w:rPr>
        <w:tab/>
      </w:r>
      <w:r w:rsidR="00751420" w:rsidRPr="00E5729E">
        <w:rPr>
          <w:rFonts w:eastAsia="Meiryo"/>
        </w:rPr>
        <w:t>Trong thực tế thì người ta thường sử dụng đơn vị nhỏ hơn Ben để tính mức cường độ âm, đó là dexiBen (dB)</w:t>
      </w:r>
    </w:p>
    <w:p w:rsidR="00751420" w:rsidRPr="00E5729E" w:rsidRDefault="00430322" w:rsidP="001F164F">
      <w:pPr>
        <w:rPr>
          <w:rFonts w:eastAsia="Meiryo"/>
        </w:rPr>
      </w:pPr>
      <w:r>
        <w:rPr>
          <w:rFonts w:eastAsia="Meiryo"/>
          <w:lang w:val="vi-VN"/>
        </w:rPr>
        <w:tab/>
      </w:r>
      <w:r w:rsidR="00751420" w:rsidRPr="00E5729E">
        <w:rPr>
          <w:rFonts w:eastAsia="Meiryo"/>
        </w:rPr>
        <w:t xml:space="preserve">1B </w:t>
      </w:r>
      <w:r>
        <w:rPr>
          <w:rFonts w:eastAsia="Meiryo"/>
          <w:lang w:val="vi-VN"/>
        </w:rPr>
        <w:t xml:space="preserve">= </w:t>
      </w:r>
      <w:r w:rsidR="00751420" w:rsidRPr="00E5729E">
        <w:rPr>
          <w:rFonts w:eastAsia="Meiryo"/>
        </w:rPr>
        <w:t xml:space="preserve">10dB </w:t>
      </w:r>
      <w:r w:rsidR="00AF4AB1" w:rsidRPr="00AF4AB1">
        <w:rPr>
          <w:rFonts w:eastAsia="Meiryo"/>
          <w:position w:val="-6"/>
        </w:rPr>
        <w:object w:dxaOrig="300" w:dyaOrig="240">
          <v:shape id="_x0000_i1255" type="#_x0000_t75" style="width:15pt;height:12pt" o:ole="">
            <v:imagedata r:id="rId450" o:title=""/>
          </v:shape>
          <o:OLEObject Type="Embed" ProgID="Equation.DSMT4" ShapeID="_x0000_i1255" DrawAspect="Content" ObjectID="_1550260321" r:id="rId451"/>
        </w:object>
      </w:r>
      <w:r>
        <w:rPr>
          <w:rFonts w:eastAsia="Meiryo"/>
          <w:lang w:val="vi-VN"/>
        </w:rPr>
        <w:t xml:space="preserve"> </w:t>
      </w:r>
      <w:r w:rsidR="00E72402" w:rsidRPr="00430322">
        <w:rPr>
          <w:rFonts w:eastAsia="Meiryo"/>
          <w:position w:val="-30"/>
        </w:rPr>
        <w:object w:dxaOrig="1280" w:dyaOrig="680">
          <v:shape id="_x0000_i1256" type="#_x0000_t75" style="width:63.75pt;height:33pt" o:ole="">
            <v:imagedata r:id="rId452" o:title=""/>
          </v:shape>
          <o:OLEObject Type="Embed" ProgID="Equation.3" ShapeID="_x0000_i1256" DrawAspect="Content" ObjectID="_1550260322" r:id="rId453"/>
        </w:object>
      </w:r>
    </w:p>
    <w:p w:rsidR="00751420" w:rsidRPr="00E5729E" w:rsidRDefault="00751420" w:rsidP="00704EA9">
      <w:pPr>
        <w:pStyle w:val="Note"/>
        <w:rPr>
          <w:rFonts w:eastAsia="Meiryo"/>
        </w:rPr>
      </w:pPr>
      <w:r w:rsidRPr="00E5729E">
        <w:rPr>
          <w:rFonts w:eastAsia="Meiryo"/>
          <w:u w:val="single"/>
        </w:rPr>
        <w:t>Chú ý:</w:t>
      </w:r>
      <w:r w:rsidRPr="00E5729E">
        <w:rPr>
          <w:rFonts w:eastAsia="Meiryo"/>
        </w:rPr>
        <w:t xml:space="preserve"> Tại hai điểm A, B có mức cường độ âm lần lượt là L</w:t>
      </w:r>
      <w:r w:rsidRPr="00430322">
        <w:rPr>
          <w:rFonts w:eastAsia="Meiryo"/>
          <w:vertAlign w:val="subscript"/>
        </w:rPr>
        <w:t>A</w:t>
      </w:r>
      <w:r w:rsidRPr="00E5729E">
        <w:rPr>
          <w:rFonts w:eastAsia="Meiryo"/>
        </w:rPr>
        <w:t>, L</w:t>
      </w:r>
      <w:r w:rsidRPr="00430322">
        <w:rPr>
          <w:rFonts w:eastAsia="Meiryo"/>
          <w:vertAlign w:val="subscript"/>
        </w:rPr>
        <w:t>B</w:t>
      </w:r>
      <w:r w:rsidRPr="00E5729E">
        <w:rPr>
          <w:rFonts w:eastAsia="Meiryo"/>
        </w:rPr>
        <w:t xml:space="preserve"> thì ta có</w:t>
      </w:r>
    </w:p>
    <w:p w:rsidR="00751420" w:rsidRPr="00E31A63" w:rsidRDefault="00E31A63" w:rsidP="00704EA9">
      <w:pPr>
        <w:pStyle w:val="Note"/>
        <w:rPr>
          <w:rFonts w:eastAsia="Meiryo"/>
        </w:rPr>
      </w:pPr>
      <w:r>
        <w:rPr>
          <w:rFonts w:eastAsia="Meiryo"/>
        </w:rPr>
        <w:tab/>
      </w:r>
      <w:r w:rsidR="00751420" w:rsidRPr="00E5729E">
        <w:rPr>
          <w:rFonts w:eastAsia="Meiryo"/>
        </w:rPr>
        <w:t>L</w:t>
      </w:r>
      <w:r w:rsidR="00751420" w:rsidRPr="00E31A63">
        <w:rPr>
          <w:rFonts w:eastAsia="Meiryo"/>
          <w:vertAlign w:val="subscript"/>
        </w:rPr>
        <w:t>A</w:t>
      </w:r>
      <w:r w:rsidR="00751420" w:rsidRPr="00E5729E">
        <w:rPr>
          <w:rFonts w:eastAsia="Meiryo"/>
        </w:rPr>
        <w:t xml:space="preserve"> </w:t>
      </w:r>
      <w:r>
        <w:rPr>
          <w:rFonts w:eastAsia="Meiryo"/>
        </w:rPr>
        <w:t xml:space="preserve">- </w:t>
      </w:r>
      <w:r w:rsidR="00751420" w:rsidRPr="00E5729E">
        <w:rPr>
          <w:rFonts w:eastAsia="Meiryo"/>
        </w:rPr>
        <w:t>L</w:t>
      </w:r>
      <w:r w:rsidR="00751420" w:rsidRPr="00E31A63">
        <w:rPr>
          <w:rFonts w:eastAsia="Meiryo"/>
          <w:vertAlign w:val="subscript"/>
        </w:rPr>
        <w:t>B</w:t>
      </w:r>
      <w:r>
        <w:rPr>
          <w:rFonts w:eastAsia="Meiryo"/>
        </w:rPr>
        <w:t xml:space="preserve"> = </w:t>
      </w:r>
      <w:r w:rsidR="00704EA9" w:rsidRPr="00430322">
        <w:rPr>
          <w:rFonts w:eastAsia="Meiryo"/>
          <w:position w:val="-30"/>
        </w:rPr>
        <w:object w:dxaOrig="920" w:dyaOrig="680">
          <v:shape id="_x0000_i1257" type="#_x0000_t75" style="width:46.5pt;height:33pt" o:ole="">
            <v:imagedata r:id="rId454" o:title=""/>
          </v:shape>
          <o:OLEObject Type="Embed" ProgID="Equation.DSMT4" ShapeID="_x0000_i1257" DrawAspect="Content" ObjectID="_1550260323" r:id="rId455"/>
        </w:object>
      </w:r>
      <w:r>
        <w:rPr>
          <w:rFonts w:eastAsia="Meiryo"/>
        </w:rPr>
        <w:t>-</w:t>
      </w:r>
      <w:r w:rsidR="00704EA9" w:rsidRPr="00430322">
        <w:rPr>
          <w:rFonts w:eastAsia="Meiryo"/>
          <w:position w:val="-30"/>
        </w:rPr>
        <w:object w:dxaOrig="920" w:dyaOrig="680">
          <v:shape id="_x0000_i1258" type="#_x0000_t75" style="width:46.5pt;height:33pt" o:ole="">
            <v:imagedata r:id="rId456" o:title=""/>
          </v:shape>
          <o:OLEObject Type="Embed" ProgID="Equation.DSMT4" ShapeID="_x0000_i1258" DrawAspect="Content" ObjectID="_1550260324" r:id="rId457"/>
        </w:object>
      </w:r>
      <w:r>
        <w:rPr>
          <w:rFonts w:eastAsia="Meiryo"/>
        </w:rPr>
        <w:t xml:space="preserve"> = </w:t>
      </w:r>
      <w:r w:rsidR="00704EA9" w:rsidRPr="00430322">
        <w:rPr>
          <w:rFonts w:eastAsia="Meiryo"/>
          <w:position w:val="-30"/>
        </w:rPr>
        <w:object w:dxaOrig="920" w:dyaOrig="680">
          <v:shape id="_x0000_i1259" type="#_x0000_t75" style="width:46.5pt;height:33pt" o:ole="">
            <v:imagedata r:id="rId458" o:title=""/>
          </v:shape>
          <o:OLEObject Type="Embed" ProgID="Equation.DSMT4" ShapeID="_x0000_i1259" DrawAspect="Content" ObjectID="_1550260325" r:id="rId459"/>
        </w:object>
      </w:r>
      <w:r>
        <w:rPr>
          <w:rFonts w:eastAsia="Meiryo"/>
        </w:rPr>
        <w:t xml:space="preserve"> = </w:t>
      </w:r>
      <w:r w:rsidR="00704EA9" w:rsidRPr="00E31A63">
        <w:rPr>
          <w:rFonts w:eastAsia="Meiryo"/>
          <w:position w:val="-32"/>
        </w:rPr>
        <w:object w:dxaOrig="1280" w:dyaOrig="800">
          <v:shape id="_x0000_i1260" type="#_x0000_t75" style="width:64.5pt;height:39.75pt" o:ole="">
            <v:imagedata r:id="rId460" o:title=""/>
          </v:shape>
          <o:OLEObject Type="Embed" ProgID="Equation.DSMT4" ShapeID="_x0000_i1260" DrawAspect="Content" ObjectID="_1550260326" r:id="rId461"/>
        </w:object>
      </w:r>
      <w:r>
        <w:rPr>
          <w:rFonts w:eastAsia="Meiryo"/>
        </w:rPr>
        <w:t xml:space="preserve">= </w:t>
      </w:r>
      <w:r w:rsidR="00704EA9" w:rsidRPr="00E31A63">
        <w:rPr>
          <w:rFonts w:eastAsia="Meiryo"/>
          <w:position w:val="-32"/>
        </w:rPr>
        <w:object w:dxaOrig="1219" w:dyaOrig="760">
          <v:shape id="_x0000_i1261" type="#_x0000_t75" style="width:60.75pt;height:39pt" o:ole="">
            <v:imagedata r:id="rId462" o:title=""/>
          </v:shape>
          <o:OLEObject Type="Embed" ProgID="Equation.DSMT4" ShapeID="_x0000_i1261" DrawAspect="Content" ObjectID="_1550260327" r:id="rId463"/>
        </w:object>
      </w:r>
    </w:p>
    <w:p w:rsidR="00751420" w:rsidRPr="0021315E" w:rsidRDefault="0021315E">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Style w:val="Strong"/>
          <w:rFonts w:eastAsia="Meiryo"/>
        </w:rPr>
      </w:pPr>
      <w:r w:rsidRPr="0021315E">
        <w:rPr>
          <w:rStyle w:val="Strong"/>
          <w:rFonts w:eastAsia="Meiryo"/>
        </w:rPr>
        <w:t xml:space="preserve">3. </w:t>
      </w:r>
      <w:r w:rsidR="00751420" w:rsidRPr="0021315E">
        <w:rPr>
          <w:rStyle w:val="Strong"/>
          <w:rFonts w:eastAsia="Meiryo"/>
        </w:rPr>
        <w:t>Âm sắc</w:t>
      </w:r>
    </w:p>
    <w:p w:rsidR="00751420" w:rsidRPr="00E5729E" w:rsidRDefault="00751420">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color w:val="000000"/>
          <w:sz w:val="25"/>
          <w:szCs w:val="25"/>
        </w:rPr>
      </w:pPr>
      <w:r w:rsidRPr="00E5729E">
        <w:rPr>
          <w:rFonts w:eastAsia="Meiryo"/>
          <w:color w:val="000000"/>
          <w:sz w:val="25"/>
          <w:szCs w:val="25"/>
        </w:rPr>
        <w:lastRenderedPageBreak/>
        <w:t>Là đại lượng đặc trưng cho sắc thái riêng của âm, giúp ta có thể phân biệt được hai âm có cùng độ cao.</w:t>
      </w:r>
    </w:p>
    <w:p w:rsidR="00751420" w:rsidRPr="00E5729E" w:rsidRDefault="00751420">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rFonts w:eastAsia="Meiryo"/>
          <w:color w:val="000000"/>
          <w:sz w:val="25"/>
          <w:szCs w:val="25"/>
        </w:rPr>
      </w:pPr>
      <w:r w:rsidRPr="00E5729E">
        <w:rPr>
          <w:rFonts w:eastAsia="Meiryo"/>
          <w:b/>
          <w:bCs/>
          <w:i/>
          <w:iCs/>
          <w:color w:val="000000"/>
          <w:sz w:val="25"/>
          <w:szCs w:val="25"/>
        </w:rPr>
        <w:t>Âm sắc phụ thuộc vào dạng đồ thị dao động của âm (hay tần số và biên độ âm)</w:t>
      </w:r>
    </w:p>
    <w:p w:rsidR="00751420" w:rsidRPr="00E5729E" w:rsidRDefault="00224CC5" w:rsidP="00224CC5">
      <w:pPr>
        <w:pStyle w:val="Heading2"/>
        <w:rPr>
          <w:rFonts w:eastAsia="Meiryo"/>
          <w:color w:val="000000"/>
        </w:rPr>
      </w:pPr>
      <w:r>
        <w:rPr>
          <w:rFonts w:eastAsia="Meiryo"/>
        </w:rPr>
        <w:t>III.</w:t>
      </w:r>
      <w:r w:rsidRPr="00E5729E">
        <w:rPr>
          <w:rFonts w:eastAsia="Meiryo"/>
        </w:rPr>
        <w:t xml:space="preserve"> NHẠC ÂM VÀ TẠP ÂM</w:t>
      </w:r>
    </w:p>
    <w:p w:rsidR="00751420" w:rsidRPr="00224CC5" w:rsidRDefault="00751420" w:rsidP="00224CC5">
      <w:pPr>
        <w:pStyle w:val="ListParagraph"/>
        <w:numPr>
          <w:ilvl w:val="0"/>
          <w:numId w:val="39"/>
        </w:numPr>
        <w:rPr>
          <w:rFonts w:eastAsia="Meiryo"/>
        </w:rPr>
      </w:pPr>
      <w:r w:rsidRPr="00224CC5">
        <w:rPr>
          <w:rFonts w:eastAsia="Meiryo"/>
        </w:rPr>
        <w:t>Nhạc âm là những âm có tần số xác định và đồ thị dao động là đường cong hình sin</w:t>
      </w:r>
    </w:p>
    <w:p w:rsidR="00751420" w:rsidRPr="00224CC5" w:rsidRDefault="00751420" w:rsidP="00224CC5">
      <w:pPr>
        <w:pStyle w:val="ListParagraph"/>
        <w:numPr>
          <w:ilvl w:val="0"/>
          <w:numId w:val="39"/>
        </w:numPr>
        <w:rPr>
          <w:rFonts w:eastAsia="Meiryo"/>
        </w:rPr>
      </w:pPr>
      <w:r w:rsidRPr="00224CC5">
        <w:rPr>
          <w:rFonts w:eastAsia="Meiryo"/>
        </w:rPr>
        <w:t>Tạp âm là những âm có tần số không xác định và đồ thị dao động là những đường cong phức tạp.</w:t>
      </w:r>
    </w:p>
    <w:p w:rsidR="00751420" w:rsidRPr="00E5729E" w:rsidRDefault="00224CC5" w:rsidP="00224CC5">
      <w:pPr>
        <w:pStyle w:val="Heading2"/>
        <w:rPr>
          <w:rFonts w:eastAsia="Meiryo"/>
          <w:color w:val="000000"/>
        </w:rPr>
      </w:pPr>
      <w:r>
        <w:rPr>
          <w:rFonts w:eastAsia="Meiryo"/>
        </w:rPr>
        <w:t>IV</w:t>
      </w:r>
      <w:r w:rsidRPr="00E5729E">
        <w:rPr>
          <w:rFonts w:eastAsia="Meiryo"/>
        </w:rPr>
        <w:t>. HỌA ÂM</w:t>
      </w:r>
    </w:p>
    <w:p w:rsidR="00751420" w:rsidRPr="00E5729E" w:rsidRDefault="00751420" w:rsidP="00224CC5">
      <w:pPr>
        <w:rPr>
          <w:rFonts w:eastAsia="Meiryo"/>
        </w:rPr>
      </w:pPr>
      <w:r w:rsidRPr="00E5729E">
        <w:rPr>
          <w:rFonts w:eastAsia="Meiryo"/>
        </w:rPr>
        <w:t>Một âm khi phát ra được tổng hợp từ một âm cơ bản và các âm khác gọi là họa âm</w:t>
      </w:r>
    </w:p>
    <w:p w:rsidR="0052104B" w:rsidRDefault="00751420" w:rsidP="00224CC5">
      <w:pPr>
        <w:rPr>
          <w:rFonts w:eastAsia="Meiryo"/>
        </w:rPr>
      </w:pPr>
      <w:r w:rsidRPr="00E5729E">
        <w:rPr>
          <w:rFonts w:eastAsia="Meiryo"/>
        </w:rPr>
        <w:t xml:space="preserve">Âm cơ bản có tần số </w:t>
      </w:r>
      <w:r w:rsidR="003A71E9">
        <w:rPr>
          <w:rFonts w:eastAsia="Meiryo"/>
        </w:rPr>
        <w:t>ƒ</w:t>
      </w:r>
      <w:r w:rsidRPr="0052104B">
        <w:rPr>
          <w:rFonts w:eastAsia="Meiryo"/>
          <w:vertAlign w:val="subscript"/>
        </w:rPr>
        <w:t>1</w:t>
      </w:r>
      <w:r w:rsidRPr="00E5729E">
        <w:rPr>
          <w:rFonts w:eastAsia="Meiryo"/>
        </w:rPr>
        <w:t xml:space="preserve"> còn các họa âm có tần số bằng bội số tương ứng với âm cơ bản. </w:t>
      </w:r>
    </w:p>
    <w:p w:rsidR="00751420" w:rsidRPr="00E5729E" w:rsidRDefault="0033777B" w:rsidP="00224CC5">
      <w:pPr>
        <w:rPr>
          <w:rFonts w:eastAsia="Meiryo"/>
        </w:rPr>
      </w:pPr>
      <w:r>
        <w:rPr>
          <w:rFonts w:eastAsia="Meiryo"/>
        </w:rPr>
        <w:tab/>
      </w:r>
      <w:r w:rsidR="00751420" w:rsidRPr="00E5729E">
        <w:rPr>
          <w:rFonts w:eastAsia="Meiryo"/>
        </w:rPr>
        <w:t xml:space="preserve">Họa âm bậc hai có tần số </w:t>
      </w:r>
      <w:r w:rsidR="003A71E9">
        <w:rPr>
          <w:rFonts w:eastAsia="Meiryo"/>
        </w:rPr>
        <w:t>ƒ</w:t>
      </w:r>
      <w:r w:rsidR="00751420" w:rsidRPr="0052104B">
        <w:rPr>
          <w:rFonts w:eastAsia="Meiryo"/>
          <w:vertAlign w:val="subscript"/>
        </w:rPr>
        <w:t>2</w:t>
      </w:r>
      <w:r w:rsidR="00751420" w:rsidRPr="00E5729E">
        <w:rPr>
          <w:rFonts w:eastAsia="Meiryo"/>
        </w:rPr>
        <w:t xml:space="preserve"> = 2</w:t>
      </w:r>
      <w:r w:rsidR="003A71E9">
        <w:rPr>
          <w:rFonts w:eastAsia="Meiryo"/>
        </w:rPr>
        <w:t>ƒ</w:t>
      </w:r>
      <w:r w:rsidR="00751420" w:rsidRPr="0052104B">
        <w:rPr>
          <w:rFonts w:eastAsia="Meiryo"/>
          <w:vertAlign w:val="subscript"/>
        </w:rPr>
        <w:t>1</w:t>
      </w:r>
      <w:r w:rsidR="0052104B">
        <w:rPr>
          <w:rFonts w:eastAsia="Meiryo"/>
          <w:vertAlign w:val="subscript"/>
        </w:rPr>
        <w:tab/>
      </w:r>
    </w:p>
    <w:p w:rsidR="0052104B" w:rsidRDefault="0033777B" w:rsidP="00224CC5">
      <w:pPr>
        <w:rPr>
          <w:rFonts w:eastAsia="Meiryo"/>
        </w:rPr>
      </w:pPr>
      <w:r>
        <w:rPr>
          <w:rFonts w:eastAsia="Meiryo"/>
        </w:rPr>
        <w:tab/>
      </w:r>
      <w:r w:rsidR="00751420" w:rsidRPr="00E5729E">
        <w:rPr>
          <w:rFonts w:eastAsia="Meiryo"/>
        </w:rPr>
        <w:t xml:space="preserve">Họa âm bậc ba có tần số </w:t>
      </w:r>
      <w:r w:rsidR="003A71E9">
        <w:rPr>
          <w:rFonts w:eastAsia="Meiryo"/>
        </w:rPr>
        <w:t>ƒ</w:t>
      </w:r>
      <w:r w:rsidR="00751420" w:rsidRPr="0052104B">
        <w:rPr>
          <w:rFonts w:eastAsia="Meiryo"/>
          <w:vertAlign w:val="subscript"/>
        </w:rPr>
        <w:t>3</w:t>
      </w:r>
      <w:r w:rsidR="00751420" w:rsidRPr="00E5729E">
        <w:rPr>
          <w:rFonts w:eastAsia="Meiryo"/>
        </w:rPr>
        <w:t xml:space="preserve"> = 3</w:t>
      </w:r>
      <w:r w:rsidR="003A71E9">
        <w:rPr>
          <w:rFonts w:eastAsia="Meiryo"/>
        </w:rPr>
        <w:t>ƒ</w:t>
      </w:r>
      <w:r w:rsidR="00751420" w:rsidRPr="0052104B">
        <w:rPr>
          <w:rFonts w:eastAsia="Meiryo"/>
          <w:vertAlign w:val="subscript"/>
        </w:rPr>
        <w:t>1</w:t>
      </w:r>
      <w:r w:rsidR="00751420" w:rsidRPr="00E5729E">
        <w:rPr>
          <w:rFonts w:eastAsia="Meiryo"/>
        </w:rPr>
        <w:t xml:space="preserve">… </w:t>
      </w:r>
    </w:p>
    <w:p w:rsidR="00751420" w:rsidRPr="00E5729E" w:rsidRDefault="0033777B" w:rsidP="00224CC5">
      <w:pPr>
        <w:rPr>
          <w:rFonts w:eastAsia="Meiryo"/>
        </w:rPr>
      </w:pPr>
      <w:r>
        <w:rPr>
          <w:rFonts w:eastAsia="Meiryo"/>
        </w:rPr>
        <w:tab/>
      </w:r>
      <w:r w:rsidR="00751420" w:rsidRPr="00E5729E">
        <w:rPr>
          <w:rFonts w:eastAsia="Meiryo"/>
        </w:rPr>
        <w:t xml:space="preserve">Họa âm bậc n có tần số </w:t>
      </w:r>
      <w:r w:rsidR="003A71E9">
        <w:rPr>
          <w:rFonts w:eastAsia="Meiryo"/>
        </w:rPr>
        <w:t>ƒ</w:t>
      </w:r>
      <w:r w:rsidR="00751420" w:rsidRPr="0052104B">
        <w:rPr>
          <w:rFonts w:eastAsia="Meiryo"/>
          <w:vertAlign w:val="subscript"/>
        </w:rPr>
        <w:t>n</w:t>
      </w:r>
      <w:r w:rsidR="00751420" w:rsidRPr="00E5729E">
        <w:rPr>
          <w:rFonts w:eastAsia="Meiryo"/>
        </w:rPr>
        <w:t xml:space="preserve"> = </w:t>
      </w:r>
      <w:r w:rsidR="00751420" w:rsidRPr="0052104B">
        <w:rPr>
          <w:rFonts w:eastAsia="Meiryo"/>
          <w:vertAlign w:val="subscript"/>
        </w:rPr>
        <w:t>n</w:t>
      </w:r>
      <w:r w:rsidR="00751420" w:rsidRPr="00E5729E">
        <w:rPr>
          <w:rFonts w:eastAsia="Meiryo"/>
        </w:rPr>
        <w:t>.</w:t>
      </w:r>
      <w:r w:rsidR="003A71E9">
        <w:rPr>
          <w:rFonts w:eastAsia="Meiryo"/>
        </w:rPr>
        <w:t>ƒ</w:t>
      </w:r>
      <w:r w:rsidR="00751420" w:rsidRPr="0052104B">
        <w:rPr>
          <w:rFonts w:eastAsia="Meiryo"/>
          <w:vertAlign w:val="subscript"/>
        </w:rPr>
        <w:t>1</w:t>
      </w:r>
    </w:p>
    <w:p w:rsidR="00751420" w:rsidRPr="00E5729E" w:rsidRDefault="00224CC5" w:rsidP="00224CC5">
      <w:pPr>
        <w:rPr>
          <w:rFonts w:eastAsia="Meiryo"/>
        </w:rPr>
      </w:pPr>
      <w:r w:rsidRPr="00224CC5">
        <w:rPr>
          <w:rFonts w:eastAsia="Meiryo"/>
          <w:position w:val="-6"/>
        </w:rPr>
        <w:object w:dxaOrig="300" w:dyaOrig="240">
          <v:shape id="_x0000_i1262" type="#_x0000_t75" style="width:15pt;height:12pt" o:ole="">
            <v:imagedata r:id="rId464" o:title=""/>
          </v:shape>
          <o:OLEObject Type="Embed" ProgID="Equation.DSMT4" ShapeID="_x0000_i1262" DrawAspect="Content" ObjectID="_1550260328" r:id="rId465"/>
        </w:object>
      </w:r>
      <w:r w:rsidR="0052104B">
        <w:rPr>
          <w:rFonts w:eastAsia="Meiryo"/>
        </w:rPr>
        <w:t xml:space="preserve"> </w:t>
      </w:r>
      <w:r w:rsidR="00751420" w:rsidRPr="00E5729E">
        <w:rPr>
          <w:rFonts w:eastAsia="Meiryo"/>
        </w:rPr>
        <w:t xml:space="preserve">Các họa âm lập thành một cấp số cộng với công sai d = </w:t>
      </w:r>
      <w:r w:rsidR="003A71E9">
        <w:rPr>
          <w:rFonts w:eastAsia="Meiryo"/>
        </w:rPr>
        <w:t>ƒ</w:t>
      </w:r>
      <w:r w:rsidR="00751420" w:rsidRPr="0052104B">
        <w:rPr>
          <w:rFonts w:eastAsia="Meiryo"/>
          <w:vertAlign w:val="subscript"/>
        </w:rPr>
        <w:t>1</w:t>
      </w:r>
    </w:p>
    <w:p w:rsidR="00751420" w:rsidRPr="00E5729E" w:rsidRDefault="00F80E63" w:rsidP="00F80E63">
      <w:pPr>
        <w:pStyle w:val="Heading2"/>
        <w:rPr>
          <w:rFonts w:eastAsia="Meiryo"/>
          <w:color w:val="000000"/>
        </w:rPr>
      </w:pPr>
      <w:r>
        <w:rPr>
          <w:rFonts w:eastAsia="Meiryo"/>
        </w:rPr>
        <w:t>V</w:t>
      </w:r>
      <w:r w:rsidRPr="00E5729E">
        <w:rPr>
          <w:rFonts w:eastAsia="Meiryo"/>
        </w:rPr>
        <w:t>. NGƯỠNG NGHE, NGƯỠNG ĐAU, MIỀN NGHE ĐƯỢC</w:t>
      </w:r>
    </w:p>
    <w:p w:rsidR="002A56CC" w:rsidRPr="00F80E63" w:rsidRDefault="00751420" w:rsidP="00F80E63">
      <w:pPr>
        <w:pStyle w:val="ListParagraph"/>
        <w:numPr>
          <w:ilvl w:val="0"/>
          <w:numId w:val="39"/>
        </w:numPr>
        <w:rPr>
          <w:rFonts w:eastAsia="Meiryo"/>
        </w:rPr>
      </w:pPr>
      <w:r w:rsidRPr="00F80E63">
        <w:rPr>
          <w:rFonts w:eastAsia="Meiryo"/>
          <w:i/>
          <w:iCs/>
        </w:rPr>
        <w:t>Ngưỡng nghe</w:t>
      </w:r>
      <w:r w:rsidR="00C20CC3" w:rsidRPr="00F80E63">
        <w:rPr>
          <w:rFonts w:eastAsia="Meiryo"/>
          <w:i/>
          <w:iCs/>
        </w:rPr>
        <w:t>:</w:t>
      </w:r>
      <w:r w:rsidRPr="00F80E63">
        <w:rPr>
          <w:rFonts w:eastAsia="Meiryo"/>
        </w:rPr>
        <w:t xml:space="preserve"> là giá trị nhỏ nhất của mức cường độ âm mà tai con người có thể nghe được </w:t>
      </w:r>
    </w:p>
    <w:p w:rsidR="002A56CC" w:rsidRPr="00F80E63" w:rsidRDefault="00751420" w:rsidP="00F80E63">
      <w:pPr>
        <w:pStyle w:val="ListParagraph"/>
        <w:numPr>
          <w:ilvl w:val="0"/>
          <w:numId w:val="39"/>
        </w:numPr>
        <w:rPr>
          <w:rFonts w:eastAsia="Meiryo"/>
        </w:rPr>
      </w:pPr>
      <w:r w:rsidRPr="00F80E63">
        <w:rPr>
          <w:rFonts w:eastAsia="Meiryo"/>
          <w:i/>
          <w:iCs/>
        </w:rPr>
        <w:t>Ngưỡng đau</w:t>
      </w:r>
      <w:r w:rsidR="00C20CC3" w:rsidRPr="00F80E63">
        <w:rPr>
          <w:rFonts w:eastAsia="Meiryo"/>
          <w:i/>
          <w:iCs/>
        </w:rPr>
        <w:t>:</w:t>
      </w:r>
      <w:r w:rsidRPr="00F80E63">
        <w:rPr>
          <w:rFonts w:eastAsia="Meiryo"/>
        </w:rPr>
        <w:t xml:space="preserve"> là giá trị lớn nhất của mức cường độ âm mà tai con người có thể chịu đựng được </w:t>
      </w:r>
    </w:p>
    <w:p w:rsidR="00751420" w:rsidRPr="00F80E63" w:rsidRDefault="00751420" w:rsidP="00F80E63">
      <w:pPr>
        <w:pStyle w:val="ListParagraph"/>
        <w:numPr>
          <w:ilvl w:val="0"/>
          <w:numId w:val="39"/>
        </w:numPr>
        <w:rPr>
          <w:rFonts w:eastAsia="Meiryo"/>
        </w:rPr>
      </w:pPr>
      <w:r w:rsidRPr="00F80E63">
        <w:rPr>
          <w:rFonts w:eastAsia="Meiryo"/>
          <w:i/>
          <w:iCs/>
        </w:rPr>
        <w:t>Miền nghe được</w:t>
      </w:r>
      <w:r w:rsidR="00C20CC3" w:rsidRPr="00F80E63">
        <w:rPr>
          <w:rFonts w:eastAsia="Meiryo"/>
          <w:i/>
          <w:iCs/>
        </w:rPr>
        <w:t>:</w:t>
      </w:r>
      <w:r w:rsidRPr="00F80E63">
        <w:rPr>
          <w:rFonts w:eastAsia="Meiryo"/>
        </w:rPr>
        <w:t xml:space="preserve"> là giá trị của mức cường độ âm trong khoảng giữa ngưỡng nghe và ngưỡng đau.</w:t>
      </w:r>
    </w:p>
    <w:p w:rsidR="00751420" w:rsidRPr="00E5729E" w:rsidRDefault="00751420" w:rsidP="00F80E63">
      <w:pPr>
        <w:pStyle w:val="Note"/>
        <w:rPr>
          <w:rFonts w:eastAsia="Meiryo"/>
        </w:rPr>
      </w:pPr>
      <w:r w:rsidRPr="00E5729E">
        <w:rPr>
          <w:rFonts w:eastAsia="Meiryo"/>
          <w:u w:val="single"/>
        </w:rPr>
        <w:t>Chú ý:</w:t>
      </w:r>
      <w:r w:rsidRPr="00E5729E">
        <w:rPr>
          <w:rFonts w:eastAsia="Meiryo"/>
        </w:rPr>
        <w:t xml:space="preserve"> Khi cường độ âm lên tới 10 W/m2 ứng với mức cường độ âm 130 dB thì sóng âm với mọi tần số gây cho tai ta</w:t>
      </w:r>
      <w:r w:rsidR="002A56CC">
        <w:rPr>
          <w:rFonts w:eastAsia="Meiryo"/>
        </w:rPr>
        <w:t xml:space="preserve"> </w:t>
      </w:r>
      <w:r w:rsidRPr="00E5729E">
        <w:rPr>
          <w:rFonts w:eastAsia="Meiryo"/>
        </w:rPr>
        <w:t>cảm giác nhức nhối. Ngưỡng đau ứng với mức cường độ âm là 130 dB và hầu như không phụ thuộc vào tần số. Từ đó ta có ngưỡng nghe của tai người từ 0 dB đến 130 dB.</w:t>
      </w:r>
    </w:p>
    <w:p w:rsidR="00751420" w:rsidRPr="00285CED" w:rsidRDefault="00751420" w:rsidP="00285CED">
      <w:pPr>
        <w:rPr>
          <w:rFonts w:eastAsia="Meiryo"/>
        </w:rPr>
      </w:pPr>
      <w:r w:rsidRPr="00F35708">
        <w:rPr>
          <w:rFonts w:eastAsia="Meiryo"/>
          <w:b/>
        </w:rPr>
        <w:t>Ví dụ 1</w:t>
      </w:r>
      <w:r w:rsidR="00285CED" w:rsidRPr="00F35708">
        <w:rPr>
          <w:rFonts w:eastAsia="Meiryo"/>
          <w:b/>
        </w:rPr>
        <w:t>.</w:t>
      </w:r>
      <w:r w:rsidRPr="00285CED">
        <w:rPr>
          <w:rFonts w:eastAsia="Meiryo"/>
        </w:rPr>
        <w:t xml:space="preserve"> Hai họa âm liên tiếp do một dây đàn phát ra có tần số hơn kém nhau 56 Hz, họa âm thứ ba và họa âm thứ năm có tần số bằng bao nhiêu?</w:t>
      </w:r>
    </w:p>
    <w:p w:rsidR="00751420" w:rsidRPr="00285CED" w:rsidRDefault="00751420" w:rsidP="00285CED">
      <w:pPr>
        <w:jc w:val="center"/>
        <w:rPr>
          <w:rFonts w:eastAsia="Meiryo"/>
        </w:rPr>
      </w:pPr>
      <w:r w:rsidRPr="00285CED">
        <w:rPr>
          <w:rFonts w:eastAsia="Meiryo"/>
          <w:iCs/>
          <w:u w:val="single"/>
        </w:rPr>
        <w:t>Hướng dẫn giải:</w:t>
      </w:r>
    </w:p>
    <w:p w:rsidR="002A56CC" w:rsidRPr="00285CED" w:rsidRDefault="00751420" w:rsidP="00285CED">
      <w:pPr>
        <w:rPr>
          <w:rFonts w:eastAsia="Meiryo"/>
        </w:rPr>
      </w:pPr>
      <w:r w:rsidRPr="00285CED">
        <w:rPr>
          <w:rFonts w:eastAsia="Meiryo"/>
        </w:rPr>
        <w:t xml:space="preserve">Hai họa âm liên tiếp hơn kém nhau 56 Hz nên ta có </w:t>
      </w:r>
      <w:r w:rsidR="003A71E9" w:rsidRPr="00285CED">
        <w:rPr>
          <w:rFonts w:eastAsia="Meiryo"/>
        </w:rPr>
        <w:t>ƒ</w:t>
      </w:r>
      <w:r w:rsidRPr="00285CED">
        <w:rPr>
          <w:rFonts w:eastAsia="Meiryo"/>
          <w:vertAlign w:val="subscript"/>
        </w:rPr>
        <w:t>n</w:t>
      </w:r>
      <w:r w:rsidR="002A56CC" w:rsidRPr="00285CED">
        <w:rPr>
          <w:rFonts w:eastAsia="Meiryo"/>
        </w:rPr>
        <w:t xml:space="preserve"> - </w:t>
      </w:r>
      <w:r w:rsidR="003A71E9" w:rsidRPr="00285CED">
        <w:rPr>
          <w:rFonts w:eastAsia="Meiryo"/>
        </w:rPr>
        <w:t>ƒ</w:t>
      </w:r>
      <w:r w:rsidR="002A56CC" w:rsidRPr="00285CED">
        <w:rPr>
          <w:rFonts w:eastAsia="Meiryo"/>
          <w:vertAlign w:val="subscript"/>
        </w:rPr>
        <w:t>n-1</w:t>
      </w:r>
      <w:r w:rsidR="002A56CC" w:rsidRPr="00285CED">
        <w:rPr>
          <w:rFonts w:eastAsia="Meiryo"/>
        </w:rPr>
        <w:t xml:space="preserve"> = 56 </w:t>
      </w:r>
      <w:r w:rsidR="002A56CC" w:rsidRPr="00285CED">
        <w:rPr>
          <w:rFonts w:eastAsia="Meiryo"/>
        </w:rPr>
        <w:sym w:font="Symbol" w:char="F0DB"/>
      </w:r>
      <w:r w:rsidR="002A56CC" w:rsidRPr="00285CED">
        <w:rPr>
          <w:rFonts w:eastAsia="Meiryo"/>
        </w:rPr>
        <w:t xml:space="preserve"> nƒ</w:t>
      </w:r>
      <w:r w:rsidR="002A56CC" w:rsidRPr="00285CED">
        <w:rPr>
          <w:rFonts w:eastAsia="Meiryo"/>
          <w:vertAlign w:val="subscript"/>
        </w:rPr>
        <w:t>1</w:t>
      </w:r>
      <w:r w:rsidR="002A56CC" w:rsidRPr="00285CED">
        <w:rPr>
          <w:rFonts w:eastAsia="Meiryo"/>
        </w:rPr>
        <w:t xml:space="preserve"> - (n-1)ƒ</w:t>
      </w:r>
      <w:r w:rsidR="002A56CC" w:rsidRPr="00285CED">
        <w:rPr>
          <w:rFonts w:eastAsia="Meiryo"/>
          <w:vertAlign w:val="subscript"/>
        </w:rPr>
        <w:t>1</w:t>
      </w:r>
      <w:r w:rsidR="002A56CC" w:rsidRPr="00285CED">
        <w:rPr>
          <w:rFonts w:eastAsia="Meiryo"/>
        </w:rPr>
        <w:t xml:space="preserve"> = 56 </w:t>
      </w:r>
      <w:r w:rsidR="002A56CC" w:rsidRPr="00285CED">
        <w:rPr>
          <w:rFonts w:eastAsia="Meiryo"/>
        </w:rPr>
        <w:sym w:font="Symbol" w:char="F0DE"/>
      </w:r>
      <w:r w:rsidR="002A56CC" w:rsidRPr="00285CED">
        <w:rPr>
          <w:rFonts w:eastAsia="Meiryo"/>
        </w:rPr>
        <w:t xml:space="preserve"> ƒ</w:t>
      </w:r>
      <w:r w:rsidR="002A56CC" w:rsidRPr="00285CED">
        <w:rPr>
          <w:rFonts w:eastAsia="Meiryo"/>
          <w:vertAlign w:val="subscript"/>
        </w:rPr>
        <w:t>1</w:t>
      </w:r>
      <w:r w:rsidR="002A56CC" w:rsidRPr="00285CED">
        <w:rPr>
          <w:rFonts w:eastAsia="Meiryo"/>
        </w:rPr>
        <w:t xml:space="preserve"> = 56 Hz  </w:t>
      </w:r>
      <w:r w:rsidRPr="00285CED">
        <w:rPr>
          <w:rFonts w:eastAsia="Meiryo"/>
        </w:rPr>
        <w:t xml:space="preserve"> </w:t>
      </w:r>
    </w:p>
    <w:p w:rsidR="00751420" w:rsidRPr="00285CED" w:rsidRDefault="00751420" w:rsidP="00285CED">
      <w:pPr>
        <w:rPr>
          <w:rFonts w:eastAsia="Meiryo"/>
        </w:rPr>
      </w:pPr>
      <w:r w:rsidRPr="00285CED">
        <w:rPr>
          <w:rFonts w:eastAsia="Meiryo"/>
        </w:rPr>
        <w:t xml:space="preserve">Từ đó ta có tần số của họa âm thứ ba và thứ năm là </w:t>
      </w:r>
      <w:r w:rsidR="002D2996" w:rsidRPr="00285CED">
        <w:rPr>
          <w:rFonts w:eastAsia="Meiryo"/>
          <w:position w:val="-32"/>
        </w:rPr>
        <w:object w:dxaOrig="1920" w:dyaOrig="760">
          <v:shape id="_x0000_i1263" type="#_x0000_t75" style="width:95.25pt;height:39pt" o:ole="">
            <v:imagedata r:id="rId466" o:title=""/>
          </v:shape>
          <o:OLEObject Type="Embed" ProgID="Equation.3" ShapeID="_x0000_i1263" DrawAspect="Content" ObjectID="_1550260329" r:id="rId467"/>
        </w:object>
      </w:r>
    </w:p>
    <w:p w:rsidR="00751420" w:rsidRPr="00285CED" w:rsidRDefault="00751420" w:rsidP="00285CED">
      <w:pPr>
        <w:rPr>
          <w:rFonts w:eastAsia="Meiryo"/>
        </w:rPr>
      </w:pPr>
      <w:r w:rsidRPr="00F35708">
        <w:rPr>
          <w:rFonts w:eastAsia="Meiryo"/>
          <w:b/>
        </w:rPr>
        <w:t>Ví dụ 2</w:t>
      </w:r>
      <w:r w:rsidR="00285CED" w:rsidRPr="00F35708">
        <w:rPr>
          <w:rFonts w:eastAsia="Meiryo"/>
          <w:b/>
        </w:rPr>
        <w:t>.</w:t>
      </w:r>
      <w:r w:rsidRPr="00285CED">
        <w:rPr>
          <w:rFonts w:eastAsia="Meiryo"/>
        </w:rPr>
        <w:t xml:space="preserve"> Một nhạc cụ phát ra âm cơ bản có tần số </w:t>
      </w:r>
      <w:r w:rsidR="003A71E9" w:rsidRPr="00285CED">
        <w:rPr>
          <w:rFonts w:eastAsia="Meiryo"/>
        </w:rPr>
        <w:t>ƒ</w:t>
      </w:r>
      <w:r w:rsidRPr="00285CED">
        <w:rPr>
          <w:rFonts w:eastAsia="Meiryo"/>
          <w:vertAlign w:val="subscript"/>
        </w:rPr>
        <w:t>1</w:t>
      </w:r>
      <w:r w:rsidRPr="00285CED">
        <w:rPr>
          <w:rFonts w:eastAsia="Meiryo"/>
        </w:rPr>
        <w:t xml:space="preserve"> = 420 Hz. Một người chỉ nghe được âm cao nhất có tần số</w:t>
      </w:r>
      <w:r w:rsidR="002D2996" w:rsidRPr="00285CED">
        <w:rPr>
          <w:rFonts w:eastAsia="Meiryo"/>
        </w:rPr>
        <w:t xml:space="preserve"> </w:t>
      </w:r>
      <w:r w:rsidRPr="00285CED">
        <w:rPr>
          <w:rFonts w:eastAsia="Meiryo"/>
        </w:rPr>
        <w:t>là 18000 Hz, tìm tần số lớn nhất mà nhạc cụ này có thể phát ra để người đó nghe được.</w:t>
      </w:r>
    </w:p>
    <w:p w:rsidR="00751420" w:rsidRPr="00F35708" w:rsidRDefault="00751420" w:rsidP="00F35708">
      <w:pPr>
        <w:jc w:val="center"/>
        <w:rPr>
          <w:rFonts w:eastAsia="Meiryo"/>
        </w:rPr>
      </w:pPr>
      <w:r w:rsidRPr="00F35708">
        <w:rPr>
          <w:rFonts w:eastAsia="Meiryo"/>
          <w:iCs/>
          <w:u w:val="single"/>
        </w:rPr>
        <w:t>Hướng dẫn giải:</w:t>
      </w:r>
    </w:p>
    <w:p w:rsidR="002D2996" w:rsidRPr="00285CED" w:rsidRDefault="00751420" w:rsidP="00285CED">
      <w:pPr>
        <w:rPr>
          <w:rFonts w:eastAsia="Meiryo"/>
        </w:rPr>
      </w:pPr>
      <w:r w:rsidRPr="00285CED">
        <w:rPr>
          <w:rFonts w:eastAsia="Meiryo"/>
        </w:rPr>
        <w:t xml:space="preserve">Gọi </w:t>
      </w:r>
      <w:r w:rsidR="003A71E9" w:rsidRPr="00285CED">
        <w:rPr>
          <w:rFonts w:eastAsia="Meiryo"/>
        </w:rPr>
        <w:t>ƒ</w:t>
      </w:r>
      <w:r w:rsidRPr="00285CED">
        <w:rPr>
          <w:rFonts w:eastAsia="Meiryo"/>
          <w:vertAlign w:val="subscript"/>
        </w:rPr>
        <w:t>n</w:t>
      </w:r>
      <w:r w:rsidRPr="00285CED">
        <w:rPr>
          <w:rFonts w:eastAsia="Meiryo"/>
        </w:rPr>
        <w:t xml:space="preserve"> là âm mà người đó nghe được, ta có </w:t>
      </w:r>
      <w:r w:rsidR="003A71E9" w:rsidRPr="00285CED">
        <w:rPr>
          <w:rFonts w:eastAsia="Meiryo"/>
        </w:rPr>
        <w:t>ƒ</w:t>
      </w:r>
      <w:r w:rsidRPr="00285CED">
        <w:rPr>
          <w:rFonts w:eastAsia="Meiryo"/>
          <w:vertAlign w:val="subscript"/>
        </w:rPr>
        <w:t>n</w:t>
      </w:r>
      <w:r w:rsidRPr="00285CED">
        <w:rPr>
          <w:rFonts w:eastAsia="Meiryo"/>
        </w:rPr>
        <w:t xml:space="preserve"> = n</w:t>
      </w:r>
      <w:r w:rsidR="003A71E9" w:rsidRPr="00285CED">
        <w:rPr>
          <w:rFonts w:eastAsia="Meiryo"/>
        </w:rPr>
        <w:t>ƒ</w:t>
      </w:r>
      <w:r w:rsidRPr="00285CED">
        <w:rPr>
          <w:rFonts w:eastAsia="Meiryo"/>
          <w:vertAlign w:val="subscript"/>
        </w:rPr>
        <w:t>1</w:t>
      </w:r>
      <w:r w:rsidRPr="00285CED">
        <w:rPr>
          <w:rFonts w:eastAsia="Meiryo"/>
        </w:rPr>
        <w:t xml:space="preserve"> = 420n. </w:t>
      </w:r>
    </w:p>
    <w:p w:rsidR="00751420" w:rsidRPr="00285CED" w:rsidRDefault="00751420" w:rsidP="00285CED">
      <w:pPr>
        <w:rPr>
          <w:rFonts w:eastAsia="Meiryo"/>
        </w:rPr>
      </w:pPr>
      <w:r w:rsidRPr="00285CED">
        <w:rPr>
          <w:rFonts w:eastAsia="Meiryo"/>
        </w:rPr>
        <w:t xml:space="preserve">Theo bài </w:t>
      </w:r>
      <w:r w:rsidR="003A71E9" w:rsidRPr="00285CED">
        <w:rPr>
          <w:rFonts w:eastAsia="Meiryo"/>
        </w:rPr>
        <w:t>ƒ</w:t>
      </w:r>
      <w:r w:rsidRPr="00285CED">
        <w:rPr>
          <w:rFonts w:eastAsia="Meiryo"/>
          <w:vertAlign w:val="subscript"/>
        </w:rPr>
        <w:t>n</w:t>
      </w:r>
      <w:r w:rsidRPr="00285CED">
        <w:rPr>
          <w:rFonts w:eastAsia="Meiryo"/>
        </w:rPr>
        <w:t xml:space="preserve"> &lt; 18000</w:t>
      </w:r>
      <w:r w:rsidR="002D2996" w:rsidRPr="00285CED">
        <w:rPr>
          <w:rFonts w:eastAsia="Meiryo"/>
        </w:rPr>
        <w:t xml:space="preserve"> </w:t>
      </w:r>
      <w:r w:rsidR="002D2996" w:rsidRPr="00285CED">
        <w:rPr>
          <w:rFonts w:eastAsia="Meiryo"/>
        </w:rPr>
        <w:sym w:font="Symbol" w:char="F0DB"/>
      </w:r>
      <w:r w:rsidR="002D2996" w:rsidRPr="00285CED">
        <w:rPr>
          <w:rFonts w:eastAsia="Meiryo"/>
        </w:rPr>
        <w:t xml:space="preserve">  </w:t>
      </w:r>
      <w:r w:rsidRPr="00285CED">
        <w:rPr>
          <w:rFonts w:eastAsia="Meiryo"/>
        </w:rPr>
        <w:t>420n &lt; 18000</w:t>
      </w:r>
      <w:r w:rsidR="002D2996" w:rsidRPr="00285CED">
        <w:rPr>
          <w:rFonts w:eastAsia="Meiryo"/>
        </w:rPr>
        <w:t xml:space="preserve"> </w:t>
      </w:r>
      <w:r w:rsidR="002D2996" w:rsidRPr="00285CED">
        <w:rPr>
          <w:rFonts w:eastAsia="Meiryo"/>
        </w:rPr>
        <w:sym w:font="Symbol" w:char="F0DE"/>
      </w:r>
      <w:r w:rsidR="002D2996" w:rsidRPr="00285CED">
        <w:rPr>
          <w:rFonts w:eastAsia="Meiryo"/>
        </w:rPr>
        <w:t xml:space="preserve"> </w:t>
      </w:r>
      <w:r w:rsidRPr="00285CED">
        <w:rPr>
          <w:rFonts w:eastAsia="Meiryo"/>
        </w:rPr>
        <w:t>n &lt; 42,8, (1)</w:t>
      </w:r>
    </w:p>
    <w:p w:rsidR="00751420" w:rsidRPr="00285CED" w:rsidRDefault="00751420" w:rsidP="00285CED">
      <w:pPr>
        <w:rPr>
          <w:rFonts w:eastAsia="Meiryo"/>
        </w:rPr>
      </w:pPr>
      <w:r w:rsidRPr="00285CED">
        <w:rPr>
          <w:rFonts w:eastAsia="Meiryo"/>
        </w:rPr>
        <w:t>Từ đó giá trị lớn nhất của âm mà người đó nghe được ứng với giá trị nguyên lớn nhất thỏa mãn (1) là n = 42. Vậy tần số âm lớn nhất mà người đó nghe được là 420.42 = 17640 Hz.</w:t>
      </w:r>
    </w:p>
    <w:p w:rsidR="00751420" w:rsidRPr="00285CED" w:rsidRDefault="00751420" w:rsidP="00285CED">
      <w:pPr>
        <w:rPr>
          <w:rFonts w:eastAsia="Meiryo"/>
        </w:rPr>
      </w:pPr>
      <w:r w:rsidRPr="00B12BE1">
        <w:rPr>
          <w:rFonts w:eastAsia="Meiryo"/>
          <w:b/>
        </w:rPr>
        <w:t>Ví dụ 3</w:t>
      </w:r>
      <w:r w:rsidR="00285CED" w:rsidRPr="00B12BE1">
        <w:rPr>
          <w:rFonts w:eastAsia="Meiryo"/>
          <w:b/>
        </w:rPr>
        <w:t>.</w:t>
      </w:r>
      <w:r w:rsidRPr="00285CED">
        <w:rPr>
          <w:rFonts w:eastAsia="Meiryo"/>
        </w:rPr>
        <w:t xml:space="preserve"> Hai âm có mức cường độ âm chênh lệch nhau 20 </w:t>
      </w:r>
      <w:r w:rsidR="002B189F" w:rsidRPr="00285CED">
        <w:rPr>
          <w:rFonts w:eastAsia="Meiryo"/>
        </w:rPr>
        <w:t xml:space="preserve">dB. </w:t>
      </w:r>
      <w:r w:rsidRPr="00285CED">
        <w:rPr>
          <w:rFonts w:eastAsia="Meiryo"/>
        </w:rPr>
        <w:t>Tỉ số của cường độ âm của chúng là bao nhiêu?</w:t>
      </w:r>
    </w:p>
    <w:p w:rsidR="00751420" w:rsidRPr="00B12BE1" w:rsidRDefault="00751420" w:rsidP="00B12BE1">
      <w:pPr>
        <w:jc w:val="center"/>
        <w:rPr>
          <w:rFonts w:eastAsia="Meiryo"/>
        </w:rPr>
      </w:pPr>
      <w:r w:rsidRPr="00B12BE1">
        <w:rPr>
          <w:rFonts w:eastAsia="Meiryo"/>
          <w:iCs/>
          <w:u w:val="single"/>
        </w:rPr>
        <w:t>Hướng dẫn giải:</w:t>
      </w:r>
    </w:p>
    <w:p w:rsidR="00751420" w:rsidRPr="00285CED" w:rsidRDefault="00751420" w:rsidP="00285CED">
      <w:pPr>
        <w:rPr>
          <w:rFonts w:eastAsia="Meiryo"/>
        </w:rPr>
      </w:pPr>
      <w:r w:rsidRPr="00285CED">
        <w:rPr>
          <w:rFonts w:eastAsia="Meiryo"/>
        </w:rPr>
        <w:t>Áp dụng công thức tính mức cường độ âm ta có</w:t>
      </w:r>
    </w:p>
    <w:p w:rsidR="002D2996" w:rsidRPr="00285CED" w:rsidRDefault="00B12BE1" w:rsidP="00285CED">
      <w:pPr>
        <w:rPr>
          <w:rFonts w:eastAsia="Meiryo"/>
        </w:rPr>
      </w:pPr>
      <w:r>
        <w:rPr>
          <w:rFonts w:eastAsia="Meiryo"/>
          <w:i/>
          <w:iCs/>
        </w:rPr>
        <w:t xml:space="preserve"> </w:t>
      </w:r>
      <w:r w:rsidR="002D2996" w:rsidRPr="00285CED">
        <w:rPr>
          <w:rFonts w:eastAsia="Meiryo"/>
          <w:i/>
          <w:iCs/>
        </w:rPr>
        <w:t>L</w:t>
      </w:r>
      <w:r w:rsidR="002D2996" w:rsidRPr="00285CED">
        <w:rPr>
          <w:rFonts w:eastAsia="Meiryo"/>
          <w:i/>
          <w:iCs/>
          <w:vertAlign w:val="subscript"/>
        </w:rPr>
        <w:t>2</w:t>
      </w:r>
      <w:r w:rsidR="002D2996" w:rsidRPr="00285CED">
        <w:rPr>
          <w:rFonts w:eastAsia="Meiryo"/>
          <w:i/>
          <w:iCs/>
        </w:rPr>
        <w:t xml:space="preserve"> - L</w:t>
      </w:r>
      <w:r w:rsidR="002D2996" w:rsidRPr="00285CED">
        <w:rPr>
          <w:rFonts w:eastAsia="Meiryo"/>
          <w:i/>
          <w:iCs/>
          <w:vertAlign w:val="subscript"/>
        </w:rPr>
        <w:t>1</w:t>
      </w:r>
      <w:r w:rsidR="002D2996" w:rsidRPr="00285CED">
        <w:rPr>
          <w:rFonts w:eastAsia="Meiryo"/>
          <w:i/>
          <w:iCs/>
        </w:rPr>
        <w:t xml:space="preserve"> = 20 dB </w:t>
      </w:r>
      <w:r w:rsidR="002D2996" w:rsidRPr="00285CED">
        <w:rPr>
          <w:rFonts w:eastAsia="Meiryo"/>
          <w:i/>
          <w:iCs/>
        </w:rPr>
        <w:sym w:font="Symbol" w:char="F0DB"/>
      </w:r>
      <w:r w:rsidR="002D2996" w:rsidRPr="00285CED">
        <w:rPr>
          <w:rFonts w:eastAsia="Meiryo"/>
          <w:i/>
          <w:iCs/>
        </w:rPr>
        <w:t xml:space="preserve"> </w:t>
      </w:r>
      <w:r w:rsidR="002D2996" w:rsidRPr="00285CED">
        <w:rPr>
          <w:rFonts w:eastAsia="Meiryo"/>
          <w:position w:val="-30"/>
        </w:rPr>
        <w:object w:dxaOrig="900" w:dyaOrig="680">
          <v:shape id="_x0000_i1264" type="#_x0000_t75" style="width:45pt;height:33pt" o:ole="">
            <v:imagedata r:id="rId468" o:title=""/>
          </v:shape>
          <o:OLEObject Type="Embed" ProgID="Equation.3" ShapeID="_x0000_i1264" DrawAspect="Content" ObjectID="_1550260330" r:id="rId469"/>
        </w:object>
      </w:r>
      <w:r w:rsidR="002D2996" w:rsidRPr="00285CED">
        <w:rPr>
          <w:rFonts w:eastAsia="Meiryo"/>
        </w:rPr>
        <w:t>-</w:t>
      </w:r>
      <w:r w:rsidR="00822C26" w:rsidRPr="00285CED">
        <w:rPr>
          <w:rFonts w:eastAsia="Meiryo"/>
          <w:position w:val="-30"/>
        </w:rPr>
        <w:object w:dxaOrig="900" w:dyaOrig="680">
          <v:shape id="_x0000_i1265" type="#_x0000_t75" style="width:45pt;height:33pt" o:ole="">
            <v:imagedata r:id="rId470" o:title=""/>
          </v:shape>
          <o:OLEObject Type="Embed" ProgID="Equation.3" ShapeID="_x0000_i1265" DrawAspect="Content" ObjectID="_1550260331" r:id="rId471"/>
        </w:object>
      </w:r>
      <w:r w:rsidR="002D2996" w:rsidRPr="00285CED">
        <w:rPr>
          <w:rFonts w:eastAsia="Meiryo"/>
        </w:rPr>
        <w:t xml:space="preserve"> = 20 </w:t>
      </w:r>
      <w:r w:rsidR="002D2996" w:rsidRPr="00285CED">
        <w:rPr>
          <w:rFonts w:eastAsia="Meiryo"/>
        </w:rPr>
        <w:sym w:font="Symbol" w:char="F0DB"/>
      </w:r>
      <w:r w:rsidR="002D2996" w:rsidRPr="00285CED">
        <w:rPr>
          <w:rFonts w:eastAsia="Meiryo"/>
        </w:rPr>
        <w:t xml:space="preserve"> </w:t>
      </w:r>
      <w:r w:rsidR="006D4B58" w:rsidRPr="00285CED">
        <w:rPr>
          <w:rFonts w:eastAsia="Meiryo"/>
          <w:position w:val="-32"/>
        </w:rPr>
        <w:object w:dxaOrig="1900" w:dyaOrig="760">
          <v:shape id="_x0000_i1266" type="#_x0000_t75" style="width:96pt;height:39pt" o:ole="">
            <v:imagedata r:id="rId472" o:title=""/>
          </v:shape>
          <o:OLEObject Type="Embed" ProgID="Equation.3" ShapeID="_x0000_i1266" DrawAspect="Content" ObjectID="_1550260332" r:id="rId473"/>
        </w:object>
      </w:r>
      <w:r w:rsidR="002D2996" w:rsidRPr="00285CED">
        <w:rPr>
          <w:rFonts w:eastAsia="Meiryo"/>
        </w:rPr>
        <w:t xml:space="preserve">=20 </w:t>
      </w:r>
      <w:r w:rsidR="002D2996" w:rsidRPr="00285CED">
        <w:rPr>
          <w:rFonts w:eastAsia="Meiryo"/>
        </w:rPr>
        <w:sym w:font="Symbol" w:char="F0DB"/>
      </w:r>
      <w:r w:rsidR="002D2996" w:rsidRPr="00285CED">
        <w:rPr>
          <w:rFonts w:eastAsia="Meiryo"/>
        </w:rPr>
        <w:t xml:space="preserve"> </w:t>
      </w:r>
      <w:r w:rsidR="002A3DAE" w:rsidRPr="00285CED">
        <w:rPr>
          <w:rFonts w:eastAsia="Meiryo"/>
          <w:position w:val="-30"/>
        </w:rPr>
        <w:object w:dxaOrig="660" w:dyaOrig="680">
          <v:shape id="_x0000_i1267" type="#_x0000_t75" style="width:33pt;height:33pt" o:ole="">
            <v:imagedata r:id="rId474" o:title=""/>
          </v:shape>
          <o:OLEObject Type="Embed" ProgID="Equation.3" ShapeID="_x0000_i1267" DrawAspect="Content" ObjectID="_1550260333" r:id="rId475"/>
        </w:object>
      </w:r>
      <w:r w:rsidR="00822C26" w:rsidRPr="00285CED">
        <w:rPr>
          <w:rFonts w:eastAsia="Meiryo"/>
        </w:rPr>
        <w:t>= 2 →</w:t>
      </w:r>
      <w:r w:rsidR="00822C26" w:rsidRPr="00285CED">
        <w:rPr>
          <w:position w:val="-30"/>
        </w:rPr>
        <w:object w:dxaOrig="320" w:dyaOrig="680">
          <v:shape id="_x0000_i1268" type="#_x0000_t75" style="width:15.75pt;height:33pt" o:ole="">
            <v:imagedata r:id="rId476" o:title=""/>
          </v:shape>
          <o:OLEObject Type="Embed" ProgID="Equation.3" ShapeID="_x0000_i1268" DrawAspect="Content" ObjectID="_1550260334" r:id="rId477"/>
        </w:object>
      </w:r>
      <w:r w:rsidR="00822C26" w:rsidRPr="00285CED">
        <w:t>= 10</w:t>
      </w:r>
      <w:r w:rsidR="00822C26" w:rsidRPr="00285CED">
        <w:rPr>
          <w:vertAlign w:val="superscript"/>
        </w:rPr>
        <w:t>2</w:t>
      </w:r>
      <w:r w:rsidR="00822C26" w:rsidRPr="00285CED">
        <w:rPr>
          <w:rFonts w:eastAsia="Meiryo"/>
        </w:rPr>
        <w:t xml:space="preserve"> = 100 </w:t>
      </w:r>
    </w:p>
    <w:p w:rsidR="00751420" w:rsidRPr="00285CED" w:rsidRDefault="00751420" w:rsidP="00285CED">
      <w:r w:rsidRPr="00285CED">
        <w:lastRenderedPageBreak/>
        <w:t>Vậy tỉ số cường độ âm của hai âm đó là 100 lần.</w:t>
      </w:r>
    </w:p>
    <w:p w:rsidR="00751420" w:rsidRPr="00285CED" w:rsidRDefault="00751420" w:rsidP="00285CED">
      <w:r w:rsidRPr="00B12BE1">
        <w:rPr>
          <w:b/>
        </w:rPr>
        <w:t>Ví dụ 4</w:t>
      </w:r>
      <w:r w:rsidR="00285CED" w:rsidRPr="00B12BE1">
        <w:rPr>
          <w:b/>
        </w:rPr>
        <w:t>.</w:t>
      </w:r>
      <w:r w:rsidRPr="00285CED">
        <w:t xml:space="preserve"> Mức cường độ âm tại một điểm cách một nguồn phát âm 1 m có giá trị là 50 </w:t>
      </w:r>
      <w:r w:rsidR="002B189F" w:rsidRPr="00285CED">
        <w:t xml:space="preserve">dB. </w:t>
      </w:r>
      <w:r w:rsidRPr="00285CED">
        <w:t xml:space="preserve">Một người xuất phát từ nguồn âm, đi ra xa nguồn âm thêm 100 m thì không còn nghe được âm do nguồn đó phát </w:t>
      </w:r>
      <w:r w:rsidR="002A3DAE" w:rsidRPr="00285CED">
        <w:t xml:space="preserve">ra. </w:t>
      </w:r>
      <w:r w:rsidRPr="00285CED">
        <w:t xml:space="preserve">Lấy cường độ âm chuẩn là </w:t>
      </w:r>
      <w:r w:rsidR="00F0734B" w:rsidRPr="00285CED">
        <w:t>I</w:t>
      </w:r>
      <w:r w:rsidR="00F0734B" w:rsidRPr="00285CED">
        <w:rPr>
          <w:vertAlign w:val="superscript"/>
        </w:rPr>
        <w:t>0</w:t>
      </w:r>
      <w:r w:rsidRPr="00285CED">
        <w:t xml:space="preserve"> = 10</w:t>
      </w:r>
      <w:r w:rsidRPr="00285CED">
        <w:rPr>
          <w:vertAlign w:val="superscript"/>
        </w:rPr>
        <w:t xml:space="preserve">–12 </w:t>
      </w:r>
      <w:r w:rsidRPr="00285CED">
        <w:t>W/m</w:t>
      </w:r>
      <w:r w:rsidRPr="00285CED">
        <w:rPr>
          <w:vertAlign w:val="superscript"/>
        </w:rPr>
        <w:t>2</w:t>
      </w:r>
      <w:r w:rsidRPr="00285CED">
        <w:t>, sóng âm phát ra là sóng cầu thì ngưỡng nghe của tai người này là bao nhiêu?</w:t>
      </w:r>
    </w:p>
    <w:p w:rsidR="00751420" w:rsidRPr="00B12BE1" w:rsidRDefault="00751420" w:rsidP="00B12BE1">
      <w:pPr>
        <w:jc w:val="center"/>
      </w:pPr>
      <w:r w:rsidRPr="00B12BE1">
        <w:rPr>
          <w:iCs/>
          <w:u w:val="single"/>
        </w:rPr>
        <w:t>Hướng dẫn giải:</w:t>
      </w:r>
    </w:p>
    <w:p w:rsidR="006D4B58" w:rsidRPr="00285CED" w:rsidRDefault="00751420" w:rsidP="00285CED">
      <w:pPr>
        <w:rPr>
          <w:rFonts w:eastAsia="Meiryo"/>
          <w:lang w:val="vi-VN"/>
        </w:rPr>
      </w:pPr>
      <w:r w:rsidRPr="00285CED">
        <w:t>Cường độ âm được tính b</w:t>
      </w:r>
      <w:r w:rsidR="006D4B58" w:rsidRPr="00285CED">
        <w:t xml:space="preserve">ởi </w:t>
      </w:r>
      <w:r w:rsidR="006D4B58" w:rsidRPr="00285CED">
        <w:rPr>
          <w:rFonts w:eastAsia="Meiryo"/>
        </w:rPr>
        <w:t>I</w:t>
      </w:r>
      <w:r w:rsidR="006D4B58" w:rsidRPr="00285CED">
        <w:rPr>
          <w:rFonts w:eastAsia="Meiryo"/>
          <w:lang w:val="vi-VN"/>
        </w:rPr>
        <w:t xml:space="preserve"> = </w:t>
      </w:r>
      <w:r w:rsidR="006D4B58" w:rsidRPr="00285CED">
        <w:rPr>
          <w:rFonts w:eastAsia="Meiryo"/>
          <w:lang w:val="vi-VN"/>
        </w:rPr>
        <w:fldChar w:fldCharType="begin"/>
      </w:r>
      <w:r w:rsidR="006D4B58" w:rsidRPr="00285CED">
        <w:rPr>
          <w:rFonts w:eastAsia="Meiryo"/>
          <w:lang w:val="vi-VN"/>
        </w:rPr>
        <w:instrText>eq \s\don1(\f(P,S))</w:instrText>
      </w:r>
      <w:r w:rsidR="006D4B58" w:rsidRPr="00285CED">
        <w:rPr>
          <w:rFonts w:eastAsia="Meiryo"/>
          <w:lang w:val="vi-VN"/>
        </w:rPr>
        <w:fldChar w:fldCharType="end"/>
      </w:r>
      <w:r w:rsidR="006D4B58" w:rsidRPr="00285CED">
        <w:rPr>
          <w:rFonts w:eastAsia="Meiryo"/>
          <w:lang w:val="vi-VN"/>
        </w:rPr>
        <w:t xml:space="preserve"> </w:t>
      </w:r>
      <w:r w:rsidR="006D4B58" w:rsidRPr="00285CED">
        <w:rPr>
          <w:rFonts w:eastAsia="Meiryo"/>
        </w:rPr>
        <w:t xml:space="preserve">, </w:t>
      </w:r>
      <w:r w:rsidR="006D4B58" w:rsidRPr="00285CED">
        <w:t xml:space="preserve">do âm phát ra dạng sóng cầu </w:t>
      </w:r>
      <w:r w:rsidR="006D4B58" w:rsidRPr="00285CED">
        <w:rPr>
          <w:rFonts w:eastAsia="Meiryo"/>
        </w:rPr>
        <w:t>S</w:t>
      </w:r>
      <w:r w:rsidR="006D4B58" w:rsidRPr="00285CED">
        <w:rPr>
          <w:rFonts w:eastAsia="Meiryo"/>
          <w:lang w:val="vi-VN"/>
        </w:rPr>
        <w:t xml:space="preserve"> = </w:t>
      </w:r>
      <w:r w:rsidR="006D4B58" w:rsidRPr="00285CED">
        <w:rPr>
          <w:rFonts w:eastAsia="Meiryo"/>
        </w:rPr>
        <w:t>4πR</w:t>
      </w:r>
      <w:r w:rsidR="006D4B58" w:rsidRPr="00285CED">
        <w:rPr>
          <w:rFonts w:eastAsia="Meiryo"/>
          <w:vertAlign w:val="superscript"/>
        </w:rPr>
        <w:t>2</w:t>
      </w:r>
      <w:r w:rsidR="00B12BE1">
        <w:rPr>
          <w:rFonts w:eastAsia="Meiryo"/>
          <w:lang w:val="vi-VN"/>
        </w:rPr>
        <w:t xml:space="preserve"> </w:t>
      </w:r>
      <w:r w:rsidR="00B12BE1" w:rsidRPr="00B12BE1">
        <w:rPr>
          <w:rFonts w:eastAsia="Meiryo"/>
          <w:position w:val="-6"/>
          <w:lang w:val="vi-VN"/>
        </w:rPr>
        <w:object w:dxaOrig="300" w:dyaOrig="240">
          <v:shape id="_x0000_i1269" type="#_x0000_t75" style="width:15pt;height:12pt" o:ole="">
            <v:imagedata r:id="rId478" o:title=""/>
          </v:shape>
          <o:OLEObject Type="Embed" ProgID="Equation.DSMT4" ShapeID="_x0000_i1269" DrawAspect="Content" ObjectID="_1550260335" r:id="rId479"/>
        </w:object>
      </w:r>
      <w:r w:rsidR="006D4B58" w:rsidRPr="00285CED">
        <w:rPr>
          <w:rFonts w:eastAsia="Meiryo"/>
          <w:position w:val="-24"/>
          <w:lang w:val="vi-VN"/>
        </w:rPr>
        <w:object w:dxaOrig="980" w:dyaOrig="620">
          <v:shape id="_x0000_i1270" type="#_x0000_t75" style="width:48pt;height:31.5pt" o:ole="">
            <v:imagedata r:id="rId440" o:title=""/>
          </v:shape>
          <o:OLEObject Type="Embed" ProgID="Equation.3" ShapeID="_x0000_i1270" DrawAspect="Content" ObjectID="_1550260336" r:id="rId480"/>
        </w:object>
      </w:r>
    </w:p>
    <w:p w:rsidR="006D4B58" w:rsidRPr="00285CED" w:rsidRDefault="006D4B58" w:rsidP="00285CED">
      <w:pPr>
        <w:rPr>
          <w:rFonts w:eastAsia="Meiryo"/>
        </w:rPr>
      </w:pPr>
      <w:r w:rsidRPr="00285CED">
        <w:rPr>
          <w:rFonts w:eastAsia="Meiryo"/>
        </w:rPr>
        <w:t xml:space="preserve">Do đó </w:t>
      </w:r>
      <w:r w:rsidRPr="00285CED">
        <w:rPr>
          <w:rFonts w:eastAsia="Meiryo"/>
          <w:position w:val="-66"/>
          <w:lang w:val="vi-VN"/>
        </w:rPr>
        <w:object w:dxaOrig="1180" w:dyaOrig="1440">
          <v:shape id="_x0000_i1271" type="#_x0000_t75" style="width:59.25pt;height:1in" o:ole="">
            <v:imagedata r:id="rId481" o:title=""/>
          </v:shape>
          <o:OLEObject Type="Embed" ProgID="Equation.3" ShapeID="_x0000_i1271" DrawAspect="Content" ObjectID="_1550260337" r:id="rId482"/>
        </w:object>
      </w:r>
      <w:r w:rsidR="00656249" w:rsidRPr="00656249">
        <w:rPr>
          <w:rFonts w:eastAsia="Meiryo"/>
          <w:position w:val="-6"/>
          <w:lang w:val="vi-VN"/>
        </w:rPr>
        <w:object w:dxaOrig="300" w:dyaOrig="240">
          <v:shape id="_x0000_i1272" type="#_x0000_t75" style="width:15pt;height:12pt" o:ole="">
            <v:imagedata r:id="rId483" o:title=""/>
          </v:shape>
          <o:OLEObject Type="Embed" ProgID="Equation.DSMT4" ShapeID="_x0000_i1272" DrawAspect="Content" ObjectID="_1550260338" r:id="rId484"/>
        </w:object>
      </w:r>
      <w:r w:rsidRPr="00285CED">
        <w:rPr>
          <w:rFonts w:eastAsia="Meiryo"/>
          <w:lang w:val="vi-VN"/>
        </w:rPr>
        <w:t xml:space="preserve"> </w:t>
      </w:r>
      <w:r w:rsidR="00C21090" w:rsidRPr="00285CED">
        <w:rPr>
          <w:rFonts w:eastAsia="Meiryo"/>
          <w:position w:val="-32"/>
          <w:lang w:val="vi-VN"/>
        </w:rPr>
        <w:object w:dxaOrig="1160" w:dyaOrig="800">
          <v:shape id="_x0000_i1273" type="#_x0000_t75" style="width:57.75pt;height:39.75pt" o:ole="">
            <v:imagedata r:id="rId485" o:title=""/>
          </v:shape>
          <o:OLEObject Type="Embed" ProgID="Equation.3" ShapeID="_x0000_i1273" DrawAspect="Content" ObjectID="_1550260339" r:id="rId486"/>
        </w:object>
      </w:r>
      <w:r w:rsidRPr="00285CED">
        <w:rPr>
          <w:rFonts w:eastAsia="Meiryo"/>
        </w:rPr>
        <w:t xml:space="preserve">= </w:t>
      </w:r>
      <w:r w:rsidR="00C21090" w:rsidRPr="00285CED">
        <w:rPr>
          <w:rFonts w:eastAsia="Meiryo"/>
          <w:position w:val="-24"/>
        </w:rPr>
        <w:object w:dxaOrig="560" w:dyaOrig="620">
          <v:shape id="_x0000_i1274" type="#_x0000_t75" style="width:27.75pt;height:31.5pt" o:ole="">
            <v:imagedata r:id="rId487" o:title=""/>
          </v:shape>
          <o:OLEObject Type="Embed" ProgID="Equation.3" ShapeID="_x0000_i1274" DrawAspect="Content" ObjectID="_1550260340" r:id="rId488"/>
        </w:object>
      </w:r>
      <w:r w:rsidRPr="00285CED">
        <w:rPr>
          <w:rFonts w:eastAsia="Meiryo"/>
        </w:rPr>
        <w:t xml:space="preserve"> = 10</w:t>
      </w:r>
      <w:r w:rsidRPr="00285CED">
        <w:rPr>
          <w:rFonts w:eastAsia="Meiryo"/>
          <w:vertAlign w:val="superscript"/>
        </w:rPr>
        <w:t>-4</w:t>
      </w:r>
      <w:r w:rsidRPr="00285CED">
        <w:rPr>
          <w:rFonts w:eastAsia="Meiryo"/>
        </w:rPr>
        <w:t xml:space="preserve"> </w:t>
      </w:r>
      <w:r w:rsidRPr="00285CED">
        <w:rPr>
          <w:rFonts w:eastAsia="Meiryo"/>
        </w:rPr>
        <w:sym w:font="Symbol" w:char="F0DB"/>
      </w:r>
      <w:r w:rsidRPr="00285CED">
        <w:rPr>
          <w:rFonts w:eastAsia="Meiryo"/>
        </w:rPr>
        <w:t xml:space="preserve"> I</w:t>
      </w:r>
      <w:r w:rsidRPr="00285CED">
        <w:rPr>
          <w:rFonts w:eastAsia="Meiryo"/>
          <w:vertAlign w:val="superscript"/>
        </w:rPr>
        <w:t>2</w:t>
      </w:r>
      <w:r w:rsidRPr="00285CED">
        <w:rPr>
          <w:rFonts w:eastAsia="Meiryo"/>
        </w:rPr>
        <w:t xml:space="preserve"> = 10</w:t>
      </w:r>
      <w:r w:rsidRPr="00285CED">
        <w:rPr>
          <w:rFonts w:eastAsia="Meiryo"/>
          <w:vertAlign w:val="superscript"/>
        </w:rPr>
        <w:t>-4</w:t>
      </w:r>
      <w:r w:rsidRPr="00285CED">
        <w:rPr>
          <w:rFonts w:eastAsia="Meiryo"/>
        </w:rPr>
        <w:t>I</w:t>
      </w:r>
      <w:r w:rsidRPr="00285CED">
        <w:rPr>
          <w:rFonts w:eastAsia="Meiryo"/>
          <w:vertAlign w:val="subscript"/>
        </w:rPr>
        <w:t>1</w:t>
      </w:r>
    </w:p>
    <w:p w:rsidR="00C21090" w:rsidRPr="00285CED" w:rsidRDefault="00751420" w:rsidP="00285CED">
      <w:r w:rsidRPr="00285CED">
        <w:t>Mức cường độ âm gây ra tại điểm cách nguồn âm 100 m là</w:t>
      </w:r>
      <w:r w:rsidR="00C21090" w:rsidRPr="00285CED">
        <w:t xml:space="preserve"> </w:t>
      </w:r>
    </w:p>
    <w:p w:rsidR="00C21090" w:rsidRPr="00285CED" w:rsidRDefault="00C21090" w:rsidP="00285CED">
      <w:pPr>
        <w:rPr>
          <w:rFonts w:eastAsia="Meiryo"/>
        </w:rPr>
      </w:pPr>
      <w:r w:rsidRPr="00285CED">
        <w:rPr>
          <w:rFonts w:eastAsia="Meiryo"/>
          <w:position w:val="-30"/>
        </w:rPr>
        <w:object w:dxaOrig="1380" w:dyaOrig="680">
          <v:shape id="_x0000_i1275" type="#_x0000_t75" style="width:69pt;height:33pt" o:ole="">
            <v:imagedata r:id="rId489" o:title=""/>
          </v:shape>
          <o:OLEObject Type="Embed" ProgID="Equation.3" ShapeID="_x0000_i1275" DrawAspect="Content" ObjectID="_1550260341" r:id="rId490"/>
        </w:object>
      </w:r>
      <w:r w:rsidRPr="00285CED">
        <w:rPr>
          <w:rFonts w:eastAsia="Meiryo"/>
        </w:rPr>
        <w:t>=</w:t>
      </w:r>
      <w:r w:rsidRPr="00285CED">
        <w:rPr>
          <w:rFonts w:eastAsia="Meiryo"/>
          <w:position w:val="-30"/>
        </w:rPr>
        <w:object w:dxaOrig="1280" w:dyaOrig="720">
          <v:shape id="_x0000_i1276" type="#_x0000_t75" style="width:63.75pt;height:36.75pt" o:ole="">
            <v:imagedata r:id="rId491" o:title=""/>
          </v:shape>
          <o:OLEObject Type="Embed" ProgID="Equation.3" ShapeID="_x0000_i1276" DrawAspect="Content" ObjectID="_1550260342" r:id="rId492"/>
        </w:object>
      </w:r>
      <w:r w:rsidRPr="00285CED">
        <w:rPr>
          <w:rFonts w:eastAsia="Meiryo"/>
        </w:rPr>
        <w:t xml:space="preserve">= </w:t>
      </w:r>
      <w:r w:rsidRPr="00285CED">
        <w:rPr>
          <w:rFonts w:eastAsia="Meiryo"/>
          <w:position w:val="-32"/>
        </w:rPr>
        <w:object w:dxaOrig="1560" w:dyaOrig="760">
          <v:shape id="_x0000_i1277" type="#_x0000_t75" style="width:78.75pt;height:39pt" o:ole="">
            <v:imagedata r:id="rId493" o:title=""/>
          </v:shape>
          <o:OLEObject Type="Embed" ProgID="Equation.3" ShapeID="_x0000_i1277" DrawAspect="Content" ObjectID="_1550260343" r:id="rId494"/>
        </w:object>
      </w:r>
      <w:r w:rsidRPr="00285CED">
        <w:rPr>
          <w:rFonts w:eastAsia="Meiryo"/>
        </w:rPr>
        <w:t>=</w:t>
      </w:r>
      <w:r w:rsidR="00717541" w:rsidRPr="00285CED">
        <w:rPr>
          <w:rFonts w:eastAsia="Meiryo"/>
          <w:position w:val="-32"/>
        </w:rPr>
        <w:object w:dxaOrig="2060" w:dyaOrig="760">
          <v:shape id="_x0000_i1278" type="#_x0000_t75" style="width:102.75pt;height:39pt" o:ole="">
            <v:imagedata r:id="rId495" o:title=""/>
          </v:shape>
          <o:OLEObject Type="Embed" ProgID="Equation.3" ShapeID="_x0000_i1278" DrawAspect="Content" ObjectID="_1550260344" r:id="rId496"/>
        </w:object>
      </w:r>
      <w:r w:rsidRPr="00285CED">
        <w:rPr>
          <w:rFonts w:eastAsia="Meiryo"/>
        </w:rPr>
        <w:t>= -40 + L</w:t>
      </w:r>
      <w:r w:rsidRPr="00285CED">
        <w:rPr>
          <w:rFonts w:eastAsia="Meiryo"/>
          <w:vertAlign w:val="subscript"/>
        </w:rPr>
        <w:t>1</w:t>
      </w:r>
      <w:r w:rsidRPr="00285CED">
        <w:rPr>
          <w:rFonts w:eastAsia="Meiryo"/>
        </w:rPr>
        <w:t xml:space="preserve"> = 10 dB</w:t>
      </w:r>
    </w:p>
    <w:p w:rsidR="00751420" w:rsidRPr="00285CED" w:rsidRDefault="00751420" w:rsidP="00285CED">
      <w:r w:rsidRPr="00285CED">
        <w:t>Tại điểm này, người đó bắt đầu không nghe được âm, vậy ngưỡng nghe của tai người này là 10 dB.</w:t>
      </w:r>
    </w:p>
    <w:p w:rsidR="00751420" w:rsidRPr="00285CED" w:rsidRDefault="00751420" w:rsidP="00285CED">
      <w:r w:rsidRPr="008D7741">
        <w:rPr>
          <w:b/>
        </w:rPr>
        <w:t>Ví dụ 5</w:t>
      </w:r>
      <w:r w:rsidR="00285CED" w:rsidRPr="008D7741">
        <w:rPr>
          <w:b/>
        </w:rPr>
        <w:t>.</w:t>
      </w:r>
      <w:r w:rsidRPr="00285CED">
        <w:t xml:space="preserve"> Một người đứng cách nguồn âm một khoảng d thì cường độ âm là I. Khi người đó tiến ra </w:t>
      </w:r>
      <w:r w:rsidR="00717541" w:rsidRPr="00285CED">
        <w:t xml:space="preserve">      </w:t>
      </w:r>
      <w:r w:rsidRPr="00285CED">
        <w:t>xa nguồn âm một đoạn 40 m thì cường độ âm giảm chỉ còn</w:t>
      </w:r>
      <w:r w:rsidR="00717541" w:rsidRPr="00285CED">
        <w:t xml:space="preserve"> </w:t>
      </w:r>
      <w:r w:rsidR="00717541" w:rsidRPr="00285CED">
        <w:fldChar w:fldCharType="begin"/>
      </w:r>
      <w:r w:rsidR="00717541" w:rsidRPr="00285CED">
        <w:instrText>eq \s\don1(\f(1,9))</w:instrText>
      </w:r>
      <w:r w:rsidR="00717541" w:rsidRPr="00285CED">
        <w:fldChar w:fldCharType="end"/>
      </w:r>
      <w:r w:rsidRPr="00285CED">
        <w:t>I . Tính khoảng cách d.</w:t>
      </w:r>
    </w:p>
    <w:p w:rsidR="00751420" w:rsidRPr="008D7741" w:rsidRDefault="00751420" w:rsidP="008D7741">
      <w:pPr>
        <w:jc w:val="center"/>
      </w:pPr>
      <w:r w:rsidRPr="008D7741">
        <w:rPr>
          <w:iCs/>
          <w:u w:val="single"/>
        </w:rPr>
        <w:t>Hướng dẫn giải:</w:t>
      </w:r>
    </w:p>
    <w:p w:rsidR="00751420" w:rsidRPr="00285CED" w:rsidRDefault="00DC044A" w:rsidP="00285CED">
      <w:r w:rsidRPr="00285CED">
        <w:t xml:space="preserve"> </w:t>
      </w:r>
      <w:r w:rsidR="00751420" w:rsidRPr="00285CED">
        <w:t xml:space="preserve">Ta có </w:t>
      </w:r>
      <w:r w:rsidR="00A0366C" w:rsidRPr="00285CED">
        <w:rPr>
          <w:rFonts w:eastAsia="Meiryo"/>
          <w:position w:val="-66"/>
          <w:lang w:val="vi-VN"/>
        </w:rPr>
        <w:object w:dxaOrig="3180" w:dyaOrig="1440">
          <v:shape id="_x0000_i1279" type="#_x0000_t75" style="width:159pt;height:1in" o:ole="">
            <v:imagedata r:id="rId497" o:title=""/>
          </v:shape>
          <o:OLEObject Type="Embed" ProgID="Equation.3" ShapeID="_x0000_i1279" DrawAspect="Content" ObjectID="_1550260345" r:id="rId498"/>
        </w:object>
      </w:r>
      <w:r w:rsidRPr="00285CED">
        <w:rPr>
          <w:rFonts w:eastAsia="Meiryo"/>
          <w:lang w:val="vi-VN"/>
        </w:rPr>
        <w:t xml:space="preserve">→ </w:t>
      </w:r>
      <w:r w:rsidR="00652AC8" w:rsidRPr="00285CED">
        <w:rPr>
          <w:rFonts w:eastAsia="Meiryo"/>
          <w:position w:val="-30"/>
          <w:lang w:val="vi-VN"/>
        </w:rPr>
        <w:object w:dxaOrig="1900" w:dyaOrig="760">
          <v:shape id="_x0000_i1280" type="#_x0000_t75" style="width:96pt;height:39pt" o:ole="">
            <v:imagedata r:id="rId499" o:title=""/>
          </v:shape>
          <o:OLEObject Type="Embed" ProgID="Equation.3" ShapeID="_x0000_i1280" DrawAspect="Content" ObjectID="_1550260346" r:id="rId500"/>
        </w:object>
      </w:r>
      <w:r w:rsidRPr="00285CED">
        <w:rPr>
          <w:rFonts w:eastAsia="Meiryo"/>
        </w:rPr>
        <w:t xml:space="preserve"> </w:t>
      </w:r>
      <w:r w:rsidRPr="00285CED">
        <w:rPr>
          <w:rFonts w:eastAsia="Meiryo"/>
        </w:rPr>
        <w:sym w:font="Symbol" w:char="F0DB"/>
      </w:r>
      <w:r w:rsidRPr="00285CED">
        <w:rPr>
          <w:rFonts w:eastAsia="Meiryo"/>
        </w:rPr>
        <w:t xml:space="preserve"> </w:t>
      </w:r>
      <w:r w:rsidRPr="00285CED">
        <w:rPr>
          <w:rFonts w:eastAsia="Meiryo"/>
        </w:rPr>
        <w:fldChar w:fldCharType="begin"/>
      </w:r>
      <w:r w:rsidRPr="00285CED">
        <w:rPr>
          <w:rFonts w:eastAsia="Meiryo"/>
        </w:rPr>
        <w:instrText>eq \s\don1(\f(d+40,d))</w:instrText>
      </w:r>
      <w:r w:rsidRPr="00285CED">
        <w:rPr>
          <w:rFonts w:eastAsia="Meiryo"/>
        </w:rPr>
        <w:fldChar w:fldCharType="end"/>
      </w:r>
      <w:r w:rsidRPr="00285CED">
        <w:rPr>
          <w:rFonts w:eastAsia="Meiryo"/>
        </w:rPr>
        <w:t xml:space="preserve"> =</w:t>
      </w:r>
      <w:r w:rsidR="00A0366C" w:rsidRPr="00285CED">
        <w:rPr>
          <w:rFonts w:eastAsia="Meiryo"/>
        </w:rPr>
        <w:t xml:space="preserve"> 3 </w:t>
      </w:r>
      <w:r w:rsidR="00A0366C" w:rsidRPr="00285CED">
        <w:rPr>
          <w:rFonts w:eastAsia="Meiryo"/>
        </w:rPr>
        <w:sym w:font="Symbol" w:char="F0DB"/>
      </w:r>
      <w:r w:rsidR="00A0366C" w:rsidRPr="00285CED">
        <w:rPr>
          <w:rFonts w:eastAsia="Meiryo"/>
        </w:rPr>
        <w:t xml:space="preserve"> d = 20 m</w:t>
      </w:r>
    </w:p>
    <w:p w:rsidR="00751420" w:rsidRPr="00285CED" w:rsidRDefault="00751420" w:rsidP="00285CED">
      <w:r w:rsidRPr="00285CED">
        <w:t>Vậy khoảng cách từ người đó đến nguồn âm là 20 m.</w:t>
      </w:r>
    </w:p>
    <w:p w:rsidR="00751420" w:rsidRPr="008D7741" w:rsidRDefault="00751420" w:rsidP="00285CED">
      <w:pPr>
        <w:rPr>
          <w:b/>
        </w:rPr>
      </w:pPr>
      <w:r w:rsidRPr="008D7741">
        <w:rPr>
          <w:b/>
        </w:rPr>
        <w:t>Ví dụ 6</w:t>
      </w:r>
      <w:r w:rsidR="00285CED" w:rsidRPr="008D7741">
        <w:rPr>
          <w:b/>
        </w:rPr>
        <w:t>.</w:t>
      </w:r>
      <w:r w:rsidRPr="008D7741">
        <w:rPr>
          <w:b/>
        </w:rPr>
        <w:t xml:space="preserve"> (Đề thi TSĐH – 2010)</w:t>
      </w:r>
    </w:p>
    <w:p w:rsidR="00751420" w:rsidRPr="00285CED" w:rsidRDefault="00751420" w:rsidP="00285CED">
      <w:r w:rsidRPr="00285CED">
        <w:t xml:space="preserve">Ba điểm O, A, B cùng nằm trên một nửa đường thẳng xuất phát từ O. Tại O đặt một nguồn điểm phát sóng âm đẳng hướng trong không gian, môi trường không hấp thụ âm. Mức cường độ âm tại A là 60 dB, tại B là 20 </w:t>
      </w:r>
      <w:r w:rsidR="002B189F" w:rsidRPr="00285CED">
        <w:t xml:space="preserve">dB. </w:t>
      </w:r>
      <w:r w:rsidRPr="00285CED">
        <w:t>Mức cường độ âm tại trung điểm M của đoạn AB là</w:t>
      </w:r>
    </w:p>
    <w:p w:rsidR="00751420" w:rsidRPr="00285CED" w:rsidRDefault="00652AC8" w:rsidP="00285CED">
      <w:r w:rsidRPr="00285CED">
        <w:tab/>
      </w:r>
      <w:r w:rsidR="004565D9" w:rsidRPr="00285CED">
        <w:t xml:space="preserve">A. </w:t>
      </w:r>
      <w:r w:rsidR="00751420" w:rsidRPr="00285CED">
        <w:t xml:space="preserve">40 dB </w:t>
      </w:r>
      <w:r w:rsidRPr="00285CED">
        <w:tab/>
      </w:r>
      <w:r w:rsidR="004565D9" w:rsidRPr="00285CED">
        <w:t xml:space="preserve">B. </w:t>
      </w:r>
      <w:r w:rsidR="00751420" w:rsidRPr="00285CED">
        <w:t>34 dB</w:t>
      </w:r>
      <w:r w:rsidRPr="00285CED">
        <w:tab/>
      </w:r>
      <w:r w:rsidR="00751420" w:rsidRPr="00285CED">
        <w:t xml:space="preserve"> </w:t>
      </w:r>
      <w:r w:rsidR="004565D9" w:rsidRPr="00285CED">
        <w:t xml:space="preserve">C. </w:t>
      </w:r>
      <w:r w:rsidR="00751420" w:rsidRPr="00285CED">
        <w:t xml:space="preserve">26 dB </w:t>
      </w:r>
      <w:r w:rsidRPr="00285CED">
        <w:tab/>
      </w:r>
      <w:r w:rsidR="004565D9" w:rsidRPr="00285CED">
        <w:t xml:space="preserve">D. </w:t>
      </w:r>
      <w:r w:rsidR="00751420" w:rsidRPr="00285CED">
        <w:t>17 dB</w:t>
      </w:r>
    </w:p>
    <w:p w:rsidR="00751420" w:rsidRPr="008D7741" w:rsidRDefault="00751420" w:rsidP="008D7741">
      <w:pPr>
        <w:jc w:val="center"/>
      </w:pPr>
      <w:r w:rsidRPr="008D7741">
        <w:rPr>
          <w:iCs/>
          <w:u w:val="single"/>
        </w:rPr>
        <w:t>Hướng dẫn giải:</w:t>
      </w:r>
    </w:p>
    <w:p w:rsidR="000C0FF7" w:rsidRPr="00285CED" w:rsidRDefault="002E03DC" w:rsidP="00285CED">
      <w:r w:rsidRPr="00285CED">
        <w:rPr>
          <w:noProof/>
        </w:rPr>
        <w:drawing>
          <wp:anchor distT="0" distB="0" distL="114300" distR="114300" simplePos="0" relativeHeight="251663360" behindDoc="0" locked="0" layoutInCell="1" allowOverlap="1" wp14:anchorId="34BB74D7" wp14:editId="167E3DAA">
            <wp:simplePos x="0" y="0"/>
            <wp:positionH relativeFrom="column">
              <wp:posOffset>4121785</wp:posOffset>
            </wp:positionH>
            <wp:positionV relativeFrom="paragraph">
              <wp:posOffset>56515</wp:posOffset>
            </wp:positionV>
            <wp:extent cx="2542540" cy="98933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42540" cy="989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1420" w:rsidRPr="00285CED" w:rsidRDefault="000C0FF7" w:rsidP="00285CED">
      <w:pPr>
        <w:rPr>
          <w:rFonts w:eastAsia="Meiryo"/>
        </w:rPr>
      </w:pPr>
      <w:r w:rsidRPr="00285CED">
        <w:t xml:space="preserve">Từ </w:t>
      </w:r>
      <w:r w:rsidRPr="00285CED">
        <w:rPr>
          <w:rFonts w:eastAsia="Meiryo"/>
          <w:position w:val="-24"/>
          <w:lang w:val="vi-VN"/>
        </w:rPr>
        <w:object w:dxaOrig="980" w:dyaOrig="620">
          <v:shape id="_x0000_i1281" type="#_x0000_t75" style="width:48pt;height:31.5pt" o:ole="">
            <v:imagedata r:id="rId440" o:title=""/>
          </v:shape>
          <o:OLEObject Type="Embed" ProgID="Equation.3" ShapeID="_x0000_i1281" DrawAspect="Content" ObjectID="_1550260347" r:id="rId502"/>
        </w:object>
      </w:r>
      <w:r w:rsidRPr="00285CED">
        <w:rPr>
          <w:rFonts w:eastAsia="Meiryo"/>
        </w:rPr>
        <w:t xml:space="preserve">ta được  </w:t>
      </w:r>
      <w:r w:rsidR="00EB461F" w:rsidRPr="00285CED">
        <w:rPr>
          <w:rFonts w:eastAsia="Meiryo"/>
          <w:position w:val="-66"/>
          <w:lang w:val="vi-VN"/>
        </w:rPr>
        <w:object w:dxaOrig="1219" w:dyaOrig="1440">
          <v:shape id="_x0000_i1282" type="#_x0000_t75" style="width:61.5pt;height:1in" o:ole="">
            <v:imagedata r:id="rId503" o:title=""/>
          </v:shape>
          <o:OLEObject Type="Embed" ProgID="Equation.3" ShapeID="_x0000_i1282" DrawAspect="Content" ObjectID="_1550260348" r:id="rId504"/>
        </w:object>
      </w:r>
      <w:r w:rsidR="00615054" w:rsidRPr="00615054">
        <w:rPr>
          <w:rFonts w:eastAsia="Meiryo"/>
          <w:position w:val="-6"/>
          <w:lang w:val="vi-VN"/>
        </w:rPr>
        <w:object w:dxaOrig="300" w:dyaOrig="240">
          <v:shape id="_x0000_i1283" type="#_x0000_t75" style="width:15pt;height:12pt" o:ole="">
            <v:imagedata r:id="rId505" o:title=""/>
          </v:shape>
          <o:OLEObject Type="Embed" ProgID="Equation.DSMT4" ShapeID="_x0000_i1283" DrawAspect="Content" ObjectID="_1550260349" r:id="rId506"/>
        </w:object>
      </w:r>
      <w:r w:rsidRPr="00285CED">
        <w:rPr>
          <w:rFonts w:eastAsia="Meiryo"/>
          <w:lang w:val="vi-VN"/>
        </w:rPr>
        <w:t xml:space="preserve"> </w:t>
      </w:r>
      <w:r w:rsidR="001D1BD4" w:rsidRPr="00285CED">
        <w:rPr>
          <w:rFonts w:eastAsia="Meiryo"/>
          <w:position w:val="-32"/>
          <w:lang w:val="vi-VN"/>
        </w:rPr>
        <w:object w:dxaOrig="1219" w:dyaOrig="800">
          <v:shape id="_x0000_i1284" type="#_x0000_t75" style="width:61.5pt;height:39.75pt" o:ole="">
            <v:imagedata r:id="rId507" o:title=""/>
          </v:shape>
          <o:OLEObject Type="Embed" ProgID="Equation.3" ShapeID="_x0000_i1284" DrawAspect="Content" ObjectID="_1550260350" r:id="rId508"/>
        </w:object>
      </w:r>
    </w:p>
    <w:p w:rsidR="001D1BD4" w:rsidRPr="00285CED" w:rsidRDefault="00A4734D" w:rsidP="00285CED">
      <w:pPr>
        <w:rPr>
          <w:rFonts w:eastAsia="Meiryo"/>
        </w:rPr>
      </w:pPr>
      <w:r w:rsidRPr="00285CED">
        <w:lastRenderedPageBreak/>
        <w:t xml:space="preserve"> </w:t>
      </w:r>
      <w:r w:rsidR="001D1BD4" w:rsidRPr="00285CED">
        <w:t xml:space="preserve">Mặt khác </w:t>
      </w:r>
      <w:r w:rsidR="00394B0B" w:rsidRPr="00285CED">
        <w:rPr>
          <w:position w:val="-66"/>
        </w:rPr>
        <w:object w:dxaOrig="1560" w:dyaOrig="1440">
          <v:shape id="_x0000_i1285" type="#_x0000_t75" style="width:78.75pt;height:1in" o:ole="">
            <v:imagedata r:id="rId509" o:title=""/>
          </v:shape>
          <o:OLEObject Type="Embed" ProgID="Equation.3" ShapeID="_x0000_i1285" DrawAspect="Content" ObjectID="_1550260351" r:id="rId510"/>
        </w:object>
      </w:r>
      <w:r w:rsidR="00615054">
        <w:t xml:space="preserve"> </w:t>
      </w:r>
      <w:r w:rsidR="00615054" w:rsidRPr="00615054">
        <w:rPr>
          <w:position w:val="-6"/>
        </w:rPr>
        <w:object w:dxaOrig="300" w:dyaOrig="240">
          <v:shape id="_x0000_i1286" type="#_x0000_t75" style="width:15pt;height:12pt" o:ole="">
            <v:imagedata r:id="rId511" o:title=""/>
          </v:shape>
          <o:OLEObject Type="Embed" ProgID="Equation.DSMT4" ShapeID="_x0000_i1286" DrawAspect="Content" ObjectID="_1550260352" r:id="rId512"/>
        </w:object>
      </w:r>
      <w:r w:rsidR="001D1BD4" w:rsidRPr="00285CED">
        <w:rPr>
          <w:rFonts w:eastAsia="Meiryo"/>
          <w:i/>
          <w:iCs/>
        </w:rPr>
        <w:t>L</w:t>
      </w:r>
      <w:r w:rsidR="001D1BD4" w:rsidRPr="00285CED">
        <w:rPr>
          <w:rFonts w:eastAsia="Meiryo"/>
          <w:i/>
          <w:iCs/>
          <w:vertAlign w:val="subscript"/>
        </w:rPr>
        <w:t>A</w:t>
      </w:r>
      <w:r w:rsidR="001D1BD4" w:rsidRPr="00285CED">
        <w:rPr>
          <w:rFonts w:eastAsia="Meiryo"/>
          <w:i/>
          <w:iCs/>
        </w:rPr>
        <w:t xml:space="preserve"> - L</w:t>
      </w:r>
      <w:r w:rsidR="001D1BD4" w:rsidRPr="00285CED">
        <w:rPr>
          <w:rFonts w:eastAsia="Meiryo"/>
          <w:i/>
          <w:iCs/>
          <w:vertAlign w:val="subscript"/>
        </w:rPr>
        <w:t>B</w:t>
      </w:r>
      <w:r w:rsidR="001D1BD4" w:rsidRPr="00285CED">
        <w:rPr>
          <w:rFonts w:eastAsia="Meiryo"/>
          <w:i/>
          <w:iCs/>
        </w:rPr>
        <w:t xml:space="preserve"> =</w:t>
      </w:r>
      <w:r w:rsidR="001D1BD4" w:rsidRPr="00285CED">
        <w:rPr>
          <w:rFonts w:eastAsia="Meiryo"/>
        </w:rPr>
        <w:t xml:space="preserve"> </w:t>
      </w:r>
      <w:r w:rsidR="001D1BD4" w:rsidRPr="00285CED">
        <w:rPr>
          <w:rFonts w:eastAsia="Meiryo"/>
          <w:position w:val="-30"/>
        </w:rPr>
        <w:object w:dxaOrig="920" w:dyaOrig="680">
          <v:shape id="_x0000_i1287" type="#_x0000_t75" style="width:46.5pt;height:33pt" o:ole="">
            <v:imagedata r:id="rId513" o:title=""/>
          </v:shape>
          <o:OLEObject Type="Embed" ProgID="Equation.3" ShapeID="_x0000_i1287" DrawAspect="Content" ObjectID="_1550260353" r:id="rId514"/>
        </w:object>
      </w:r>
      <w:r w:rsidR="001D1BD4" w:rsidRPr="00285CED">
        <w:rPr>
          <w:rFonts w:eastAsia="Meiryo"/>
        </w:rPr>
        <w:t xml:space="preserve"> = </w:t>
      </w:r>
      <w:r w:rsidRPr="00285CED">
        <w:rPr>
          <w:rFonts w:eastAsia="Meiryo"/>
          <w:position w:val="-32"/>
        </w:rPr>
        <w:object w:dxaOrig="1260" w:dyaOrig="800">
          <v:shape id="_x0000_i1288" type="#_x0000_t75" style="width:63.75pt;height:39.75pt" o:ole="">
            <v:imagedata r:id="rId515" o:title=""/>
          </v:shape>
          <o:OLEObject Type="Embed" ProgID="Equation.3" ShapeID="_x0000_i1288" DrawAspect="Content" ObjectID="_1550260354" r:id="rId516"/>
        </w:object>
      </w:r>
      <w:r w:rsidRPr="00285CED">
        <w:rPr>
          <w:rFonts w:eastAsia="Meiryo"/>
        </w:rPr>
        <w:t xml:space="preserve"> </w:t>
      </w:r>
      <w:r w:rsidRPr="00285CED">
        <w:rPr>
          <w:rFonts w:eastAsia="Meiryo"/>
        </w:rPr>
        <w:sym w:font="Symbol" w:char="F0DB"/>
      </w:r>
      <w:r w:rsidRPr="00285CED">
        <w:rPr>
          <w:rFonts w:eastAsia="Meiryo"/>
        </w:rPr>
        <w:t xml:space="preserve"> 40 = </w:t>
      </w:r>
      <w:r w:rsidRPr="00285CED">
        <w:rPr>
          <w:rFonts w:eastAsia="Meiryo"/>
          <w:position w:val="-32"/>
        </w:rPr>
        <w:object w:dxaOrig="1260" w:dyaOrig="800">
          <v:shape id="_x0000_i1289" type="#_x0000_t75" style="width:63.75pt;height:39.75pt" o:ole="">
            <v:imagedata r:id="rId517" o:title=""/>
          </v:shape>
          <o:OLEObject Type="Embed" ProgID="Equation.3" ShapeID="_x0000_i1289" DrawAspect="Content" ObjectID="_1550260355" r:id="rId518"/>
        </w:object>
      </w:r>
      <w:r w:rsidR="00615054" w:rsidRPr="00615054">
        <w:rPr>
          <w:rFonts w:eastAsia="Meiryo"/>
          <w:position w:val="-6"/>
        </w:rPr>
        <w:object w:dxaOrig="300" w:dyaOrig="240">
          <v:shape id="_x0000_i1290" type="#_x0000_t75" style="width:15pt;height:12pt" o:ole="">
            <v:imagedata r:id="rId519" o:title=""/>
          </v:shape>
          <o:OLEObject Type="Embed" ProgID="Equation.DSMT4" ShapeID="_x0000_i1290" DrawAspect="Content" ObjectID="_1550260356" r:id="rId520"/>
        </w:object>
      </w:r>
      <w:r w:rsidRPr="00285CED">
        <w:rPr>
          <w:position w:val="-30"/>
        </w:rPr>
        <w:object w:dxaOrig="380" w:dyaOrig="680">
          <v:shape id="_x0000_i1291" type="#_x0000_t75" style="width:18pt;height:33pt" o:ole="">
            <v:imagedata r:id="rId521" o:title=""/>
          </v:shape>
          <o:OLEObject Type="Embed" ProgID="Equation.3" ShapeID="_x0000_i1291" DrawAspect="Content" ObjectID="_1550260357" r:id="rId522"/>
        </w:object>
      </w:r>
      <w:r w:rsidRPr="00285CED">
        <w:t xml:space="preserve">=100 </w:t>
      </w:r>
      <w:r w:rsidRPr="00285CED">
        <w:sym w:font="Symbol" w:char="F0DB"/>
      </w:r>
      <w:r w:rsidRPr="00285CED">
        <w:t xml:space="preserve"> R</w:t>
      </w:r>
      <w:r w:rsidRPr="00285CED">
        <w:rPr>
          <w:vertAlign w:val="subscript"/>
        </w:rPr>
        <w:t xml:space="preserve">B </w:t>
      </w:r>
      <w:r w:rsidRPr="00285CED">
        <w:t>= 100R</w:t>
      </w:r>
      <w:r w:rsidRPr="00285CED">
        <w:rPr>
          <w:vertAlign w:val="subscript"/>
        </w:rPr>
        <w:t>A</w:t>
      </w:r>
      <w:r w:rsidRPr="00285CED">
        <w:t xml:space="preserve"> </w:t>
      </w:r>
      <w:r w:rsidRPr="00285CED">
        <w:rPr>
          <w:rFonts w:eastAsia="Meiryo"/>
        </w:rPr>
        <w:t xml:space="preserve"> </w:t>
      </w:r>
    </w:p>
    <w:p w:rsidR="00A4734D" w:rsidRPr="00285CED" w:rsidRDefault="00155C8A" w:rsidP="00285CED">
      <w:r w:rsidRPr="00285CED">
        <w:rPr>
          <w:rFonts w:eastAsia="Meiryo"/>
        </w:rPr>
        <w:t xml:space="preserve"> Ta lại có R</w:t>
      </w:r>
      <w:r w:rsidRPr="00285CED">
        <w:rPr>
          <w:rFonts w:eastAsia="Meiryo"/>
          <w:vertAlign w:val="subscript"/>
        </w:rPr>
        <w:t>M</w:t>
      </w:r>
      <w:r w:rsidRPr="00285CED">
        <w:rPr>
          <w:rFonts w:eastAsia="Meiryo"/>
        </w:rPr>
        <w:t xml:space="preserve"> = R</w:t>
      </w:r>
      <w:r w:rsidRPr="00285CED">
        <w:rPr>
          <w:rFonts w:eastAsia="Meiryo"/>
          <w:vertAlign w:val="subscript"/>
        </w:rPr>
        <w:t>A</w:t>
      </w:r>
      <w:r w:rsidRPr="00285CED">
        <w:rPr>
          <w:rFonts w:eastAsia="Meiryo"/>
        </w:rPr>
        <w:t xml:space="preserve"> +AM = R</w:t>
      </w:r>
      <w:r w:rsidRPr="00285CED">
        <w:rPr>
          <w:rFonts w:eastAsia="Meiryo"/>
          <w:vertAlign w:val="subscript"/>
        </w:rPr>
        <w:t>A</w:t>
      </w:r>
      <w:r w:rsidRPr="00285CED">
        <w:rPr>
          <w:rFonts w:eastAsia="Meiryo"/>
        </w:rPr>
        <w:t xml:space="preserve"> + </w:t>
      </w:r>
      <w:r w:rsidRPr="00285CED">
        <w:rPr>
          <w:rFonts w:eastAsia="Meiryo"/>
        </w:rPr>
        <w:fldChar w:fldCharType="begin"/>
      </w:r>
      <w:r w:rsidRPr="00285CED">
        <w:rPr>
          <w:rFonts w:eastAsia="Meiryo"/>
        </w:rPr>
        <w:instrText>eq \s\don1(\f(AB,2))</w:instrText>
      </w:r>
      <w:r w:rsidRPr="00285CED">
        <w:rPr>
          <w:rFonts w:eastAsia="Meiryo"/>
        </w:rPr>
        <w:fldChar w:fldCharType="end"/>
      </w:r>
      <w:r w:rsidRPr="00285CED">
        <w:rPr>
          <w:rFonts w:eastAsia="Meiryo"/>
        </w:rPr>
        <w:t xml:space="preserve"> = R</w:t>
      </w:r>
      <w:r w:rsidRPr="00285CED">
        <w:rPr>
          <w:rFonts w:eastAsia="Meiryo"/>
          <w:vertAlign w:val="subscript"/>
        </w:rPr>
        <w:t>A</w:t>
      </w:r>
      <w:r w:rsidRPr="00285CED">
        <w:rPr>
          <w:rFonts w:eastAsia="Meiryo"/>
        </w:rPr>
        <w:t xml:space="preserve"> + </w:t>
      </w:r>
      <w:r w:rsidR="00BE4A92" w:rsidRPr="00285CED">
        <w:rPr>
          <w:rFonts w:eastAsia="Meiryo"/>
          <w:position w:val="-24"/>
        </w:rPr>
        <w:object w:dxaOrig="900" w:dyaOrig="620">
          <v:shape id="_x0000_i1292" type="#_x0000_t75" style="width:45pt;height:31.5pt" o:ole="">
            <v:imagedata r:id="rId523" o:title=""/>
          </v:shape>
          <o:OLEObject Type="Embed" ProgID="Equation.3" ShapeID="_x0000_i1292" DrawAspect="Content" ObjectID="_1550260358" r:id="rId524"/>
        </w:object>
      </w:r>
      <w:r w:rsidRPr="00285CED">
        <w:rPr>
          <w:rFonts w:eastAsia="Meiryo"/>
        </w:rPr>
        <w:t>=</w:t>
      </w:r>
      <w:r w:rsidR="00BE4A92" w:rsidRPr="00285CED">
        <w:rPr>
          <w:position w:val="-24"/>
        </w:rPr>
        <w:object w:dxaOrig="900" w:dyaOrig="620">
          <v:shape id="_x0000_i1293" type="#_x0000_t75" style="width:45pt;height:31.5pt" o:ole="">
            <v:imagedata r:id="rId525" o:title=""/>
          </v:shape>
          <o:OLEObject Type="Embed" ProgID="Equation.3" ShapeID="_x0000_i1293" DrawAspect="Content" ObjectID="_1550260359" r:id="rId526"/>
        </w:object>
      </w:r>
      <w:r w:rsidRPr="00285CED">
        <w:t>= 50,5R</w:t>
      </w:r>
      <w:r w:rsidRPr="00285CED">
        <w:rPr>
          <w:vertAlign w:val="subscript"/>
        </w:rPr>
        <w:t>A</w:t>
      </w:r>
    </w:p>
    <w:p w:rsidR="00BE4A92" w:rsidRPr="00285CED" w:rsidRDefault="00BE4A92" w:rsidP="00285CED">
      <w:pPr>
        <w:rPr>
          <w:rFonts w:eastAsia="Meiryo"/>
        </w:rPr>
      </w:pPr>
      <w:r w:rsidRPr="00285CED">
        <w:t xml:space="preserve">Từ đó </w:t>
      </w:r>
      <w:r w:rsidRPr="00285CED">
        <w:rPr>
          <w:rFonts w:eastAsia="Meiryo"/>
          <w:i/>
          <w:iCs/>
        </w:rPr>
        <w:t>L</w:t>
      </w:r>
      <w:r w:rsidRPr="00285CED">
        <w:rPr>
          <w:rFonts w:eastAsia="Meiryo"/>
          <w:i/>
          <w:iCs/>
          <w:vertAlign w:val="subscript"/>
        </w:rPr>
        <w:t>A</w:t>
      </w:r>
      <w:r w:rsidRPr="00285CED">
        <w:rPr>
          <w:rFonts w:eastAsia="Meiryo"/>
          <w:i/>
          <w:iCs/>
        </w:rPr>
        <w:t xml:space="preserve"> - L</w:t>
      </w:r>
      <w:r w:rsidRPr="00285CED">
        <w:rPr>
          <w:rFonts w:eastAsia="Meiryo"/>
          <w:i/>
          <w:iCs/>
          <w:vertAlign w:val="subscript"/>
        </w:rPr>
        <w:t>M</w:t>
      </w:r>
      <w:r w:rsidRPr="00285CED">
        <w:rPr>
          <w:rFonts w:eastAsia="Meiryo"/>
          <w:i/>
          <w:iCs/>
        </w:rPr>
        <w:t xml:space="preserve"> =</w:t>
      </w:r>
      <w:r w:rsidRPr="00285CED">
        <w:rPr>
          <w:rFonts w:eastAsia="Meiryo"/>
        </w:rPr>
        <w:t xml:space="preserve"> </w:t>
      </w:r>
      <w:r w:rsidR="00A901C6" w:rsidRPr="00285CED">
        <w:rPr>
          <w:rFonts w:eastAsia="Meiryo"/>
          <w:position w:val="-30"/>
        </w:rPr>
        <w:object w:dxaOrig="980" w:dyaOrig="680">
          <v:shape id="_x0000_i1294" type="#_x0000_t75" style="width:48pt;height:33pt" o:ole="">
            <v:imagedata r:id="rId527" o:title=""/>
          </v:shape>
          <o:OLEObject Type="Embed" ProgID="Equation.3" ShapeID="_x0000_i1294" DrawAspect="Content" ObjectID="_1550260360" r:id="rId528"/>
        </w:object>
      </w:r>
      <w:r w:rsidRPr="00285CED">
        <w:rPr>
          <w:rFonts w:eastAsia="Meiryo"/>
        </w:rPr>
        <w:t xml:space="preserve"> = </w:t>
      </w:r>
      <w:r w:rsidR="00A901C6" w:rsidRPr="00285CED">
        <w:rPr>
          <w:rFonts w:eastAsia="Meiryo"/>
          <w:position w:val="-32"/>
        </w:rPr>
        <w:object w:dxaOrig="1300" w:dyaOrig="800">
          <v:shape id="_x0000_i1295" type="#_x0000_t75" style="width:65.25pt;height:39.75pt" o:ole="">
            <v:imagedata r:id="rId529" o:title=""/>
          </v:shape>
          <o:OLEObject Type="Embed" ProgID="Equation.3" ShapeID="_x0000_i1295" DrawAspect="Content" ObjectID="_1550260361" r:id="rId530"/>
        </w:object>
      </w:r>
      <w:r w:rsidRPr="00285CED">
        <w:rPr>
          <w:rFonts w:eastAsia="Meiryo"/>
        </w:rPr>
        <w:t>= 10log50,5</w:t>
      </w:r>
      <w:r w:rsidRPr="00285CED">
        <w:rPr>
          <w:rFonts w:eastAsia="Meiryo"/>
          <w:vertAlign w:val="superscript"/>
        </w:rPr>
        <w:t>2</w:t>
      </w:r>
      <w:r w:rsidRPr="00285CED">
        <w:rPr>
          <w:rFonts w:eastAsia="Meiryo"/>
        </w:rPr>
        <w:t xml:space="preserve"> </w:t>
      </w:r>
      <w:r w:rsidR="00FF7A3B" w:rsidRPr="00FF7A3B">
        <w:rPr>
          <w:rFonts w:eastAsia="Meiryo"/>
          <w:position w:val="-6"/>
        </w:rPr>
        <w:object w:dxaOrig="300" w:dyaOrig="240">
          <v:shape id="_x0000_i1296" type="#_x0000_t75" style="width:15pt;height:12pt" o:ole="">
            <v:imagedata r:id="rId531" o:title=""/>
          </v:shape>
          <o:OLEObject Type="Embed" ProgID="Equation.DSMT4" ShapeID="_x0000_i1296" DrawAspect="Content" ObjectID="_1550260362" r:id="rId532"/>
        </w:object>
      </w:r>
      <w:r w:rsidRPr="00285CED">
        <w:rPr>
          <w:rFonts w:eastAsia="Meiryo"/>
        </w:rPr>
        <w:t xml:space="preserve"> L</w:t>
      </w:r>
      <w:r w:rsidRPr="00285CED">
        <w:rPr>
          <w:rFonts w:eastAsia="Meiryo"/>
          <w:vertAlign w:val="subscript"/>
        </w:rPr>
        <w:t>M</w:t>
      </w:r>
      <w:r w:rsidRPr="00285CED">
        <w:rPr>
          <w:rFonts w:eastAsia="Meiryo"/>
        </w:rPr>
        <w:t xml:space="preserve"> = 60 - 10log50,5</w:t>
      </w:r>
      <w:r w:rsidRPr="00285CED">
        <w:rPr>
          <w:rFonts w:eastAsia="Meiryo"/>
          <w:vertAlign w:val="superscript"/>
        </w:rPr>
        <w:t>2</w:t>
      </w:r>
      <w:r w:rsidRPr="00285CED">
        <w:rPr>
          <w:rFonts w:eastAsia="Meiryo"/>
        </w:rPr>
        <w:t xml:space="preserve">  ≈ 26 dB</w:t>
      </w:r>
    </w:p>
    <w:p w:rsidR="00751420" w:rsidRPr="00285CED" w:rsidRDefault="00751420" w:rsidP="00285CED">
      <w:r w:rsidRPr="00285CED">
        <w:t>Vậy chọn đáp án C.</w:t>
      </w:r>
    </w:p>
    <w:p w:rsidR="00751420" w:rsidRPr="008D7741" w:rsidRDefault="00751420" w:rsidP="00285CED">
      <w:pPr>
        <w:rPr>
          <w:b/>
        </w:rPr>
      </w:pPr>
      <w:r w:rsidRPr="008D7741">
        <w:rPr>
          <w:b/>
        </w:rPr>
        <w:t>Ví dụ 7</w:t>
      </w:r>
      <w:r w:rsidR="00285CED" w:rsidRPr="008D7741">
        <w:rPr>
          <w:b/>
        </w:rPr>
        <w:t>.</w:t>
      </w:r>
    </w:p>
    <w:p w:rsidR="00751420" w:rsidRPr="00285CED" w:rsidRDefault="00751420" w:rsidP="00285CED">
      <w:r w:rsidRPr="00285CED">
        <w:t xml:space="preserve">1) Mức cường độ của một âm là L = 30 </w:t>
      </w:r>
      <w:r w:rsidR="002B189F" w:rsidRPr="00285CED">
        <w:t xml:space="preserve">dB. </w:t>
      </w:r>
      <w:r w:rsidRPr="00285CED">
        <w:t>Hãy tính cường độ của âm này theo đơn vị W/m</w:t>
      </w:r>
      <w:r w:rsidRPr="00285CED">
        <w:rPr>
          <w:vertAlign w:val="superscript"/>
        </w:rPr>
        <w:t>2</w:t>
      </w:r>
      <w:r w:rsidRPr="00285CED">
        <w:t>, biết cường</w:t>
      </w:r>
      <w:r w:rsidR="00A901C6" w:rsidRPr="00285CED">
        <w:t xml:space="preserve"> </w:t>
      </w:r>
      <w:r w:rsidRPr="00285CED">
        <w:t xml:space="preserve">độ âm chuẩn là </w:t>
      </w:r>
      <w:r w:rsidR="00F0734B" w:rsidRPr="00285CED">
        <w:t>I</w:t>
      </w:r>
      <w:r w:rsidR="00F0734B" w:rsidRPr="00285CED">
        <w:rPr>
          <w:vertAlign w:val="subscript"/>
        </w:rPr>
        <w:t>0</w:t>
      </w:r>
      <w:r w:rsidRPr="00285CED">
        <w:t xml:space="preserve"> = 10</w:t>
      </w:r>
      <w:r w:rsidRPr="00285CED">
        <w:rPr>
          <w:vertAlign w:val="superscript"/>
        </w:rPr>
        <w:t xml:space="preserve">–12 </w:t>
      </w:r>
      <w:r w:rsidRPr="00285CED">
        <w:t>W/m</w:t>
      </w:r>
      <w:r w:rsidRPr="00285CED">
        <w:rPr>
          <w:vertAlign w:val="superscript"/>
        </w:rPr>
        <w:t>2</w:t>
      </w:r>
      <w:r w:rsidRPr="00285CED">
        <w:t>.</w:t>
      </w:r>
    </w:p>
    <w:p w:rsidR="00751420" w:rsidRPr="00285CED" w:rsidRDefault="00751420" w:rsidP="00285CED">
      <w:r w:rsidRPr="00285CED">
        <w:t>2) Cường độ âm tăng 100 lần thì mức cường độ âm tăng bao nhiêu dB</w:t>
      </w:r>
      <w:r w:rsidR="001C2722" w:rsidRPr="00285CED">
        <w:t>?</w:t>
      </w:r>
    </w:p>
    <w:p w:rsidR="00751420" w:rsidRPr="00285CED" w:rsidRDefault="00751420" w:rsidP="00285CED">
      <w:r w:rsidRPr="00285CED">
        <w:t>3) Độ to của âm có đơn vị đo là phôn, được định nghĩa như sau: Hai âm lượng hơn kém nhau 1 phôn I</w:t>
      </w:r>
      <w:r w:rsidRPr="00285CED">
        <w:rPr>
          <w:vertAlign w:val="subscript"/>
        </w:rPr>
        <w:t>2</w:t>
      </w:r>
      <w:r w:rsidRPr="00285CED">
        <w:t xml:space="preserve"> – I</w:t>
      </w:r>
      <w:r w:rsidRPr="00285CED">
        <w:rPr>
          <w:vertAlign w:val="subscript"/>
        </w:rPr>
        <w:t>1</w:t>
      </w:r>
      <w:r w:rsidRPr="00285CED">
        <w:t xml:space="preserve"> = 1</w:t>
      </w:r>
      <w:r w:rsidR="00336B30" w:rsidRPr="00285CED">
        <w:t xml:space="preserve"> </w:t>
      </w:r>
      <w:r w:rsidRPr="00285CED">
        <w:t xml:space="preserve">phôn, tương đương với </w:t>
      </w:r>
      <w:r w:rsidR="0066360F" w:rsidRPr="00285CED">
        <w:rPr>
          <w:rFonts w:eastAsia="Meiryo"/>
          <w:position w:val="-30"/>
        </w:rPr>
        <w:object w:dxaOrig="900" w:dyaOrig="680">
          <v:shape id="_x0000_i1297" type="#_x0000_t75" style="width:45pt;height:33pt" o:ole="">
            <v:imagedata r:id="rId533" o:title=""/>
          </v:shape>
          <o:OLEObject Type="Embed" ProgID="Equation.3" ShapeID="_x0000_i1297" DrawAspect="Content" ObjectID="_1550260363" r:id="rId534"/>
        </w:object>
      </w:r>
      <w:r w:rsidR="00336B30" w:rsidRPr="00285CED">
        <w:rPr>
          <w:rFonts w:eastAsia="Meiryo"/>
        </w:rPr>
        <w:t xml:space="preserve">= </w:t>
      </w:r>
      <w:r w:rsidRPr="00285CED">
        <w:t>1 . Ngoài đường phố âm có độ to 70 phôn, ở trong phòng âm này chỉ còn có</w:t>
      </w:r>
      <w:r w:rsidR="00336B30" w:rsidRPr="00285CED">
        <w:t xml:space="preserve"> </w:t>
      </w:r>
      <w:r w:rsidRPr="00285CED">
        <w:t>độ to 40 phôn. Tính tỉ số các cường độ âm ở hai nơi đó.</w:t>
      </w:r>
    </w:p>
    <w:p w:rsidR="00751420" w:rsidRPr="00285CED" w:rsidRDefault="00751420" w:rsidP="00D520D5">
      <w:pPr>
        <w:jc w:val="center"/>
      </w:pPr>
      <w:r w:rsidRPr="00D520D5">
        <w:rPr>
          <w:iCs/>
          <w:u w:val="single"/>
        </w:rPr>
        <w:t>Hướng dẫn giải</w:t>
      </w:r>
      <w:r w:rsidRPr="00285CED">
        <w:rPr>
          <w:i/>
          <w:iCs/>
          <w:u w:val="single"/>
        </w:rPr>
        <w:t>:</w:t>
      </w:r>
    </w:p>
    <w:p w:rsidR="00751420" w:rsidRPr="00285CED" w:rsidRDefault="0066360F" w:rsidP="00285CED">
      <w:r w:rsidRPr="00285CED">
        <w:t xml:space="preserve"> </w:t>
      </w:r>
      <w:r w:rsidR="00751420" w:rsidRPr="00285CED">
        <w:t xml:space="preserve">1) Mức cường độ âm tính theo đơn vị dB là: </w:t>
      </w:r>
      <w:r w:rsidRPr="00285CED">
        <w:rPr>
          <w:rFonts w:eastAsia="Meiryo"/>
          <w:i/>
          <w:iCs/>
        </w:rPr>
        <w:t>L =</w:t>
      </w:r>
      <w:r w:rsidRPr="00285CED">
        <w:rPr>
          <w:rFonts w:eastAsia="Meiryo"/>
        </w:rPr>
        <w:t xml:space="preserve"> </w:t>
      </w:r>
      <w:r w:rsidRPr="00285CED">
        <w:rPr>
          <w:rFonts w:eastAsia="Meiryo"/>
          <w:position w:val="-30"/>
        </w:rPr>
        <w:object w:dxaOrig="900" w:dyaOrig="680">
          <v:shape id="_x0000_i1298" type="#_x0000_t75" style="width:45pt;height:33pt" o:ole="">
            <v:imagedata r:id="rId535" o:title=""/>
          </v:shape>
          <o:OLEObject Type="Embed" ProgID="Equation.3" ShapeID="_x0000_i1298" DrawAspect="Content" ObjectID="_1550260364" r:id="rId536"/>
        </w:object>
      </w:r>
      <w:r w:rsidRPr="00285CED">
        <w:rPr>
          <w:rFonts w:eastAsia="Meiryo"/>
        </w:rPr>
        <w:t xml:space="preserve">= 30 </w:t>
      </w:r>
      <w:r w:rsidRPr="00285CED">
        <w:rPr>
          <w:rFonts w:eastAsia="Meiryo"/>
        </w:rPr>
        <w:sym w:font="Symbol" w:char="F0DB"/>
      </w:r>
      <w:r w:rsidRPr="00285CED">
        <w:rPr>
          <w:rFonts w:eastAsia="Meiryo"/>
        </w:rPr>
        <w:t xml:space="preserve"> </w:t>
      </w:r>
      <w:r w:rsidR="00582207" w:rsidRPr="00285CED">
        <w:rPr>
          <w:rFonts w:eastAsia="Meiryo"/>
          <w:position w:val="-30"/>
          <w:lang w:val="vi-VN"/>
        </w:rPr>
        <w:object w:dxaOrig="859" w:dyaOrig="680">
          <v:shape id="_x0000_i1299" type="#_x0000_t75" style="width:42.75pt;height:33pt" o:ole="">
            <v:imagedata r:id="rId537" o:title=""/>
          </v:shape>
          <o:OLEObject Type="Embed" ProgID="Equation.3" ShapeID="_x0000_i1299" DrawAspect="Content" ObjectID="_1550260365" r:id="rId538"/>
        </w:object>
      </w:r>
      <w:r w:rsidRPr="00285CED">
        <w:rPr>
          <w:rFonts w:eastAsia="Meiryo"/>
        </w:rPr>
        <w:t xml:space="preserve"> → I = 10</w:t>
      </w:r>
      <w:r w:rsidRPr="00285CED">
        <w:rPr>
          <w:rFonts w:eastAsia="Meiryo"/>
          <w:vertAlign w:val="superscript"/>
        </w:rPr>
        <w:t>3</w:t>
      </w:r>
      <w:r w:rsidRPr="00285CED">
        <w:rPr>
          <w:rFonts w:eastAsia="Meiryo"/>
        </w:rPr>
        <w:t>I</w:t>
      </w:r>
      <w:r w:rsidRPr="00285CED">
        <w:rPr>
          <w:rFonts w:eastAsia="Meiryo"/>
          <w:vertAlign w:val="subscript"/>
        </w:rPr>
        <w:t>0</w:t>
      </w:r>
      <w:r w:rsidRPr="00285CED">
        <w:rPr>
          <w:rFonts w:eastAsia="Meiryo"/>
        </w:rPr>
        <w:t xml:space="preserve"> = 10</w:t>
      </w:r>
      <w:r w:rsidRPr="00285CED">
        <w:rPr>
          <w:rFonts w:eastAsia="Meiryo"/>
          <w:vertAlign w:val="superscript"/>
        </w:rPr>
        <w:t>-9</w:t>
      </w:r>
      <w:r w:rsidRPr="00285CED">
        <w:rPr>
          <w:rFonts w:eastAsia="Meiryo"/>
        </w:rPr>
        <w:t xml:space="preserve"> W/m</w:t>
      </w:r>
      <w:r w:rsidRPr="00285CED">
        <w:rPr>
          <w:rFonts w:eastAsia="Meiryo"/>
          <w:vertAlign w:val="superscript"/>
        </w:rPr>
        <w:t>2</w:t>
      </w:r>
    </w:p>
    <w:p w:rsidR="00582207" w:rsidRPr="00285CED" w:rsidRDefault="00751420" w:rsidP="00285CED">
      <w:r w:rsidRPr="00285CED">
        <w:t xml:space="preserve">2) Mức cường độ âm tính theo đơn vị (dB) là: </w:t>
      </w:r>
      <w:r w:rsidR="00582207" w:rsidRPr="00285CED">
        <w:rPr>
          <w:rFonts w:eastAsia="Meiryo"/>
          <w:i/>
          <w:iCs/>
        </w:rPr>
        <w:t>L =</w:t>
      </w:r>
      <w:r w:rsidR="00582207" w:rsidRPr="00285CED">
        <w:rPr>
          <w:rFonts w:eastAsia="Meiryo"/>
        </w:rPr>
        <w:t xml:space="preserve"> </w:t>
      </w:r>
      <w:r w:rsidR="00582207" w:rsidRPr="00285CED">
        <w:rPr>
          <w:rFonts w:eastAsia="Meiryo"/>
          <w:position w:val="-30"/>
        </w:rPr>
        <w:object w:dxaOrig="900" w:dyaOrig="680">
          <v:shape id="_x0000_i1300" type="#_x0000_t75" style="width:45pt;height:33pt" o:ole="">
            <v:imagedata r:id="rId539" o:title=""/>
          </v:shape>
          <o:OLEObject Type="Embed" ProgID="Equation.3" ShapeID="_x0000_i1300" DrawAspect="Content" ObjectID="_1550260366" r:id="rId540"/>
        </w:object>
      </w:r>
      <w:r w:rsidR="00582207" w:rsidRPr="00285CED">
        <w:rPr>
          <w:rFonts w:eastAsia="Meiryo"/>
        </w:rPr>
        <w:t xml:space="preserve"> </w:t>
      </w:r>
    </w:p>
    <w:p w:rsidR="00582207" w:rsidRPr="00285CED" w:rsidRDefault="00751420" w:rsidP="00285CED">
      <w:r w:rsidRPr="00285CED">
        <w:t>Khi cường độ tăng 100 lần tức là bằng I</w:t>
      </w:r>
      <w:r w:rsidR="00582207" w:rsidRPr="00285CED">
        <w:t>’</w:t>
      </w:r>
      <w:r w:rsidRPr="00285CED">
        <w:t xml:space="preserve"> = 100I </w:t>
      </w:r>
      <w:r w:rsidR="00582207" w:rsidRPr="00285CED">
        <w:t>t</w:t>
      </w:r>
      <w:r w:rsidRPr="00285CED">
        <w:t xml:space="preserve">hì </w:t>
      </w:r>
    </w:p>
    <w:p w:rsidR="00751420" w:rsidRPr="00285CED" w:rsidRDefault="00751420" w:rsidP="00285CED">
      <w:r w:rsidRPr="00285CED">
        <w:t>L</w:t>
      </w:r>
      <w:r w:rsidR="00582207" w:rsidRPr="00285CED">
        <w:t>’</w:t>
      </w:r>
      <w:r w:rsidRPr="00285CED">
        <w:t xml:space="preserve">(dB) </w:t>
      </w:r>
      <w:r w:rsidR="00582207" w:rsidRPr="00285CED">
        <w:t xml:space="preserve">= </w:t>
      </w:r>
      <w:r w:rsidR="00582207" w:rsidRPr="00285CED">
        <w:rPr>
          <w:rFonts w:eastAsia="Meiryo"/>
          <w:position w:val="-30"/>
        </w:rPr>
        <w:object w:dxaOrig="1140" w:dyaOrig="680">
          <v:shape id="_x0000_i1301" type="#_x0000_t75" style="width:57pt;height:33pt" o:ole="">
            <v:imagedata r:id="rId541" o:title=""/>
          </v:shape>
          <o:OLEObject Type="Embed" ProgID="Equation.3" ShapeID="_x0000_i1301" DrawAspect="Content" ObjectID="_1550260367" r:id="rId542"/>
        </w:object>
      </w:r>
      <w:r w:rsidR="00582207" w:rsidRPr="00285CED">
        <w:rPr>
          <w:rFonts w:eastAsia="Meiryo"/>
        </w:rPr>
        <w:t>= 10</w:t>
      </w:r>
      <w:r w:rsidR="00582207" w:rsidRPr="00285CED">
        <w:rPr>
          <w:rFonts w:eastAsia="Meiryo"/>
          <w:position w:val="-32"/>
        </w:rPr>
        <w:object w:dxaOrig="2000" w:dyaOrig="760">
          <v:shape id="_x0000_i1302" type="#_x0000_t75" style="width:99.75pt;height:39pt" o:ole="">
            <v:imagedata r:id="rId543" o:title=""/>
          </v:shape>
          <o:OLEObject Type="Embed" ProgID="Equation.3" ShapeID="_x0000_i1302" DrawAspect="Content" ObjectID="_1550260368" r:id="rId544"/>
        </w:object>
      </w:r>
      <w:r w:rsidR="00582207" w:rsidRPr="00285CED">
        <w:t xml:space="preserve"> = 20 + </w:t>
      </w:r>
      <w:r w:rsidR="00582207" w:rsidRPr="00285CED">
        <w:rPr>
          <w:position w:val="-30"/>
        </w:rPr>
        <w:object w:dxaOrig="900" w:dyaOrig="680">
          <v:shape id="_x0000_i1303" type="#_x0000_t75" style="width:45pt;height:33pt" o:ole="">
            <v:imagedata r:id="rId545" o:title=""/>
          </v:shape>
          <o:OLEObject Type="Embed" ProgID="Equation.3" ShapeID="_x0000_i1303" DrawAspect="Content" ObjectID="_1550260369" r:id="rId546"/>
        </w:object>
      </w:r>
    </w:p>
    <w:p w:rsidR="00751420" w:rsidRPr="00285CED" w:rsidRDefault="00751420" w:rsidP="00285CED">
      <w:r w:rsidRPr="00285CED">
        <w:t>Vậy mức cường độ âm tăng thêm 20 dB.</w:t>
      </w:r>
    </w:p>
    <w:p w:rsidR="00751420" w:rsidRPr="00285CED" w:rsidRDefault="00751420" w:rsidP="00285CED">
      <w:r w:rsidRPr="00285CED">
        <w:t>3) Hai âm lượng hơn kém nhau 1 phôn, tức I</w:t>
      </w:r>
      <w:r w:rsidRPr="00285CED">
        <w:rPr>
          <w:vertAlign w:val="subscript"/>
        </w:rPr>
        <w:t>2</w:t>
      </w:r>
      <w:r w:rsidRPr="00285CED">
        <w:t xml:space="preserve"> – I</w:t>
      </w:r>
      <w:r w:rsidRPr="00285CED">
        <w:rPr>
          <w:vertAlign w:val="subscript"/>
        </w:rPr>
        <w:t>1</w:t>
      </w:r>
      <w:r w:rsidRPr="00285CED">
        <w:t xml:space="preserve"> = 1 phôn tương đương với </w:t>
      </w:r>
      <w:r w:rsidR="00582207" w:rsidRPr="00285CED">
        <w:rPr>
          <w:position w:val="-30"/>
        </w:rPr>
        <w:object w:dxaOrig="900" w:dyaOrig="680">
          <v:shape id="_x0000_i1304" type="#_x0000_t75" style="width:45pt;height:33pt" o:ole="">
            <v:imagedata r:id="rId547" o:title=""/>
          </v:shape>
          <o:OLEObject Type="Embed" ProgID="Equation.3" ShapeID="_x0000_i1304" DrawAspect="Content" ObjectID="_1550260370" r:id="rId548"/>
        </w:object>
      </w:r>
      <w:r w:rsidR="00582207" w:rsidRPr="00285CED">
        <w:t>=1</w:t>
      </w:r>
    </w:p>
    <w:p w:rsidR="00751420" w:rsidRPr="00285CED" w:rsidRDefault="00751420" w:rsidP="00285CED">
      <w:r w:rsidRPr="00285CED">
        <w:t xml:space="preserve">Hai âm hơn kém nhau 30 phôn tương đương với </w:t>
      </w:r>
      <w:r w:rsidR="00582207" w:rsidRPr="00285CED">
        <w:rPr>
          <w:position w:val="-30"/>
        </w:rPr>
        <w:object w:dxaOrig="900" w:dyaOrig="680">
          <v:shape id="_x0000_i1305" type="#_x0000_t75" style="width:45pt;height:33pt" o:ole="">
            <v:imagedata r:id="rId549" o:title=""/>
          </v:shape>
          <o:OLEObject Type="Embed" ProgID="Equation.3" ShapeID="_x0000_i1305" DrawAspect="Content" ObjectID="_1550260371" r:id="rId550"/>
        </w:object>
      </w:r>
      <w:r w:rsidR="00582207" w:rsidRPr="00285CED">
        <w:t xml:space="preserve">=30 → </w:t>
      </w:r>
      <w:r w:rsidR="00582207" w:rsidRPr="00285CED">
        <w:rPr>
          <w:position w:val="-30"/>
        </w:rPr>
        <w:object w:dxaOrig="320" w:dyaOrig="680">
          <v:shape id="_x0000_i1306" type="#_x0000_t75" style="width:15.75pt;height:33pt" o:ole="">
            <v:imagedata r:id="rId551" o:title=""/>
          </v:shape>
          <o:OLEObject Type="Embed" ProgID="Equation.3" ShapeID="_x0000_i1306" DrawAspect="Content" ObjectID="_1550260372" r:id="rId552"/>
        </w:object>
      </w:r>
      <w:r w:rsidR="00582207" w:rsidRPr="00285CED">
        <w:t>= 1000</w:t>
      </w:r>
    </w:p>
    <w:p w:rsidR="00751420" w:rsidRPr="00285CED" w:rsidRDefault="00751420" w:rsidP="00285CED">
      <w:r w:rsidRPr="001105B9">
        <w:rPr>
          <w:b/>
        </w:rPr>
        <w:t>Ví dụ 8</w:t>
      </w:r>
      <w:r w:rsidR="00285CED" w:rsidRPr="001105B9">
        <w:rPr>
          <w:b/>
        </w:rPr>
        <w:t>.</w:t>
      </w:r>
      <w:r w:rsidRPr="00285CED">
        <w:t xml:space="preserve"> Tại một điểm A nằm cách xa nguồn âm O (coi như nguồn điểm) một khoảng OA = 1 m, mức cường độ</w:t>
      </w:r>
      <w:r w:rsidR="005A4CCF" w:rsidRPr="00285CED">
        <w:t xml:space="preserve"> </w:t>
      </w:r>
      <w:r w:rsidRPr="00285CED">
        <w:t>âm là L</w:t>
      </w:r>
      <w:r w:rsidRPr="00285CED">
        <w:rPr>
          <w:vertAlign w:val="subscript"/>
        </w:rPr>
        <w:t>A</w:t>
      </w:r>
      <w:r w:rsidRPr="00285CED">
        <w:t xml:space="preserve"> = 90 </w:t>
      </w:r>
      <w:r w:rsidR="002B189F" w:rsidRPr="00285CED">
        <w:t xml:space="preserve">dB. </w:t>
      </w:r>
      <w:r w:rsidRPr="00285CED">
        <w:t xml:space="preserve">Cho biết ngưỡng nghe của âm chuẩn </w:t>
      </w:r>
      <w:r w:rsidR="00F0734B" w:rsidRPr="00285CED">
        <w:t>I</w:t>
      </w:r>
      <w:r w:rsidR="00F0734B" w:rsidRPr="00285CED">
        <w:rPr>
          <w:vertAlign w:val="subscript"/>
        </w:rPr>
        <w:t>0</w:t>
      </w:r>
      <w:r w:rsidRPr="00285CED">
        <w:t xml:space="preserve"> = 10</w:t>
      </w:r>
      <w:r w:rsidRPr="00285CED">
        <w:rPr>
          <w:vertAlign w:val="superscript"/>
        </w:rPr>
        <w:t xml:space="preserve">–12 </w:t>
      </w:r>
      <w:r w:rsidRPr="00285CED">
        <w:t>W/m</w:t>
      </w:r>
      <w:r w:rsidRPr="00285CED">
        <w:rPr>
          <w:vertAlign w:val="superscript"/>
        </w:rPr>
        <w:t>2</w:t>
      </w:r>
      <w:r w:rsidRPr="00285CED">
        <w:t>.</w:t>
      </w:r>
    </w:p>
    <w:p w:rsidR="00751420" w:rsidRPr="00285CED" w:rsidRDefault="00751420" w:rsidP="00285CED">
      <w:r w:rsidRPr="00285CED">
        <w:t>1) Tính cường độ I</w:t>
      </w:r>
      <w:r w:rsidRPr="00285CED">
        <w:rPr>
          <w:vertAlign w:val="subscript"/>
        </w:rPr>
        <w:t>A</w:t>
      </w:r>
      <w:r w:rsidRPr="00285CED">
        <w:t xml:space="preserve"> của âm đó tại A.</w:t>
      </w:r>
    </w:p>
    <w:p w:rsidR="00751420" w:rsidRPr="00285CED" w:rsidRDefault="00751420" w:rsidP="00285CED">
      <w:r w:rsidRPr="00285CED">
        <w:t>2) Tính cường độ và mức cường độ của âm đó tại B nằm trên đường OA cách O một khoảng 10 m. Coi môi</w:t>
      </w:r>
      <w:r w:rsidR="005A4CCF" w:rsidRPr="00285CED">
        <w:t xml:space="preserve"> </w:t>
      </w:r>
      <w:r w:rsidRPr="00285CED">
        <w:t>trường là hoàn toàn không hấp thụ âm.</w:t>
      </w:r>
    </w:p>
    <w:p w:rsidR="00751420" w:rsidRPr="00285CED" w:rsidRDefault="00751420" w:rsidP="00285CED">
      <w:r w:rsidRPr="00285CED">
        <w:t>3) Giả sử nguồn âm và môi trường đều đẳng hướng. Tính công suất phát âm của nguồn O.</w:t>
      </w:r>
    </w:p>
    <w:p w:rsidR="00751420" w:rsidRPr="00D520D5" w:rsidRDefault="00751420" w:rsidP="00D520D5">
      <w:pPr>
        <w:jc w:val="center"/>
      </w:pPr>
      <w:r w:rsidRPr="00D520D5">
        <w:rPr>
          <w:iCs/>
          <w:u w:val="single"/>
        </w:rPr>
        <w:lastRenderedPageBreak/>
        <w:t>Hướng dẫn giải:</w:t>
      </w:r>
    </w:p>
    <w:p w:rsidR="005A4CCF" w:rsidRPr="00285CED" w:rsidRDefault="00751420" w:rsidP="00285CED">
      <w:r w:rsidRPr="00285CED">
        <w:t xml:space="preserve">1) Mức cường độ âm tại A tính theo đơn vị dB là </w:t>
      </w:r>
    </w:p>
    <w:p w:rsidR="00751420" w:rsidRPr="00285CED" w:rsidRDefault="005A4CCF" w:rsidP="00285CED">
      <w:r w:rsidRPr="00285CED">
        <w:rPr>
          <w:rFonts w:eastAsia="Meiryo"/>
          <w:i/>
          <w:iCs/>
        </w:rPr>
        <w:t>L</w:t>
      </w:r>
      <w:r w:rsidRPr="00285CED">
        <w:rPr>
          <w:rFonts w:eastAsia="Meiryo"/>
          <w:i/>
          <w:iCs/>
          <w:vertAlign w:val="subscript"/>
        </w:rPr>
        <w:t>A</w:t>
      </w:r>
      <w:r w:rsidRPr="00285CED">
        <w:rPr>
          <w:rFonts w:eastAsia="Meiryo"/>
          <w:i/>
          <w:iCs/>
        </w:rPr>
        <w:t xml:space="preserve"> =</w:t>
      </w:r>
      <w:r w:rsidRPr="00285CED">
        <w:rPr>
          <w:rFonts w:eastAsia="Meiryo"/>
        </w:rPr>
        <w:t xml:space="preserve"> </w:t>
      </w:r>
      <w:r w:rsidR="00C560FC" w:rsidRPr="00285CED">
        <w:rPr>
          <w:rFonts w:eastAsia="Meiryo"/>
          <w:position w:val="-30"/>
        </w:rPr>
        <w:object w:dxaOrig="920" w:dyaOrig="680">
          <v:shape id="_x0000_i1307" type="#_x0000_t75" style="width:46.5pt;height:33pt" o:ole="">
            <v:imagedata r:id="rId553" o:title=""/>
          </v:shape>
          <o:OLEObject Type="Embed" ProgID="Equation.3" ShapeID="_x0000_i1307" DrawAspect="Content" ObjectID="_1550260373" r:id="rId554"/>
        </w:object>
      </w:r>
      <w:r w:rsidRPr="00285CED">
        <w:rPr>
          <w:rFonts w:eastAsia="Meiryo"/>
        </w:rPr>
        <w:t xml:space="preserve">= 90 </w:t>
      </w:r>
      <w:r w:rsidRPr="00285CED">
        <w:rPr>
          <w:rFonts w:eastAsia="Meiryo"/>
        </w:rPr>
        <w:sym w:font="Symbol" w:char="F0DB"/>
      </w:r>
      <w:r w:rsidRPr="00285CED">
        <w:rPr>
          <w:rFonts w:eastAsia="Meiryo"/>
        </w:rPr>
        <w:t xml:space="preserve"> </w:t>
      </w:r>
      <w:r w:rsidR="00606D68" w:rsidRPr="00285CED">
        <w:rPr>
          <w:rFonts w:eastAsia="Meiryo"/>
          <w:position w:val="-30"/>
          <w:lang w:val="vi-VN"/>
        </w:rPr>
        <w:object w:dxaOrig="880" w:dyaOrig="680">
          <v:shape id="_x0000_i1308" type="#_x0000_t75" style="width:44.25pt;height:33pt" o:ole="">
            <v:imagedata r:id="rId555" o:title=""/>
          </v:shape>
          <o:OLEObject Type="Embed" ProgID="Equation.3" ShapeID="_x0000_i1308" DrawAspect="Content" ObjectID="_1550260374" r:id="rId556"/>
        </w:object>
      </w:r>
      <w:r w:rsidRPr="00285CED">
        <w:rPr>
          <w:rFonts w:eastAsia="Meiryo"/>
        </w:rPr>
        <w:t xml:space="preserve"> → I</w:t>
      </w:r>
      <w:r w:rsidRPr="00285CED">
        <w:rPr>
          <w:rFonts w:eastAsia="Meiryo"/>
          <w:vertAlign w:val="subscript"/>
        </w:rPr>
        <w:t>A</w:t>
      </w:r>
      <w:r w:rsidRPr="00285CED">
        <w:rPr>
          <w:rFonts w:eastAsia="Meiryo"/>
        </w:rPr>
        <w:t xml:space="preserve"> = 10</w:t>
      </w:r>
      <w:r w:rsidRPr="00285CED">
        <w:rPr>
          <w:rFonts w:eastAsia="Meiryo"/>
          <w:vertAlign w:val="superscript"/>
        </w:rPr>
        <w:t>9</w:t>
      </w:r>
      <w:r w:rsidRPr="00285CED">
        <w:rPr>
          <w:rFonts w:eastAsia="Meiryo"/>
        </w:rPr>
        <w:t>I</w:t>
      </w:r>
      <w:r w:rsidRPr="00285CED">
        <w:rPr>
          <w:rFonts w:eastAsia="Meiryo"/>
          <w:vertAlign w:val="subscript"/>
        </w:rPr>
        <w:t>0</w:t>
      </w:r>
      <w:r w:rsidRPr="00285CED">
        <w:rPr>
          <w:rFonts w:eastAsia="Meiryo"/>
        </w:rPr>
        <w:t xml:space="preserve"> = 10</w:t>
      </w:r>
      <w:r w:rsidRPr="00285CED">
        <w:rPr>
          <w:rFonts w:eastAsia="Meiryo"/>
          <w:vertAlign w:val="superscript"/>
        </w:rPr>
        <w:t>-3</w:t>
      </w:r>
      <w:r w:rsidRPr="00285CED">
        <w:rPr>
          <w:rFonts w:eastAsia="Meiryo"/>
        </w:rPr>
        <w:t xml:space="preserve"> W/m</w:t>
      </w:r>
      <w:r w:rsidRPr="00285CED">
        <w:rPr>
          <w:rFonts w:eastAsia="Meiryo"/>
          <w:vertAlign w:val="superscript"/>
        </w:rPr>
        <w:t>2</w:t>
      </w:r>
    </w:p>
    <w:p w:rsidR="00606D68" w:rsidRPr="00285CED" w:rsidRDefault="00C560FC" w:rsidP="00285CED">
      <w:pPr>
        <w:rPr>
          <w:rFonts w:eastAsia="Meiryo"/>
        </w:rPr>
      </w:pPr>
      <w:r w:rsidRPr="00285CED">
        <w:t xml:space="preserve"> </w:t>
      </w:r>
      <w:r w:rsidR="00751420" w:rsidRPr="00285CED">
        <w:t xml:space="preserve">2) Từ công thức tính cường độ âm ta có </w:t>
      </w:r>
      <w:r w:rsidRPr="00285CED">
        <w:rPr>
          <w:rFonts w:eastAsia="Meiryo"/>
          <w:position w:val="-66"/>
          <w:lang w:val="vi-VN"/>
        </w:rPr>
        <w:object w:dxaOrig="1219" w:dyaOrig="1440">
          <v:shape id="_x0000_i1309" type="#_x0000_t75" style="width:61.5pt;height:1in" o:ole="">
            <v:imagedata r:id="rId557" o:title=""/>
          </v:shape>
          <o:OLEObject Type="Embed" ProgID="Equation.3" ShapeID="_x0000_i1309" DrawAspect="Content" ObjectID="_1550260375" r:id="rId558"/>
        </w:object>
      </w:r>
      <w:r w:rsidRPr="00285CED">
        <w:rPr>
          <w:rFonts w:eastAsia="Meiryo"/>
          <w:lang w:val="vi-VN"/>
        </w:rPr>
        <w:t xml:space="preserve">→ </w:t>
      </w:r>
      <w:r w:rsidRPr="00285CED">
        <w:rPr>
          <w:rFonts w:eastAsia="Meiryo"/>
          <w:position w:val="-32"/>
          <w:lang w:val="vi-VN"/>
        </w:rPr>
        <w:object w:dxaOrig="1219" w:dyaOrig="800">
          <v:shape id="_x0000_i1310" type="#_x0000_t75" style="width:61.5pt;height:39.75pt" o:ole="">
            <v:imagedata r:id="rId507" o:title=""/>
          </v:shape>
          <o:OLEObject Type="Embed" ProgID="Equation.3" ShapeID="_x0000_i1310" DrawAspect="Content" ObjectID="_1550260376" r:id="rId559"/>
        </w:object>
      </w:r>
    </w:p>
    <w:p w:rsidR="00751420" w:rsidRPr="00285CED" w:rsidRDefault="00C560FC" w:rsidP="00285CED">
      <w:r w:rsidRPr="00285CED">
        <w:rPr>
          <w:rFonts w:eastAsia="Meiryo"/>
        </w:rPr>
        <w:sym w:font="Symbol" w:char="F0DB"/>
      </w:r>
      <w:r w:rsidRPr="00285CED">
        <w:rPr>
          <w:rFonts w:eastAsia="Meiryo"/>
        </w:rPr>
        <w:t xml:space="preserve">  </w:t>
      </w:r>
      <w:r w:rsidR="000669D4" w:rsidRPr="00285CED">
        <w:rPr>
          <w:rFonts w:eastAsia="Meiryo"/>
          <w:position w:val="-32"/>
          <w:lang w:val="vi-VN"/>
        </w:rPr>
        <w:object w:dxaOrig="1420" w:dyaOrig="800">
          <v:shape id="_x0000_i1311" type="#_x0000_t75" style="width:71.25pt;height:39.75pt" o:ole="">
            <v:imagedata r:id="rId560" o:title=""/>
          </v:shape>
          <o:OLEObject Type="Embed" ProgID="Equation.3" ShapeID="_x0000_i1311" DrawAspect="Content" ObjectID="_1550260377" r:id="rId561"/>
        </w:object>
      </w:r>
      <w:r w:rsidR="00606D68" w:rsidRPr="00285CED">
        <w:rPr>
          <w:rFonts w:eastAsia="Meiryo"/>
        </w:rPr>
        <w:t>=10</w:t>
      </w:r>
      <w:r w:rsidR="00606D68" w:rsidRPr="00285CED">
        <w:rPr>
          <w:rFonts w:eastAsia="Meiryo"/>
          <w:vertAlign w:val="superscript"/>
        </w:rPr>
        <w:t>-3</w:t>
      </w:r>
      <w:r w:rsidR="00606D68" w:rsidRPr="00285CED">
        <w:rPr>
          <w:rFonts w:eastAsia="Meiryo"/>
        </w:rPr>
        <w:t xml:space="preserve">. </w:t>
      </w:r>
      <w:r w:rsidR="00606D68" w:rsidRPr="00285CED">
        <w:rPr>
          <w:rFonts w:eastAsia="Meiryo"/>
        </w:rPr>
        <w:fldChar w:fldCharType="begin"/>
      </w:r>
      <w:r w:rsidR="00606D68" w:rsidRPr="00285CED">
        <w:rPr>
          <w:rFonts w:eastAsia="Meiryo"/>
        </w:rPr>
        <w:instrText>eq \s\don1(\f(1,100))</w:instrText>
      </w:r>
      <w:r w:rsidR="00606D68" w:rsidRPr="00285CED">
        <w:rPr>
          <w:rFonts w:eastAsia="Meiryo"/>
        </w:rPr>
        <w:fldChar w:fldCharType="end"/>
      </w:r>
      <w:r w:rsidR="00606D68" w:rsidRPr="00285CED">
        <w:rPr>
          <w:rFonts w:eastAsia="Meiryo"/>
        </w:rPr>
        <w:t xml:space="preserve">  = 10</w:t>
      </w:r>
      <w:r w:rsidR="00606D68" w:rsidRPr="00285CED">
        <w:rPr>
          <w:rFonts w:eastAsia="Meiryo"/>
          <w:vertAlign w:val="superscript"/>
        </w:rPr>
        <w:t>-5</w:t>
      </w:r>
      <w:r w:rsidR="00606D68" w:rsidRPr="00285CED">
        <w:rPr>
          <w:rFonts w:eastAsia="Meiryo"/>
        </w:rPr>
        <w:t xml:space="preserve"> W/m</w:t>
      </w:r>
      <w:r w:rsidR="00606D68" w:rsidRPr="00285CED">
        <w:rPr>
          <w:rFonts w:eastAsia="Meiryo"/>
          <w:vertAlign w:val="superscript"/>
        </w:rPr>
        <w:t>2</w:t>
      </w:r>
    </w:p>
    <w:p w:rsidR="000669D4" w:rsidRPr="00285CED" w:rsidRDefault="00751420" w:rsidP="00285CED">
      <w:pPr>
        <w:rPr>
          <w:rFonts w:eastAsia="Meiryo"/>
        </w:rPr>
      </w:pPr>
      <w:r w:rsidRPr="00285CED">
        <w:t xml:space="preserve">Từ đó, mức cường độ của âm đó tại B là </w:t>
      </w:r>
      <w:r w:rsidR="000669D4" w:rsidRPr="00285CED">
        <w:rPr>
          <w:rFonts w:eastAsia="Meiryo"/>
          <w:i/>
          <w:iCs/>
        </w:rPr>
        <w:t>L</w:t>
      </w:r>
      <w:r w:rsidR="000669D4" w:rsidRPr="00285CED">
        <w:rPr>
          <w:rFonts w:eastAsia="Meiryo"/>
          <w:i/>
          <w:iCs/>
          <w:vertAlign w:val="subscript"/>
        </w:rPr>
        <w:t>B</w:t>
      </w:r>
      <w:r w:rsidR="000669D4" w:rsidRPr="00285CED">
        <w:rPr>
          <w:rFonts w:eastAsia="Meiryo"/>
          <w:i/>
          <w:iCs/>
        </w:rPr>
        <w:t>=</w:t>
      </w:r>
      <w:r w:rsidR="000669D4" w:rsidRPr="00285CED">
        <w:rPr>
          <w:rFonts w:eastAsia="Meiryo"/>
        </w:rPr>
        <w:t xml:space="preserve"> </w:t>
      </w:r>
      <w:r w:rsidR="00FE165C" w:rsidRPr="00285CED">
        <w:rPr>
          <w:rFonts w:eastAsia="Meiryo"/>
          <w:position w:val="-30"/>
        </w:rPr>
        <w:object w:dxaOrig="920" w:dyaOrig="680">
          <v:shape id="_x0000_i1312" type="#_x0000_t75" style="width:46.5pt;height:33pt" o:ole="">
            <v:imagedata r:id="rId562" o:title=""/>
          </v:shape>
          <o:OLEObject Type="Embed" ProgID="Equation.3" ShapeID="_x0000_i1312" DrawAspect="Content" ObjectID="_1550260378" r:id="rId563"/>
        </w:object>
      </w:r>
      <w:r w:rsidR="000669D4" w:rsidRPr="00285CED">
        <w:rPr>
          <w:rFonts w:eastAsia="Meiryo"/>
        </w:rPr>
        <w:t>=</w:t>
      </w:r>
      <w:r w:rsidR="00FE165C" w:rsidRPr="00285CED">
        <w:rPr>
          <w:rFonts w:eastAsia="Meiryo"/>
          <w:position w:val="-24"/>
        </w:rPr>
        <w:object w:dxaOrig="1160" w:dyaOrig="660">
          <v:shape id="_x0000_i1313" type="#_x0000_t75" style="width:57.75pt;height:33pt" o:ole="">
            <v:imagedata r:id="rId564" o:title=""/>
          </v:shape>
          <o:OLEObject Type="Embed" ProgID="Equation.3" ShapeID="_x0000_i1313" DrawAspect="Content" ObjectID="_1550260379" r:id="rId565"/>
        </w:object>
      </w:r>
      <w:r w:rsidR="000669D4" w:rsidRPr="00285CED">
        <w:rPr>
          <w:rFonts w:eastAsia="Meiryo"/>
        </w:rPr>
        <w:t xml:space="preserve"> = 70 dB</w:t>
      </w:r>
    </w:p>
    <w:p w:rsidR="000669D4" w:rsidRPr="00285CED" w:rsidRDefault="000669D4" w:rsidP="00285CED">
      <w:r w:rsidRPr="00285CED">
        <w:rPr>
          <w:rFonts w:eastAsia="Meiryo"/>
        </w:rPr>
        <w:t xml:space="preserve"> 90 </w:t>
      </w:r>
      <w:r w:rsidRPr="00285CED">
        <w:rPr>
          <w:rFonts w:eastAsia="Meiryo"/>
        </w:rPr>
        <w:sym w:font="Symbol" w:char="F0DB"/>
      </w:r>
      <w:r w:rsidRPr="00285CED">
        <w:rPr>
          <w:rFonts w:eastAsia="Meiryo"/>
        </w:rPr>
        <w:t xml:space="preserve"> </w:t>
      </w:r>
      <w:r w:rsidRPr="00285CED">
        <w:rPr>
          <w:rFonts w:eastAsia="Meiryo"/>
          <w:position w:val="-30"/>
          <w:lang w:val="vi-VN"/>
        </w:rPr>
        <w:object w:dxaOrig="880" w:dyaOrig="680">
          <v:shape id="_x0000_i1314" type="#_x0000_t75" style="width:44.25pt;height:33pt" o:ole="">
            <v:imagedata r:id="rId555" o:title=""/>
          </v:shape>
          <o:OLEObject Type="Embed" ProgID="Equation.3" ShapeID="_x0000_i1314" DrawAspect="Content" ObjectID="_1550260380" r:id="rId566"/>
        </w:object>
      </w:r>
      <w:r w:rsidR="00D8736C">
        <w:rPr>
          <w:rFonts w:eastAsia="Meiryo"/>
        </w:rPr>
        <w:t xml:space="preserve"> </w:t>
      </w:r>
      <w:r w:rsidR="00D8736C" w:rsidRPr="00D8736C">
        <w:rPr>
          <w:rFonts w:eastAsia="Meiryo"/>
          <w:position w:val="-6"/>
        </w:rPr>
        <w:object w:dxaOrig="300" w:dyaOrig="240">
          <v:shape id="_x0000_i1315" type="#_x0000_t75" style="width:15pt;height:12pt" o:ole="">
            <v:imagedata r:id="rId567" o:title=""/>
          </v:shape>
          <o:OLEObject Type="Embed" ProgID="Equation.DSMT4" ShapeID="_x0000_i1315" DrawAspect="Content" ObjectID="_1550260381" r:id="rId568"/>
        </w:object>
      </w:r>
      <w:r w:rsidRPr="00285CED">
        <w:rPr>
          <w:rFonts w:eastAsia="Meiryo"/>
        </w:rPr>
        <w:t xml:space="preserve"> I</w:t>
      </w:r>
      <w:r w:rsidRPr="00285CED">
        <w:rPr>
          <w:rFonts w:eastAsia="Meiryo"/>
          <w:vertAlign w:val="subscript"/>
        </w:rPr>
        <w:t>A</w:t>
      </w:r>
      <w:r w:rsidRPr="00285CED">
        <w:rPr>
          <w:rFonts w:eastAsia="Meiryo"/>
        </w:rPr>
        <w:t xml:space="preserve"> = 10</w:t>
      </w:r>
      <w:r w:rsidRPr="00285CED">
        <w:rPr>
          <w:rFonts w:eastAsia="Meiryo"/>
          <w:vertAlign w:val="superscript"/>
        </w:rPr>
        <w:t>9</w:t>
      </w:r>
      <w:r w:rsidRPr="00285CED">
        <w:rPr>
          <w:rFonts w:eastAsia="Meiryo"/>
        </w:rPr>
        <w:t>I</w:t>
      </w:r>
      <w:r w:rsidRPr="00285CED">
        <w:rPr>
          <w:rFonts w:eastAsia="Meiryo"/>
          <w:vertAlign w:val="subscript"/>
        </w:rPr>
        <w:t>0</w:t>
      </w:r>
      <w:r w:rsidRPr="00285CED">
        <w:rPr>
          <w:rFonts w:eastAsia="Meiryo"/>
        </w:rPr>
        <w:t xml:space="preserve"> = 10</w:t>
      </w:r>
      <w:r w:rsidRPr="00285CED">
        <w:rPr>
          <w:rFonts w:eastAsia="Meiryo"/>
          <w:vertAlign w:val="superscript"/>
        </w:rPr>
        <w:t>-3</w:t>
      </w:r>
      <w:r w:rsidRPr="00285CED">
        <w:rPr>
          <w:rFonts w:eastAsia="Meiryo"/>
        </w:rPr>
        <w:t xml:space="preserve"> W/m</w:t>
      </w:r>
      <w:r w:rsidRPr="00285CED">
        <w:rPr>
          <w:rFonts w:eastAsia="Meiryo"/>
          <w:vertAlign w:val="superscript"/>
        </w:rPr>
        <w:t>2</w:t>
      </w:r>
    </w:p>
    <w:p w:rsidR="00751420" w:rsidRPr="00285CED" w:rsidRDefault="00751420" w:rsidP="00285CED">
      <w:r w:rsidRPr="00285CED">
        <w:t xml:space="preserve">3) Từ công thức </w:t>
      </w:r>
      <w:r w:rsidR="00EB461F" w:rsidRPr="00285CED">
        <w:rPr>
          <w:position w:val="-30"/>
        </w:rPr>
        <w:object w:dxaOrig="1080" w:dyaOrig="680">
          <v:shape id="_x0000_i1316" type="#_x0000_t75" style="width:54pt;height:33pt" o:ole="">
            <v:imagedata r:id="rId569" o:title=""/>
          </v:shape>
          <o:OLEObject Type="Embed" ProgID="Equation.3" ShapeID="_x0000_i1316" DrawAspect="Content" ObjectID="_1550260382" r:id="rId570"/>
        </w:object>
      </w:r>
      <w:r w:rsidR="00D8736C" w:rsidRPr="00D8736C">
        <w:rPr>
          <w:position w:val="-6"/>
        </w:rPr>
        <w:object w:dxaOrig="300" w:dyaOrig="240">
          <v:shape id="_x0000_i1317" type="#_x0000_t75" style="width:15pt;height:12pt" o:ole="">
            <v:imagedata r:id="rId571" o:title=""/>
          </v:shape>
          <o:OLEObject Type="Embed" ProgID="Equation.DSMT4" ShapeID="_x0000_i1317" DrawAspect="Content" ObjectID="_1550260383" r:id="rId572"/>
        </w:object>
      </w:r>
      <w:r w:rsidR="00EB461F" w:rsidRPr="00285CED">
        <w:t xml:space="preserve"> P = </w:t>
      </w:r>
      <w:r w:rsidR="00EB461F" w:rsidRPr="00285CED">
        <w:rPr>
          <w:position w:val="-10"/>
        </w:rPr>
        <w:object w:dxaOrig="840" w:dyaOrig="360">
          <v:shape id="_x0000_i1318" type="#_x0000_t75" style="width:42pt;height:18pt" o:ole="">
            <v:imagedata r:id="rId573" o:title=""/>
          </v:shape>
          <o:OLEObject Type="Embed" ProgID="Equation.3" ShapeID="_x0000_i1318" DrawAspect="Content" ObjectID="_1550260384" r:id="rId574"/>
        </w:object>
      </w:r>
      <w:r w:rsidR="00EB461F" w:rsidRPr="00285CED">
        <w:t xml:space="preserve"> = 10</w:t>
      </w:r>
      <w:r w:rsidR="00EB461F" w:rsidRPr="00285CED">
        <w:rPr>
          <w:vertAlign w:val="superscript"/>
        </w:rPr>
        <w:t>-3</w:t>
      </w:r>
      <w:r w:rsidR="00EB461F" w:rsidRPr="00285CED">
        <w:t>.4π.1</w:t>
      </w:r>
      <w:r w:rsidR="00EB461F" w:rsidRPr="00285CED">
        <w:rPr>
          <w:vertAlign w:val="superscript"/>
        </w:rPr>
        <w:t>2</w:t>
      </w:r>
      <w:r w:rsidR="00EB461F" w:rsidRPr="00285CED">
        <w:t xml:space="preserve">  = 12,6.10</w:t>
      </w:r>
      <w:r w:rsidR="00EB461F" w:rsidRPr="00285CED">
        <w:rPr>
          <w:vertAlign w:val="superscript"/>
        </w:rPr>
        <w:t>-3</w:t>
      </w:r>
      <w:r w:rsidR="00EB461F" w:rsidRPr="00285CED">
        <w:t xml:space="preserve"> W</w:t>
      </w:r>
    </w:p>
    <w:p w:rsidR="00751420" w:rsidRPr="00285CED" w:rsidRDefault="00751420" w:rsidP="00285CED">
      <w:r w:rsidRPr="00285CED">
        <w:t>Vậy công suất của nguồn âm tại O là P = 12,6.10</w:t>
      </w:r>
      <w:r w:rsidRPr="00285CED">
        <w:rPr>
          <w:vertAlign w:val="superscript"/>
        </w:rPr>
        <w:t>–3</w:t>
      </w:r>
      <w:r w:rsidRPr="00285CED">
        <w:t xml:space="preserve"> (W).</w:t>
      </w:r>
    </w:p>
    <w:p w:rsidR="00751420" w:rsidRPr="00285CED" w:rsidRDefault="00751420" w:rsidP="00285CED">
      <w:r w:rsidRPr="001105B9">
        <w:rPr>
          <w:b/>
        </w:rPr>
        <w:t>Ví dụ 9</w:t>
      </w:r>
      <w:r w:rsidR="00285CED" w:rsidRPr="001105B9">
        <w:rPr>
          <w:b/>
        </w:rPr>
        <w:t>.</w:t>
      </w:r>
      <w:r w:rsidRPr="00285CED">
        <w:t xml:space="preserve"> Mức cường độ âm tại điểm A ở trước một cái loa một khoảng OA = 1 m là 70 dB.</w:t>
      </w:r>
    </w:p>
    <w:p w:rsidR="00751420" w:rsidRPr="00285CED" w:rsidRDefault="00751420" w:rsidP="00285CED">
      <w:r w:rsidRPr="00285CED">
        <w:t>1) Hãy tính mức cường độ âm do loa đó phát ra tại điểm B nằm cách OB = 5 m trước lo</w:t>
      </w:r>
      <w:r w:rsidR="00EC38D8" w:rsidRPr="00285CED">
        <w:t xml:space="preserve">a. </w:t>
      </w:r>
      <w:r w:rsidRPr="00285CED">
        <w:t>Các sóng âm do loa</w:t>
      </w:r>
      <w:r w:rsidR="00BD73A0" w:rsidRPr="00285CED">
        <w:t xml:space="preserve"> </w:t>
      </w:r>
      <w:r w:rsidRPr="00285CED">
        <w:t>đó phát ra là sóng cầu.</w:t>
      </w:r>
    </w:p>
    <w:p w:rsidR="00751420" w:rsidRPr="00285CED" w:rsidRDefault="00751420" w:rsidP="00285CED">
      <w:r w:rsidRPr="00285CED">
        <w:t>2) Một người đứng trước loa 100 m thì không nghe được âm do loa đó phát ra nữ</w:t>
      </w:r>
      <w:r w:rsidR="00BD73A0" w:rsidRPr="00285CED">
        <w:t xml:space="preserve">a. </w:t>
      </w:r>
      <w:r w:rsidRPr="00285CED">
        <w:t>Hãy xác định ngưỡng nghe của tai người đó (theo đơn vị W/m</w:t>
      </w:r>
      <w:r w:rsidRPr="00285CED">
        <w:rPr>
          <w:vertAlign w:val="superscript"/>
        </w:rPr>
        <w:t>2</w:t>
      </w:r>
      <w:r w:rsidRPr="00285CED">
        <w:t xml:space="preserve">). Cho biết cường độ chuẩn của âm là </w:t>
      </w:r>
      <w:r w:rsidR="00F0734B" w:rsidRPr="00285CED">
        <w:t>I</w:t>
      </w:r>
      <w:r w:rsidR="00F0734B" w:rsidRPr="00285CED">
        <w:rPr>
          <w:vertAlign w:val="subscript"/>
        </w:rPr>
        <w:t>0</w:t>
      </w:r>
      <w:r w:rsidRPr="00285CED">
        <w:t xml:space="preserve"> = 10</w:t>
      </w:r>
      <w:r w:rsidRPr="00285CED">
        <w:rPr>
          <w:vertAlign w:val="superscript"/>
        </w:rPr>
        <w:t xml:space="preserve">–12 </w:t>
      </w:r>
      <w:r w:rsidRPr="00285CED">
        <w:t>W/m</w:t>
      </w:r>
      <w:r w:rsidRPr="00285CED">
        <w:rPr>
          <w:vertAlign w:val="superscript"/>
        </w:rPr>
        <w:t>2</w:t>
      </w:r>
      <w:r w:rsidRPr="00285CED">
        <w:t>. Bỏ qua sự hấp thụ âm của không khí và sự phản xạ âm.</w:t>
      </w:r>
    </w:p>
    <w:p w:rsidR="00751420" w:rsidRPr="001105B9" w:rsidRDefault="00751420" w:rsidP="001105B9">
      <w:pPr>
        <w:jc w:val="center"/>
      </w:pPr>
      <w:r w:rsidRPr="001105B9">
        <w:rPr>
          <w:iCs/>
          <w:u w:val="single"/>
        </w:rPr>
        <w:t>Hướng dẫn giải:</w:t>
      </w:r>
    </w:p>
    <w:p w:rsidR="001312B0" w:rsidRPr="00285CED" w:rsidRDefault="001312B0" w:rsidP="00285CED">
      <w:r w:rsidRPr="00285CED">
        <w:t xml:space="preserve"> </w:t>
      </w:r>
      <w:r w:rsidR="00BD73A0" w:rsidRPr="00285CED">
        <w:t>1) Ta có:</w:t>
      </w:r>
      <w:r w:rsidRPr="00285CED">
        <w:t xml:space="preserve"> </w:t>
      </w:r>
      <w:r w:rsidRPr="00285CED">
        <w:rPr>
          <w:rFonts w:eastAsia="Meiryo"/>
          <w:i/>
          <w:iCs/>
        </w:rPr>
        <w:t>L</w:t>
      </w:r>
      <w:r w:rsidRPr="00285CED">
        <w:rPr>
          <w:rFonts w:eastAsia="Meiryo"/>
          <w:i/>
          <w:iCs/>
          <w:vertAlign w:val="subscript"/>
        </w:rPr>
        <w:t>A</w:t>
      </w:r>
      <w:r w:rsidRPr="00285CED">
        <w:rPr>
          <w:rFonts w:eastAsia="Meiryo"/>
          <w:i/>
          <w:iCs/>
        </w:rPr>
        <w:t xml:space="preserve"> =</w:t>
      </w:r>
      <w:r w:rsidRPr="00285CED">
        <w:rPr>
          <w:rFonts w:eastAsia="Meiryo"/>
        </w:rPr>
        <w:t xml:space="preserve"> </w:t>
      </w:r>
      <w:r w:rsidRPr="00285CED">
        <w:rPr>
          <w:rFonts w:eastAsia="Meiryo"/>
          <w:position w:val="-30"/>
        </w:rPr>
        <w:object w:dxaOrig="920" w:dyaOrig="680">
          <v:shape id="_x0000_i1319" type="#_x0000_t75" style="width:46.5pt;height:33pt" o:ole="">
            <v:imagedata r:id="rId553" o:title=""/>
          </v:shape>
          <o:OLEObject Type="Embed" ProgID="Equation.3" ShapeID="_x0000_i1319" DrawAspect="Content" ObjectID="_1550260385" r:id="rId575"/>
        </w:object>
      </w:r>
      <w:r w:rsidRPr="00285CED">
        <w:rPr>
          <w:rFonts w:eastAsia="Meiryo"/>
        </w:rPr>
        <w:t xml:space="preserve">=70 </w:t>
      </w:r>
      <w:r w:rsidRPr="00285CED">
        <w:rPr>
          <w:rFonts w:eastAsia="Meiryo"/>
        </w:rPr>
        <w:sym w:font="Symbol" w:char="F0DB"/>
      </w:r>
      <w:r w:rsidRPr="00285CED">
        <w:rPr>
          <w:rFonts w:eastAsia="Meiryo"/>
        </w:rPr>
        <w:t xml:space="preserve"> </w:t>
      </w:r>
      <w:r w:rsidR="00991DFA" w:rsidRPr="00285CED">
        <w:rPr>
          <w:rFonts w:eastAsia="Meiryo"/>
          <w:position w:val="-30"/>
          <w:lang w:val="vi-VN"/>
        </w:rPr>
        <w:object w:dxaOrig="900" w:dyaOrig="680">
          <v:shape id="_x0000_i1320" type="#_x0000_t75" style="width:45pt;height:33pt" o:ole="">
            <v:imagedata r:id="rId576" o:title=""/>
          </v:shape>
          <o:OLEObject Type="Embed" ProgID="Equation.3" ShapeID="_x0000_i1320" DrawAspect="Content" ObjectID="_1550260386" r:id="rId577"/>
        </w:object>
      </w:r>
      <w:r w:rsidR="00DE5AAE">
        <w:rPr>
          <w:rFonts w:eastAsia="Meiryo"/>
        </w:rPr>
        <w:t xml:space="preserve"> </w:t>
      </w:r>
      <w:r w:rsidR="00DE5AAE" w:rsidRPr="00DE5AAE">
        <w:rPr>
          <w:rFonts w:eastAsia="Meiryo"/>
          <w:position w:val="-6"/>
        </w:rPr>
        <w:object w:dxaOrig="300" w:dyaOrig="240">
          <v:shape id="_x0000_i1321" type="#_x0000_t75" style="width:15pt;height:12pt" o:ole="">
            <v:imagedata r:id="rId578" o:title=""/>
          </v:shape>
          <o:OLEObject Type="Embed" ProgID="Equation.DSMT4" ShapeID="_x0000_i1321" DrawAspect="Content" ObjectID="_1550260387" r:id="rId579"/>
        </w:object>
      </w:r>
      <w:r w:rsidRPr="00285CED">
        <w:rPr>
          <w:rFonts w:eastAsia="Meiryo"/>
        </w:rPr>
        <w:t xml:space="preserve"> I</w:t>
      </w:r>
      <w:r w:rsidRPr="00285CED">
        <w:rPr>
          <w:rFonts w:eastAsia="Meiryo"/>
          <w:vertAlign w:val="subscript"/>
        </w:rPr>
        <w:t>A</w:t>
      </w:r>
      <w:r w:rsidRPr="00285CED">
        <w:rPr>
          <w:rFonts w:eastAsia="Meiryo"/>
        </w:rPr>
        <w:t xml:space="preserve"> = 10</w:t>
      </w:r>
      <w:r w:rsidRPr="00285CED">
        <w:rPr>
          <w:rFonts w:eastAsia="Meiryo"/>
          <w:vertAlign w:val="superscript"/>
        </w:rPr>
        <w:t>7</w:t>
      </w:r>
      <w:r w:rsidRPr="00285CED">
        <w:rPr>
          <w:rFonts w:eastAsia="Meiryo"/>
        </w:rPr>
        <w:t>I</w:t>
      </w:r>
      <w:r w:rsidRPr="00285CED">
        <w:rPr>
          <w:rFonts w:eastAsia="Meiryo"/>
          <w:vertAlign w:val="subscript"/>
        </w:rPr>
        <w:t>0</w:t>
      </w:r>
      <w:r w:rsidRPr="00285CED">
        <w:rPr>
          <w:rFonts w:eastAsia="Meiryo"/>
        </w:rPr>
        <w:t xml:space="preserve"> = 10</w:t>
      </w:r>
      <w:r w:rsidRPr="00285CED">
        <w:rPr>
          <w:rFonts w:eastAsia="Meiryo"/>
          <w:vertAlign w:val="superscript"/>
        </w:rPr>
        <w:t>-5</w:t>
      </w:r>
      <w:r w:rsidRPr="00285CED">
        <w:rPr>
          <w:rFonts w:eastAsia="Meiryo"/>
        </w:rPr>
        <w:t xml:space="preserve"> W/m</w:t>
      </w:r>
      <w:r w:rsidRPr="00285CED">
        <w:rPr>
          <w:rFonts w:eastAsia="Meiryo"/>
          <w:vertAlign w:val="superscript"/>
        </w:rPr>
        <w:t>2</w:t>
      </w:r>
    </w:p>
    <w:p w:rsidR="00BD73A0" w:rsidRPr="00285CED" w:rsidRDefault="00BD73A0" w:rsidP="00285CED"/>
    <w:p w:rsidR="00991DFA" w:rsidRPr="00285CED" w:rsidRDefault="00751420" w:rsidP="00285CED">
      <w:r w:rsidRPr="00285CED">
        <w:t xml:space="preserve">Mặt khác, </w:t>
      </w:r>
      <w:r w:rsidR="00991DFA" w:rsidRPr="00285CED">
        <w:rPr>
          <w:rFonts w:eastAsia="Meiryo"/>
          <w:position w:val="-66"/>
          <w:lang w:val="vi-VN"/>
        </w:rPr>
        <w:object w:dxaOrig="1219" w:dyaOrig="1440">
          <v:shape id="_x0000_i1322" type="#_x0000_t75" style="width:61.5pt;height:1in" o:ole="">
            <v:imagedata r:id="rId557" o:title=""/>
          </v:shape>
          <o:OLEObject Type="Embed" ProgID="Equation.3" ShapeID="_x0000_i1322" DrawAspect="Content" ObjectID="_1550260388" r:id="rId580"/>
        </w:object>
      </w:r>
      <w:r w:rsidR="006C2790" w:rsidRPr="006C2790">
        <w:rPr>
          <w:rFonts w:eastAsia="Meiryo"/>
          <w:position w:val="-6"/>
          <w:lang w:val="vi-VN"/>
        </w:rPr>
        <w:object w:dxaOrig="300" w:dyaOrig="240">
          <v:shape id="_x0000_i1323" type="#_x0000_t75" style="width:15pt;height:12pt" o:ole="">
            <v:imagedata r:id="rId581" o:title=""/>
          </v:shape>
          <o:OLEObject Type="Embed" ProgID="Equation.DSMT4" ShapeID="_x0000_i1323" DrawAspect="Content" ObjectID="_1550260389" r:id="rId582"/>
        </w:object>
      </w:r>
      <w:r w:rsidR="00991DFA" w:rsidRPr="00285CED">
        <w:rPr>
          <w:rFonts w:eastAsia="Meiryo"/>
          <w:lang w:val="vi-VN"/>
        </w:rPr>
        <w:t xml:space="preserve"> </w:t>
      </w:r>
      <w:r w:rsidR="00991DFA" w:rsidRPr="00285CED">
        <w:rPr>
          <w:rFonts w:eastAsia="Meiryo"/>
          <w:position w:val="-32"/>
          <w:lang w:val="vi-VN"/>
        </w:rPr>
        <w:object w:dxaOrig="1219" w:dyaOrig="800">
          <v:shape id="_x0000_i1324" type="#_x0000_t75" style="width:61.5pt;height:39.75pt" o:ole="">
            <v:imagedata r:id="rId507" o:title=""/>
          </v:shape>
          <o:OLEObject Type="Embed" ProgID="Equation.3" ShapeID="_x0000_i1324" DrawAspect="Content" ObjectID="_1550260390" r:id="rId583"/>
        </w:object>
      </w:r>
      <w:r w:rsidR="00991DFA" w:rsidRPr="00285CED">
        <w:rPr>
          <w:rFonts w:eastAsia="Meiryo"/>
        </w:rPr>
        <w:sym w:font="Symbol" w:char="F0DB"/>
      </w:r>
      <w:r w:rsidR="00991DFA" w:rsidRPr="00285CED">
        <w:rPr>
          <w:rFonts w:eastAsia="Meiryo"/>
        </w:rPr>
        <w:t xml:space="preserve">  </w:t>
      </w:r>
      <w:r w:rsidR="00991DFA" w:rsidRPr="00285CED">
        <w:rPr>
          <w:rFonts w:eastAsia="Meiryo"/>
          <w:position w:val="-32"/>
          <w:lang w:val="vi-VN"/>
        </w:rPr>
        <w:object w:dxaOrig="1420" w:dyaOrig="800">
          <v:shape id="_x0000_i1325" type="#_x0000_t75" style="width:71.25pt;height:39.75pt" o:ole="">
            <v:imagedata r:id="rId560" o:title=""/>
          </v:shape>
          <o:OLEObject Type="Embed" ProgID="Equation.3" ShapeID="_x0000_i1325" DrawAspect="Content" ObjectID="_1550260391" r:id="rId584"/>
        </w:object>
      </w:r>
      <w:r w:rsidR="00991DFA" w:rsidRPr="00285CED">
        <w:rPr>
          <w:rFonts w:eastAsia="Meiryo"/>
        </w:rPr>
        <w:t>=10</w:t>
      </w:r>
      <w:r w:rsidR="00991DFA" w:rsidRPr="00285CED">
        <w:rPr>
          <w:rFonts w:eastAsia="Meiryo"/>
          <w:vertAlign w:val="superscript"/>
        </w:rPr>
        <w:t>-5</w:t>
      </w:r>
      <w:r w:rsidR="00991DFA" w:rsidRPr="00285CED">
        <w:rPr>
          <w:rFonts w:eastAsia="Meiryo"/>
        </w:rPr>
        <w:t>.</w:t>
      </w:r>
      <w:r w:rsidR="00991DFA" w:rsidRPr="00285CED">
        <w:rPr>
          <w:rFonts w:eastAsia="Meiryo"/>
          <w:position w:val="-24"/>
        </w:rPr>
        <w:object w:dxaOrig="340" w:dyaOrig="620">
          <v:shape id="_x0000_i1326" type="#_x0000_t75" style="width:17.25pt;height:31.5pt" o:ole="">
            <v:imagedata r:id="rId585" o:title=""/>
          </v:shape>
          <o:OLEObject Type="Embed" ProgID="Equation.3" ShapeID="_x0000_i1326" DrawAspect="Content" ObjectID="_1550260392" r:id="rId586"/>
        </w:object>
      </w:r>
      <w:r w:rsidR="00991DFA" w:rsidRPr="00285CED">
        <w:rPr>
          <w:rFonts w:eastAsia="Meiryo"/>
        </w:rPr>
        <w:t>= 4.10</w:t>
      </w:r>
      <w:r w:rsidR="00991DFA" w:rsidRPr="00285CED">
        <w:rPr>
          <w:rFonts w:eastAsia="Meiryo"/>
          <w:vertAlign w:val="superscript"/>
        </w:rPr>
        <w:t>-7</w:t>
      </w:r>
      <w:r w:rsidR="00991DFA" w:rsidRPr="00285CED">
        <w:rPr>
          <w:rFonts w:eastAsia="Meiryo"/>
        </w:rPr>
        <w:t xml:space="preserve"> W/m</w:t>
      </w:r>
      <w:r w:rsidR="00991DFA" w:rsidRPr="00285CED">
        <w:rPr>
          <w:rFonts w:eastAsia="Meiryo"/>
          <w:vertAlign w:val="superscript"/>
        </w:rPr>
        <w:t>2</w:t>
      </w:r>
    </w:p>
    <w:p w:rsidR="00991DFA" w:rsidRPr="00285CED" w:rsidRDefault="00991DFA" w:rsidP="00285CED">
      <w:pPr>
        <w:rPr>
          <w:rFonts w:eastAsia="Meiryo"/>
        </w:rPr>
      </w:pPr>
      <w:r w:rsidRPr="00285CED">
        <w:t xml:space="preserve"> </w:t>
      </w:r>
      <w:r w:rsidR="00751420" w:rsidRPr="00285CED">
        <w:t xml:space="preserve">Từ đó, mức cường độ của âm đó tại B là </w:t>
      </w:r>
      <w:r w:rsidRPr="00285CED">
        <w:rPr>
          <w:rFonts w:eastAsia="Meiryo"/>
          <w:i/>
          <w:iCs/>
        </w:rPr>
        <w:t>L</w:t>
      </w:r>
      <w:r w:rsidRPr="00285CED">
        <w:rPr>
          <w:rFonts w:eastAsia="Meiryo"/>
          <w:i/>
          <w:iCs/>
          <w:vertAlign w:val="subscript"/>
        </w:rPr>
        <w:t>B</w:t>
      </w:r>
      <w:r w:rsidRPr="00285CED">
        <w:rPr>
          <w:rFonts w:eastAsia="Meiryo"/>
          <w:i/>
          <w:iCs/>
        </w:rPr>
        <w:t xml:space="preserve"> =</w:t>
      </w:r>
      <w:r w:rsidRPr="00285CED">
        <w:rPr>
          <w:rFonts w:eastAsia="Meiryo"/>
        </w:rPr>
        <w:t xml:space="preserve"> </w:t>
      </w:r>
      <w:r w:rsidRPr="00285CED">
        <w:rPr>
          <w:rFonts w:eastAsia="Meiryo"/>
          <w:position w:val="-30"/>
        </w:rPr>
        <w:object w:dxaOrig="920" w:dyaOrig="680">
          <v:shape id="_x0000_i1327" type="#_x0000_t75" style="width:46.5pt;height:33pt" o:ole="">
            <v:imagedata r:id="rId587" o:title=""/>
          </v:shape>
          <o:OLEObject Type="Embed" ProgID="Equation.3" ShapeID="_x0000_i1327" DrawAspect="Content" ObjectID="_1550260393" r:id="rId588"/>
        </w:object>
      </w:r>
      <w:r w:rsidRPr="00285CED">
        <w:rPr>
          <w:rFonts w:eastAsia="Meiryo"/>
        </w:rPr>
        <w:t xml:space="preserve">= </w:t>
      </w:r>
      <w:r w:rsidR="005E5FFB" w:rsidRPr="00285CED">
        <w:rPr>
          <w:rFonts w:eastAsia="Meiryo"/>
          <w:position w:val="-24"/>
        </w:rPr>
        <w:object w:dxaOrig="1300" w:dyaOrig="660">
          <v:shape id="_x0000_i1328" type="#_x0000_t75" style="width:65.25pt;height:33pt" o:ole="">
            <v:imagedata r:id="rId589" o:title=""/>
          </v:shape>
          <o:OLEObject Type="Embed" ProgID="Equation.3" ShapeID="_x0000_i1328" DrawAspect="Content" ObjectID="_1550260394" r:id="rId590"/>
        </w:object>
      </w:r>
      <w:r w:rsidRPr="00285CED">
        <w:rPr>
          <w:rFonts w:eastAsia="Meiryo"/>
        </w:rPr>
        <w:t>= 10log4 + 10log10</w:t>
      </w:r>
      <w:r w:rsidRPr="00285CED">
        <w:rPr>
          <w:rFonts w:eastAsia="Meiryo"/>
          <w:vertAlign w:val="superscript"/>
        </w:rPr>
        <w:t>5</w:t>
      </w:r>
      <w:r w:rsidRPr="00285CED">
        <w:rPr>
          <w:rFonts w:eastAsia="Meiryo"/>
        </w:rPr>
        <w:t xml:space="preserve"> ≈ 56 dB</w:t>
      </w:r>
    </w:p>
    <w:p w:rsidR="00751420" w:rsidRPr="00285CED" w:rsidRDefault="00751420" w:rsidP="00285CED">
      <w:r w:rsidRPr="00285CED">
        <w:t>2) Gọi C là điểm cách nguồn âm 100 m, tức là RC = OC = 100 m.</w:t>
      </w:r>
    </w:p>
    <w:p w:rsidR="005E5FFB" w:rsidRPr="00285CED" w:rsidRDefault="005E5FFB" w:rsidP="00285CED">
      <w:r w:rsidRPr="00285CED">
        <w:rPr>
          <w:rFonts w:eastAsia="Meiryo"/>
        </w:rPr>
        <w:lastRenderedPageBreak/>
        <w:t xml:space="preserve">Ta có </w:t>
      </w:r>
      <w:r w:rsidRPr="00285CED">
        <w:rPr>
          <w:rFonts w:eastAsia="Meiryo"/>
          <w:position w:val="-66"/>
          <w:lang w:val="vi-VN"/>
        </w:rPr>
        <w:object w:dxaOrig="1219" w:dyaOrig="1440">
          <v:shape id="_x0000_i1329" type="#_x0000_t75" style="width:61.5pt;height:1in" o:ole="">
            <v:imagedata r:id="rId591" o:title=""/>
          </v:shape>
          <o:OLEObject Type="Embed" ProgID="Equation.3" ShapeID="_x0000_i1329" DrawAspect="Content" ObjectID="_1550260395" r:id="rId592"/>
        </w:object>
      </w:r>
      <w:r w:rsidR="006C2790" w:rsidRPr="006C2790">
        <w:rPr>
          <w:rFonts w:eastAsia="Meiryo"/>
          <w:position w:val="-6"/>
          <w:lang w:val="vi-VN"/>
        </w:rPr>
        <w:object w:dxaOrig="300" w:dyaOrig="240">
          <v:shape id="_x0000_i1330" type="#_x0000_t75" style="width:15pt;height:12pt" o:ole="">
            <v:imagedata r:id="rId593" o:title=""/>
          </v:shape>
          <o:OLEObject Type="Embed" ProgID="Equation.DSMT4" ShapeID="_x0000_i1330" DrawAspect="Content" ObjectID="_1550260396" r:id="rId594"/>
        </w:object>
      </w:r>
      <w:r w:rsidRPr="00285CED">
        <w:rPr>
          <w:rFonts w:eastAsia="Meiryo"/>
          <w:lang w:val="vi-VN"/>
        </w:rPr>
        <w:t xml:space="preserve"> </w:t>
      </w:r>
      <w:r w:rsidR="00761649" w:rsidRPr="00285CED">
        <w:rPr>
          <w:rFonts w:eastAsia="Meiryo"/>
          <w:position w:val="-32"/>
          <w:lang w:val="vi-VN"/>
        </w:rPr>
        <w:object w:dxaOrig="1219" w:dyaOrig="800">
          <v:shape id="_x0000_i1331" type="#_x0000_t75" style="width:61.5pt;height:39.75pt" o:ole="">
            <v:imagedata r:id="rId595" o:title=""/>
          </v:shape>
          <o:OLEObject Type="Embed" ProgID="Equation.3" ShapeID="_x0000_i1331" DrawAspect="Content" ObjectID="_1550260397" r:id="rId596"/>
        </w:object>
      </w:r>
      <w:r w:rsidRPr="00285CED">
        <w:rPr>
          <w:rFonts w:eastAsia="Meiryo"/>
        </w:rPr>
        <w:sym w:font="Symbol" w:char="F0DB"/>
      </w:r>
      <w:r w:rsidRPr="00285CED">
        <w:rPr>
          <w:rFonts w:eastAsia="Meiryo"/>
        </w:rPr>
        <w:t xml:space="preserve">  </w:t>
      </w:r>
      <w:r w:rsidR="00761649" w:rsidRPr="00285CED">
        <w:rPr>
          <w:rFonts w:eastAsia="Meiryo"/>
          <w:position w:val="-32"/>
          <w:lang w:val="vi-VN"/>
        </w:rPr>
        <w:object w:dxaOrig="1440" w:dyaOrig="800">
          <v:shape id="_x0000_i1332" type="#_x0000_t75" style="width:1in;height:39.75pt" o:ole="">
            <v:imagedata r:id="rId597" o:title=""/>
          </v:shape>
          <o:OLEObject Type="Embed" ProgID="Equation.3" ShapeID="_x0000_i1332" DrawAspect="Content" ObjectID="_1550260398" r:id="rId598"/>
        </w:object>
      </w:r>
      <w:r w:rsidRPr="00285CED">
        <w:rPr>
          <w:rFonts w:eastAsia="Meiryo"/>
        </w:rPr>
        <w:t>=10</w:t>
      </w:r>
      <w:r w:rsidRPr="00285CED">
        <w:rPr>
          <w:rFonts w:eastAsia="Meiryo"/>
          <w:vertAlign w:val="superscript"/>
        </w:rPr>
        <w:t>-5</w:t>
      </w:r>
      <w:r w:rsidRPr="00285CED">
        <w:rPr>
          <w:rFonts w:eastAsia="Meiryo"/>
        </w:rPr>
        <w:t>.</w:t>
      </w:r>
      <w:r w:rsidR="001A2CDC" w:rsidRPr="00285CED">
        <w:rPr>
          <w:rFonts w:eastAsia="Meiryo"/>
          <w:position w:val="-24"/>
        </w:rPr>
        <w:object w:dxaOrig="560" w:dyaOrig="620">
          <v:shape id="_x0000_i1333" type="#_x0000_t75" style="width:27.75pt;height:31.5pt" o:ole="">
            <v:imagedata r:id="rId599" o:title=""/>
          </v:shape>
          <o:OLEObject Type="Embed" ProgID="Equation.3" ShapeID="_x0000_i1333" DrawAspect="Content" ObjectID="_1550260399" r:id="rId600"/>
        </w:object>
      </w:r>
      <w:r w:rsidRPr="00285CED">
        <w:rPr>
          <w:rFonts w:eastAsia="Meiryo"/>
        </w:rPr>
        <w:t>= 10</w:t>
      </w:r>
      <w:r w:rsidRPr="00285CED">
        <w:rPr>
          <w:rFonts w:eastAsia="Meiryo"/>
          <w:vertAlign w:val="superscript"/>
        </w:rPr>
        <w:t>-9</w:t>
      </w:r>
      <w:r w:rsidRPr="00285CED">
        <w:rPr>
          <w:rFonts w:eastAsia="Meiryo"/>
        </w:rPr>
        <w:t xml:space="preserve"> W/m</w:t>
      </w:r>
      <w:r w:rsidRPr="00285CED">
        <w:rPr>
          <w:rFonts w:eastAsia="Meiryo"/>
          <w:vertAlign w:val="superscript"/>
        </w:rPr>
        <w:t>2</w:t>
      </w:r>
    </w:p>
    <w:p w:rsidR="00751420" w:rsidRPr="00285CED" w:rsidRDefault="00751420" w:rsidP="00285CED">
      <w:r w:rsidRPr="00285CED">
        <w:t>Vì tại C không còn nghe được âm nữa nên cường độ âm tại C chính là ngưỡng nghe. Vậy ngưỡng nghe của người đó là I</w:t>
      </w:r>
      <w:r w:rsidR="00ED0761" w:rsidRPr="00285CED">
        <w:rPr>
          <w:vertAlign w:val="subscript"/>
        </w:rPr>
        <w:t>min</w:t>
      </w:r>
      <w:r w:rsidRPr="00285CED">
        <w:t xml:space="preserve"> = 10</w:t>
      </w:r>
      <w:r w:rsidRPr="00285CED">
        <w:rPr>
          <w:vertAlign w:val="superscript"/>
        </w:rPr>
        <w:t xml:space="preserve">–9 </w:t>
      </w:r>
      <w:r w:rsidRPr="00285CED">
        <w:t>W/m</w:t>
      </w:r>
      <w:r w:rsidRPr="00285CED">
        <w:rPr>
          <w:vertAlign w:val="superscript"/>
        </w:rPr>
        <w:t>2</w:t>
      </w:r>
      <w:r w:rsidRPr="00285CED">
        <w:t>.</w:t>
      </w:r>
    </w:p>
    <w:p w:rsidR="00751420" w:rsidRPr="001539FB" w:rsidRDefault="00725422" w:rsidP="00725422">
      <w:pPr>
        <w:pStyle w:val="Question"/>
      </w:pPr>
      <w:r>
        <w:t>BÀI TẬP TRẮC NGHIỆM</w:t>
      </w:r>
    </w:p>
    <w:p w:rsidR="00751420" w:rsidRPr="00725422" w:rsidRDefault="009E0CD7"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Pr>
          <w:color w:val="000000"/>
          <w:sz w:val="25"/>
          <w:szCs w:val="25"/>
          <w:lang w:val="vi-VN"/>
        </w:rPr>
        <w:t xml:space="preserve"> </w:t>
      </w:r>
      <w:r w:rsidR="00751420" w:rsidRPr="00725422">
        <w:rPr>
          <w:szCs w:val="24"/>
        </w:rPr>
        <w:t xml:space="preserve">Chọn câu </w:t>
      </w:r>
      <w:r w:rsidR="00751420" w:rsidRPr="00725422">
        <w:rPr>
          <w:b/>
          <w:bCs/>
          <w:szCs w:val="24"/>
        </w:rPr>
        <w:t xml:space="preserve">sai </w:t>
      </w:r>
      <w:r w:rsidR="00751420" w:rsidRPr="00725422">
        <w:rPr>
          <w:szCs w:val="24"/>
        </w:rPr>
        <w:t>trong các câu sau?</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A. </w:t>
      </w:r>
      <w:r w:rsidR="00751420" w:rsidRPr="00725422">
        <w:rPr>
          <w:szCs w:val="24"/>
        </w:rPr>
        <w:t>Môi trường truyền âm có thể là rắn, lỏng hoặc khí.</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B. </w:t>
      </w:r>
      <w:r w:rsidR="00751420" w:rsidRPr="00725422">
        <w:rPr>
          <w:szCs w:val="24"/>
        </w:rPr>
        <w:t>Những vật liệu như bông, xốp, nhung truyền âm tốt.</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Vận tốc truyền âm thay đổi theo nhiệt độ.</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D. </w:t>
      </w:r>
      <w:r w:rsidR="00751420" w:rsidRPr="00725422">
        <w:rPr>
          <w:szCs w:val="24"/>
        </w:rPr>
        <w:t>Đơn vị cường độ âm là W/m</w:t>
      </w:r>
      <w:r w:rsidR="00751420" w:rsidRPr="00725422">
        <w:rPr>
          <w:szCs w:val="24"/>
          <w:vertAlign w:val="superscript"/>
        </w:rPr>
        <w:t>2</w:t>
      </w:r>
      <w:r w:rsidR="00751420" w:rsidRPr="00725422">
        <w:rPr>
          <w:szCs w:val="24"/>
        </w:rPr>
        <w:t>.</w:t>
      </w:r>
    </w:p>
    <w:p w:rsidR="00751420" w:rsidRPr="00725422" w:rsidRDefault="00751420"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Âm thanh do người hay một nhạc cụ phát ra có đồ thị được biểu diễn bằng đồ thị có dạng</w:t>
      </w:r>
    </w:p>
    <w:p w:rsidR="00751420" w:rsidRPr="00725422" w:rsidRDefault="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đường hình sin. </w:t>
      </w:r>
      <w:r w:rsidRPr="00725422">
        <w:rPr>
          <w:szCs w:val="24"/>
          <w:lang w:val="vi-VN"/>
        </w:rPr>
        <w:tab/>
      </w:r>
      <w:r w:rsidR="004565D9" w:rsidRPr="00725422">
        <w:rPr>
          <w:b/>
          <w:bCs/>
          <w:szCs w:val="24"/>
        </w:rPr>
        <w:t xml:space="preserve">B. </w:t>
      </w:r>
      <w:r w:rsidR="00751420" w:rsidRPr="00725422">
        <w:rPr>
          <w:szCs w:val="24"/>
        </w:rPr>
        <w:t xml:space="preserve">biến thiên tuần hoàn. </w:t>
      </w:r>
      <w:r w:rsidRPr="00725422">
        <w:rPr>
          <w:szCs w:val="24"/>
          <w:lang w:val="vi-VN"/>
        </w:rPr>
        <w:tab/>
      </w:r>
      <w:r w:rsidR="004565D9" w:rsidRPr="00725422">
        <w:rPr>
          <w:b/>
          <w:bCs/>
          <w:szCs w:val="24"/>
        </w:rPr>
        <w:t xml:space="preserve">C. </w:t>
      </w:r>
      <w:r w:rsidR="00751420" w:rsidRPr="00725422">
        <w:rPr>
          <w:szCs w:val="24"/>
        </w:rPr>
        <w:t xml:space="preserve">hypebol. </w:t>
      </w:r>
      <w:r w:rsidRPr="00725422">
        <w:rPr>
          <w:szCs w:val="24"/>
          <w:lang w:val="vi-VN"/>
        </w:rPr>
        <w:tab/>
      </w:r>
      <w:r w:rsidR="004565D9" w:rsidRPr="00725422">
        <w:rPr>
          <w:b/>
          <w:bCs/>
          <w:szCs w:val="24"/>
        </w:rPr>
        <w:t xml:space="preserve">D. </w:t>
      </w:r>
      <w:r w:rsidR="00751420" w:rsidRPr="00725422">
        <w:rPr>
          <w:szCs w:val="24"/>
        </w:rPr>
        <w:t>đường thẳng.</w:t>
      </w:r>
    </w:p>
    <w:p w:rsidR="00751420" w:rsidRPr="00725422" w:rsidRDefault="00751420"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Sóng âm</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A. </w:t>
      </w:r>
      <w:r w:rsidR="00751420" w:rsidRPr="00725422">
        <w:rPr>
          <w:szCs w:val="24"/>
        </w:rPr>
        <w:t xml:space="preserve">chỉ truyền trong chất khí. </w:t>
      </w:r>
      <w:r w:rsidR="0014434C" w:rsidRPr="00725422">
        <w:rPr>
          <w:szCs w:val="24"/>
          <w:lang w:val="vi-VN"/>
        </w:rPr>
        <w:tab/>
      </w:r>
      <w:r w:rsidRPr="00725422">
        <w:rPr>
          <w:b/>
          <w:bCs/>
          <w:szCs w:val="24"/>
        </w:rPr>
        <w:t xml:space="preserve">B. </w:t>
      </w:r>
      <w:r w:rsidR="00751420" w:rsidRPr="00725422">
        <w:rPr>
          <w:szCs w:val="24"/>
        </w:rPr>
        <w:t>truyền được trong chất rắn, lỏng và chất khí.</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 xml:space="preserve">truyền được cả trong chân không. </w:t>
      </w:r>
      <w:r w:rsidR="0014434C" w:rsidRPr="00725422">
        <w:rPr>
          <w:szCs w:val="24"/>
          <w:lang w:val="vi-VN"/>
        </w:rPr>
        <w:tab/>
      </w:r>
      <w:r w:rsidRPr="00725422">
        <w:rPr>
          <w:b/>
          <w:bCs/>
          <w:szCs w:val="24"/>
        </w:rPr>
        <w:t xml:space="preserve">D. </w:t>
      </w:r>
      <w:r w:rsidR="00751420" w:rsidRPr="00725422">
        <w:rPr>
          <w:szCs w:val="24"/>
        </w:rPr>
        <w:t>không truyền được trong chất rắn.</w:t>
      </w:r>
    </w:p>
    <w:p w:rsidR="00751420" w:rsidRPr="00725422" w:rsidRDefault="00751420"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Sóng âm là sóng cơ học có tần số khoảng</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A. </w:t>
      </w:r>
      <w:r w:rsidR="00751420" w:rsidRPr="00725422">
        <w:rPr>
          <w:szCs w:val="24"/>
        </w:rPr>
        <w:t xml:space="preserve">16 Hz đến 20 kHz. </w:t>
      </w:r>
      <w:r w:rsidR="0014434C" w:rsidRPr="00725422">
        <w:rPr>
          <w:szCs w:val="24"/>
          <w:lang w:val="vi-VN"/>
        </w:rPr>
        <w:tab/>
      </w:r>
      <w:r w:rsidR="0014434C" w:rsidRPr="00725422">
        <w:rPr>
          <w:szCs w:val="24"/>
          <w:lang w:val="vi-VN"/>
        </w:rPr>
        <w:tab/>
      </w:r>
      <w:r w:rsidRPr="00725422">
        <w:rPr>
          <w:b/>
          <w:bCs/>
          <w:szCs w:val="24"/>
        </w:rPr>
        <w:t xml:space="preserve">B. </w:t>
      </w:r>
      <w:r w:rsidR="00751420" w:rsidRPr="00725422">
        <w:rPr>
          <w:szCs w:val="24"/>
        </w:rPr>
        <w:t>16Hz đến 20 MHz.</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 xml:space="preserve">16 Hz đến 200 kHz. </w:t>
      </w:r>
      <w:r w:rsidR="0014434C" w:rsidRPr="00725422">
        <w:rPr>
          <w:szCs w:val="24"/>
          <w:lang w:val="vi-VN"/>
        </w:rPr>
        <w:tab/>
      </w:r>
      <w:r w:rsidR="0014434C" w:rsidRPr="00725422">
        <w:rPr>
          <w:szCs w:val="24"/>
          <w:lang w:val="vi-VN"/>
        </w:rPr>
        <w:tab/>
      </w:r>
      <w:r w:rsidRPr="00725422">
        <w:rPr>
          <w:b/>
          <w:bCs/>
          <w:szCs w:val="24"/>
        </w:rPr>
        <w:t xml:space="preserve">D. </w:t>
      </w:r>
      <w:r w:rsidR="00751420" w:rsidRPr="00725422">
        <w:rPr>
          <w:szCs w:val="24"/>
        </w:rPr>
        <w:t>16Hz đến 200 kHz.</w:t>
      </w:r>
    </w:p>
    <w:p w:rsidR="00751420" w:rsidRPr="00725422" w:rsidRDefault="00751420"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Siêu âm là âm thanh</w:t>
      </w:r>
    </w:p>
    <w:p w:rsidR="0014434C"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lang w:val="vi-VN"/>
        </w:rPr>
      </w:pPr>
      <w:r w:rsidRPr="00725422">
        <w:rPr>
          <w:b/>
          <w:bCs/>
          <w:szCs w:val="24"/>
        </w:rPr>
        <w:t xml:space="preserve">A. </w:t>
      </w:r>
      <w:r w:rsidR="00751420" w:rsidRPr="00725422">
        <w:rPr>
          <w:szCs w:val="24"/>
        </w:rPr>
        <w:t xml:space="preserve">có tần số lớn hơn tần số âm thanh thông thường. </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B. </w:t>
      </w:r>
      <w:r w:rsidR="00751420" w:rsidRPr="00725422">
        <w:rPr>
          <w:szCs w:val="24"/>
        </w:rPr>
        <w:t>có tần số từ 16 Hz đến 20000 Hz.</w:t>
      </w:r>
    </w:p>
    <w:p w:rsidR="0014434C"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lang w:val="vi-VN"/>
        </w:rPr>
      </w:pPr>
      <w:r w:rsidRPr="00725422">
        <w:rPr>
          <w:b/>
          <w:bCs/>
          <w:szCs w:val="24"/>
        </w:rPr>
        <w:t xml:space="preserve">C. </w:t>
      </w:r>
      <w:r w:rsidR="00751420" w:rsidRPr="00725422">
        <w:rPr>
          <w:szCs w:val="24"/>
        </w:rPr>
        <w:t xml:space="preserve">có tần số trên 20000 Hz. </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D. </w:t>
      </w:r>
      <w:r w:rsidR="00751420" w:rsidRPr="00725422">
        <w:rPr>
          <w:szCs w:val="24"/>
        </w:rPr>
        <w:t>có tần số dưới 16 Hz.</w:t>
      </w:r>
    </w:p>
    <w:p w:rsidR="00751420" w:rsidRPr="00725422" w:rsidRDefault="00751420"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Với cùng một cường độ âm tai người nghe thính nhất với âm có tần số</w:t>
      </w:r>
    </w:p>
    <w:p w:rsidR="0014434C" w:rsidRPr="00725422" w:rsidRDefault="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lang w:val="vi-VN"/>
        </w:rPr>
      </w:pPr>
      <w:r w:rsidRPr="00725422">
        <w:rPr>
          <w:b/>
          <w:bCs/>
          <w:szCs w:val="24"/>
          <w:lang w:val="vi-VN"/>
        </w:rPr>
        <w:tab/>
      </w:r>
      <w:r w:rsidR="004565D9" w:rsidRPr="00725422">
        <w:rPr>
          <w:b/>
          <w:bCs/>
          <w:szCs w:val="24"/>
        </w:rPr>
        <w:t xml:space="preserve">A. </w:t>
      </w:r>
      <w:r w:rsidR="00751420" w:rsidRPr="00725422">
        <w:rPr>
          <w:szCs w:val="24"/>
        </w:rPr>
        <w:t xml:space="preserve">từ trên 10000 Hz đến 20000 Hz. </w:t>
      </w:r>
      <w:r w:rsidRPr="00725422">
        <w:rPr>
          <w:szCs w:val="24"/>
          <w:lang w:val="vi-VN"/>
        </w:rPr>
        <w:tab/>
      </w:r>
      <w:r w:rsidR="004565D9" w:rsidRPr="00725422">
        <w:rPr>
          <w:b/>
          <w:bCs/>
          <w:szCs w:val="24"/>
        </w:rPr>
        <w:t xml:space="preserve">B. </w:t>
      </w:r>
      <w:r w:rsidR="00751420" w:rsidRPr="00725422">
        <w:rPr>
          <w:szCs w:val="24"/>
        </w:rPr>
        <w:t xml:space="preserve">từ 16 Hz đến dưới 1000 Hz. </w:t>
      </w:r>
    </w:p>
    <w:p w:rsidR="009E0CD7" w:rsidRPr="00725422" w:rsidRDefault="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lang w:val="vi-VN"/>
        </w:rPr>
      </w:pPr>
      <w:r w:rsidRPr="00725422">
        <w:rPr>
          <w:szCs w:val="24"/>
          <w:lang w:val="vi-VN"/>
        </w:rPr>
        <w:tab/>
      </w:r>
      <w:r w:rsidR="004565D9" w:rsidRPr="00725422">
        <w:rPr>
          <w:b/>
          <w:bCs/>
          <w:szCs w:val="24"/>
        </w:rPr>
        <w:t xml:space="preserve">C. </w:t>
      </w:r>
      <w:r w:rsidR="00751420" w:rsidRPr="00725422">
        <w:rPr>
          <w:szCs w:val="24"/>
        </w:rPr>
        <w:t xml:space="preserve">từ trên 5000 Hz đến 10000 Hz. </w:t>
      </w:r>
      <w:r w:rsidRPr="00725422">
        <w:rPr>
          <w:szCs w:val="24"/>
          <w:lang w:val="vi-VN"/>
        </w:rPr>
        <w:tab/>
      </w:r>
      <w:r w:rsidR="004565D9" w:rsidRPr="00725422">
        <w:rPr>
          <w:b/>
          <w:bCs/>
          <w:szCs w:val="24"/>
        </w:rPr>
        <w:t xml:space="preserve">D. </w:t>
      </w:r>
      <w:r w:rsidR="00751420" w:rsidRPr="00725422">
        <w:rPr>
          <w:szCs w:val="24"/>
        </w:rPr>
        <w:t xml:space="preserve">từ 1000 Hz đến 5000 Hz. </w:t>
      </w:r>
    </w:p>
    <w:p w:rsidR="00751420" w:rsidRPr="00725422" w:rsidRDefault="00751420"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 xml:space="preserve">Điều nào sau đây là </w:t>
      </w:r>
      <w:r w:rsidRPr="00725422">
        <w:rPr>
          <w:b/>
          <w:bCs/>
          <w:szCs w:val="24"/>
        </w:rPr>
        <w:t xml:space="preserve">sai </w:t>
      </w:r>
      <w:r w:rsidRPr="00725422">
        <w:rPr>
          <w:szCs w:val="24"/>
        </w:rPr>
        <w:t>khi nói về sóng âm?</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A. </w:t>
      </w:r>
      <w:r w:rsidR="00751420" w:rsidRPr="00725422">
        <w:rPr>
          <w:szCs w:val="24"/>
        </w:rPr>
        <w:t>Sóng âm là sóng cơ học dọc truyền được trong môi trường vật chất kể cả chân không.</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B. </w:t>
      </w:r>
      <w:r w:rsidR="00751420" w:rsidRPr="00725422">
        <w:rPr>
          <w:szCs w:val="24"/>
        </w:rPr>
        <w:t>Sóng âm có tần số nằm trong khoảng từ 16 Hz đến 20000 Hz.</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Sóng âm không truyền được trong chân không.</w:t>
      </w:r>
    </w:p>
    <w:p w:rsidR="00751420" w:rsidRPr="00725422" w:rsidRDefault="004565D9">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 xml:space="preserve">D. </w:t>
      </w:r>
      <w:r w:rsidR="00751420" w:rsidRPr="00725422">
        <w:rPr>
          <w:szCs w:val="24"/>
        </w:rPr>
        <w:t>Vận tốc truyền âm phụ thuộc nhiệt độ.</w:t>
      </w:r>
    </w:p>
    <w:p w:rsidR="00751420" w:rsidRPr="00725422" w:rsidRDefault="00751420"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 xml:space="preserve">Khi nói về sóng âm, phát biểu nào sau đây là </w:t>
      </w:r>
      <w:r w:rsidRPr="00725422">
        <w:rPr>
          <w:b/>
          <w:bCs/>
          <w:szCs w:val="24"/>
        </w:rPr>
        <w:t>sai</w:t>
      </w:r>
      <w:r w:rsidR="001C2722" w:rsidRPr="00725422">
        <w:rPr>
          <w:b/>
          <w:bCs/>
          <w:szCs w:val="24"/>
        </w:rPr>
        <w:t>?</w:t>
      </w:r>
    </w:p>
    <w:p w:rsidR="00751420" w:rsidRPr="00725422" w:rsidRDefault="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Ở cùng một nhiệt độ, tốc độ truyền sóng âm trong không khí nhỏ hơn tốc độ truyền sóng âm trong nước.</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B. </w:t>
      </w:r>
      <w:r w:rsidR="00751420" w:rsidRPr="00725422">
        <w:rPr>
          <w:szCs w:val="24"/>
        </w:rPr>
        <w:t>Sóng âm truyền được trong các môi trường rắn, lỏng và khí.</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Sóng âm trong không khí là sóng dọc.</w:t>
      </w:r>
    </w:p>
    <w:p w:rsidR="00751420" w:rsidRPr="00725422" w:rsidRDefault="004565D9" w:rsidP="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D. </w:t>
      </w:r>
      <w:r w:rsidR="00751420" w:rsidRPr="00725422">
        <w:rPr>
          <w:szCs w:val="24"/>
        </w:rPr>
        <w:t>Sóng âm trong không khí là sóng ngang.</w:t>
      </w:r>
    </w:p>
    <w:p w:rsidR="00751420" w:rsidRPr="00725422" w:rsidRDefault="00751420"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Hai âm có cùng độ cao là hai âm có</w:t>
      </w:r>
    </w:p>
    <w:p w:rsidR="00751420" w:rsidRPr="00725422" w:rsidRDefault="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cùng tần số. </w:t>
      </w:r>
      <w:r w:rsidRPr="00725422">
        <w:rPr>
          <w:szCs w:val="24"/>
          <w:lang w:val="vi-VN"/>
        </w:rPr>
        <w:tab/>
      </w:r>
      <w:r w:rsidRPr="00725422">
        <w:rPr>
          <w:szCs w:val="24"/>
          <w:lang w:val="vi-VN"/>
        </w:rPr>
        <w:tab/>
      </w:r>
      <w:r w:rsidR="004565D9" w:rsidRPr="00725422">
        <w:rPr>
          <w:b/>
          <w:bCs/>
          <w:szCs w:val="24"/>
        </w:rPr>
        <w:t xml:space="preserve">B. </w:t>
      </w:r>
      <w:r w:rsidR="00751420" w:rsidRPr="00725422">
        <w:rPr>
          <w:szCs w:val="24"/>
        </w:rPr>
        <w:t>cùng biên độ.</w:t>
      </w:r>
    </w:p>
    <w:p w:rsidR="00751420" w:rsidRPr="00725422" w:rsidRDefault="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C. </w:t>
      </w:r>
      <w:r w:rsidR="00751420" w:rsidRPr="00725422">
        <w:rPr>
          <w:szCs w:val="24"/>
        </w:rPr>
        <w:t xml:space="preserve">cùng bước sóng. </w:t>
      </w:r>
      <w:r w:rsidRPr="00725422">
        <w:rPr>
          <w:szCs w:val="24"/>
          <w:lang w:val="vi-VN"/>
        </w:rPr>
        <w:tab/>
      </w:r>
      <w:r w:rsidR="004565D9" w:rsidRPr="00725422">
        <w:rPr>
          <w:b/>
          <w:bCs/>
          <w:szCs w:val="24"/>
        </w:rPr>
        <w:t xml:space="preserve">D. </w:t>
      </w:r>
      <w:r w:rsidR="00751420" w:rsidRPr="00725422">
        <w:rPr>
          <w:szCs w:val="24"/>
        </w:rPr>
        <w:t>cùng biên độ và tần số.</w:t>
      </w:r>
    </w:p>
    <w:p w:rsidR="00751420" w:rsidRPr="00725422" w:rsidRDefault="009E0CD7"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Âm sắc là một đặc tính sinh lí của âm phụ thuộc vào</w:t>
      </w:r>
    </w:p>
    <w:p w:rsidR="00751420" w:rsidRPr="00725422" w:rsidRDefault="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vận tốc âm. </w:t>
      </w:r>
      <w:r w:rsidRPr="00725422">
        <w:rPr>
          <w:szCs w:val="24"/>
          <w:lang w:val="vi-VN"/>
        </w:rPr>
        <w:tab/>
      </w:r>
      <w:r w:rsidRPr="00725422">
        <w:rPr>
          <w:szCs w:val="24"/>
          <w:lang w:val="vi-VN"/>
        </w:rPr>
        <w:tab/>
      </w:r>
      <w:r w:rsidR="004565D9" w:rsidRPr="00725422">
        <w:rPr>
          <w:b/>
          <w:bCs/>
          <w:szCs w:val="24"/>
        </w:rPr>
        <w:t xml:space="preserve">B. </w:t>
      </w:r>
      <w:r w:rsidR="00751420" w:rsidRPr="00725422">
        <w:rPr>
          <w:szCs w:val="24"/>
        </w:rPr>
        <w:t>bước sóng và năng lượng âm.</w:t>
      </w:r>
    </w:p>
    <w:p w:rsidR="00751420" w:rsidRPr="00725422" w:rsidRDefault="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C. </w:t>
      </w:r>
      <w:r w:rsidR="00751420" w:rsidRPr="00725422">
        <w:rPr>
          <w:szCs w:val="24"/>
        </w:rPr>
        <w:t xml:space="preserve">tần số và biên độ âm. </w:t>
      </w:r>
      <w:r w:rsidRPr="00725422">
        <w:rPr>
          <w:szCs w:val="24"/>
          <w:lang w:val="vi-VN"/>
        </w:rPr>
        <w:tab/>
      </w:r>
      <w:r w:rsidR="004565D9" w:rsidRPr="00725422">
        <w:rPr>
          <w:b/>
          <w:bCs/>
          <w:szCs w:val="24"/>
        </w:rPr>
        <w:t xml:space="preserve">D. </w:t>
      </w:r>
      <w:r w:rsidR="00751420" w:rsidRPr="00725422">
        <w:rPr>
          <w:szCs w:val="24"/>
        </w:rPr>
        <w:t>bước sóng.</w:t>
      </w:r>
    </w:p>
    <w:p w:rsidR="00751420" w:rsidRPr="00725422" w:rsidRDefault="009E0CD7"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Độ cao của âm là một đặc tính sinh lí của âm phụ thuộc vào</w:t>
      </w:r>
    </w:p>
    <w:p w:rsidR="00751420" w:rsidRPr="00725422" w:rsidRDefault="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vận tốc âm. </w:t>
      </w:r>
      <w:r w:rsidRPr="00725422">
        <w:rPr>
          <w:szCs w:val="24"/>
          <w:lang w:val="vi-VN"/>
        </w:rPr>
        <w:tab/>
      </w:r>
      <w:r w:rsidR="004565D9" w:rsidRPr="00725422">
        <w:rPr>
          <w:b/>
          <w:bCs/>
          <w:szCs w:val="24"/>
        </w:rPr>
        <w:t xml:space="preserve">B. </w:t>
      </w:r>
      <w:r w:rsidR="00751420" w:rsidRPr="00725422">
        <w:rPr>
          <w:szCs w:val="24"/>
        </w:rPr>
        <w:t xml:space="preserve">năng lượng âm. </w:t>
      </w:r>
      <w:r w:rsidRPr="00725422">
        <w:rPr>
          <w:szCs w:val="24"/>
          <w:lang w:val="vi-VN"/>
        </w:rPr>
        <w:tab/>
      </w:r>
      <w:r w:rsidR="004565D9" w:rsidRPr="00725422">
        <w:rPr>
          <w:b/>
          <w:bCs/>
          <w:szCs w:val="24"/>
        </w:rPr>
        <w:t xml:space="preserve">C. </w:t>
      </w:r>
      <w:r w:rsidR="00751420" w:rsidRPr="00725422">
        <w:rPr>
          <w:szCs w:val="24"/>
        </w:rPr>
        <w:t xml:space="preserve">tần số âm </w:t>
      </w:r>
      <w:r w:rsidRPr="00725422">
        <w:rPr>
          <w:szCs w:val="24"/>
          <w:lang w:val="vi-VN"/>
        </w:rPr>
        <w:tab/>
      </w:r>
      <w:r w:rsidR="004565D9" w:rsidRPr="00725422">
        <w:rPr>
          <w:b/>
          <w:bCs/>
          <w:szCs w:val="24"/>
        </w:rPr>
        <w:t xml:space="preserve">D. </w:t>
      </w:r>
      <w:r w:rsidR="00751420" w:rsidRPr="00725422">
        <w:rPr>
          <w:szCs w:val="24"/>
        </w:rPr>
        <w:t>biên độ.</w:t>
      </w:r>
    </w:p>
    <w:p w:rsidR="00751420" w:rsidRPr="00725422" w:rsidRDefault="009E0CD7"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Các đặc tính sinh lí của âm bao gồm</w:t>
      </w:r>
    </w:p>
    <w:p w:rsidR="00751420" w:rsidRPr="00725422" w:rsidRDefault="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độ cao, âm sắc, năng lượng âm. </w:t>
      </w:r>
      <w:r w:rsidRPr="00725422">
        <w:rPr>
          <w:szCs w:val="24"/>
          <w:lang w:val="vi-VN"/>
        </w:rPr>
        <w:tab/>
      </w:r>
      <w:r w:rsidR="004565D9" w:rsidRPr="00725422">
        <w:rPr>
          <w:b/>
          <w:bCs/>
          <w:szCs w:val="24"/>
        </w:rPr>
        <w:t xml:space="preserve">B. </w:t>
      </w:r>
      <w:r w:rsidR="00751420" w:rsidRPr="00725422">
        <w:rPr>
          <w:szCs w:val="24"/>
        </w:rPr>
        <w:t>độ cao, âm sắc, cường độ âm.</w:t>
      </w:r>
    </w:p>
    <w:p w:rsidR="00751420" w:rsidRPr="00725422" w:rsidRDefault="0014434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C. </w:t>
      </w:r>
      <w:r w:rsidR="00751420" w:rsidRPr="00725422">
        <w:rPr>
          <w:szCs w:val="24"/>
        </w:rPr>
        <w:t xml:space="preserve">độ cao, âm sắc, biên độ âm. </w:t>
      </w:r>
      <w:r w:rsidRPr="00725422">
        <w:rPr>
          <w:szCs w:val="24"/>
          <w:lang w:val="vi-VN"/>
        </w:rPr>
        <w:tab/>
      </w:r>
      <w:r w:rsidR="004565D9" w:rsidRPr="00725422">
        <w:rPr>
          <w:b/>
          <w:bCs/>
          <w:szCs w:val="24"/>
        </w:rPr>
        <w:t xml:space="preserve">D. </w:t>
      </w:r>
      <w:r w:rsidR="00751420" w:rsidRPr="00725422">
        <w:rPr>
          <w:szCs w:val="24"/>
        </w:rPr>
        <w:t>độ cao, âm sắc, độ to.</w:t>
      </w:r>
    </w:p>
    <w:p w:rsidR="00751420" w:rsidRPr="00725422" w:rsidRDefault="009E0CD7"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 xml:space="preserve">Đơn vị </w:t>
      </w:r>
      <w:r w:rsidR="00751420" w:rsidRPr="00725422">
        <w:rPr>
          <w:b/>
          <w:bCs/>
          <w:szCs w:val="24"/>
        </w:rPr>
        <w:t xml:space="preserve">thường dùng </w:t>
      </w:r>
      <w:r w:rsidR="00751420" w:rsidRPr="00725422">
        <w:rPr>
          <w:szCs w:val="24"/>
        </w:rPr>
        <w:t>để đo mức cường độ âm là</w:t>
      </w:r>
    </w:p>
    <w:p w:rsidR="00751420"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Ben (B) </w:t>
      </w:r>
      <w:r w:rsidRPr="00725422">
        <w:rPr>
          <w:szCs w:val="24"/>
          <w:lang w:val="vi-VN"/>
        </w:rPr>
        <w:tab/>
      </w:r>
      <w:r w:rsidR="004565D9" w:rsidRPr="00725422">
        <w:rPr>
          <w:b/>
          <w:bCs/>
          <w:szCs w:val="24"/>
        </w:rPr>
        <w:t xml:space="preserve">B. </w:t>
      </w:r>
      <w:r w:rsidR="00751420" w:rsidRPr="00725422">
        <w:rPr>
          <w:szCs w:val="24"/>
        </w:rPr>
        <w:t xml:space="preserve">Đề xi ben (dB) </w:t>
      </w:r>
      <w:r w:rsidRPr="00725422">
        <w:rPr>
          <w:szCs w:val="24"/>
          <w:lang w:val="vi-VN"/>
        </w:rPr>
        <w:tab/>
      </w:r>
      <w:r w:rsidR="004565D9" w:rsidRPr="00725422">
        <w:rPr>
          <w:b/>
          <w:bCs/>
          <w:szCs w:val="24"/>
        </w:rPr>
        <w:t xml:space="preserve">C. </w:t>
      </w:r>
      <w:r w:rsidR="00751420" w:rsidRPr="00725422">
        <w:rPr>
          <w:szCs w:val="24"/>
        </w:rPr>
        <w:t xml:space="preserve">J/s </w:t>
      </w:r>
      <w:r w:rsidRPr="00725422">
        <w:rPr>
          <w:szCs w:val="24"/>
          <w:lang w:val="vi-VN"/>
        </w:rPr>
        <w:tab/>
      </w:r>
      <w:r w:rsidR="004565D9" w:rsidRPr="00725422">
        <w:rPr>
          <w:b/>
          <w:bCs/>
          <w:szCs w:val="24"/>
        </w:rPr>
        <w:t xml:space="preserve">D. </w:t>
      </w:r>
      <w:r w:rsidR="00751420" w:rsidRPr="00725422">
        <w:rPr>
          <w:szCs w:val="24"/>
        </w:rPr>
        <w:t>W/m</w:t>
      </w:r>
      <w:r w:rsidR="00751420" w:rsidRPr="00725422">
        <w:rPr>
          <w:szCs w:val="24"/>
          <w:vertAlign w:val="superscript"/>
        </w:rPr>
        <w:t>2</w:t>
      </w:r>
    </w:p>
    <w:p w:rsidR="00751420" w:rsidRPr="00725422" w:rsidRDefault="009E0CD7"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Lượng năng lượng được sóng âm truyền trong một đơn vị thời gian qua một đơn vị diện tích đặt vuông góc với phương truyền âm gọi là</w:t>
      </w:r>
    </w:p>
    <w:p w:rsidR="00751420"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lastRenderedPageBreak/>
        <w:tab/>
      </w:r>
      <w:r w:rsidR="004565D9" w:rsidRPr="00725422">
        <w:rPr>
          <w:b/>
          <w:bCs/>
          <w:szCs w:val="24"/>
        </w:rPr>
        <w:t xml:space="preserve">A. </w:t>
      </w:r>
      <w:r w:rsidR="00751420" w:rsidRPr="00725422">
        <w:rPr>
          <w:szCs w:val="24"/>
        </w:rPr>
        <w:t xml:space="preserve">cường độ âm. </w:t>
      </w:r>
      <w:r w:rsidRPr="00725422">
        <w:rPr>
          <w:szCs w:val="24"/>
          <w:lang w:val="vi-VN"/>
        </w:rPr>
        <w:tab/>
      </w:r>
      <w:r w:rsidR="004565D9" w:rsidRPr="00725422">
        <w:rPr>
          <w:b/>
          <w:bCs/>
          <w:szCs w:val="24"/>
        </w:rPr>
        <w:t xml:space="preserve">B. </w:t>
      </w:r>
      <w:r w:rsidR="00751420" w:rsidRPr="00725422">
        <w:rPr>
          <w:szCs w:val="24"/>
        </w:rPr>
        <w:t xml:space="preserve">độ to của âm. </w:t>
      </w:r>
      <w:r w:rsidRPr="00725422">
        <w:rPr>
          <w:szCs w:val="24"/>
          <w:lang w:val="vi-VN"/>
        </w:rPr>
        <w:tab/>
      </w:r>
      <w:r w:rsidR="004565D9" w:rsidRPr="00725422">
        <w:rPr>
          <w:b/>
          <w:bCs/>
          <w:szCs w:val="24"/>
        </w:rPr>
        <w:t xml:space="preserve">C. </w:t>
      </w:r>
      <w:r w:rsidR="00751420" w:rsidRPr="00725422">
        <w:rPr>
          <w:szCs w:val="24"/>
        </w:rPr>
        <w:t xml:space="preserve">mức cường độ âm. </w:t>
      </w:r>
      <w:r w:rsidRPr="00725422">
        <w:rPr>
          <w:szCs w:val="24"/>
          <w:lang w:val="vi-VN"/>
        </w:rPr>
        <w:tab/>
      </w:r>
      <w:r w:rsidR="004565D9" w:rsidRPr="00725422">
        <w:rPr>
          <w:b/>
          <w:bCs/>
          <w:szCs w:val="24"/>
        </w:rPr>
        <w:t xml:space="preserve">D. </w:t>
      </w:r>
      <w:r w:rsidR="00751420" w:rsidRPr="00725422">
        <w:rPr>
          <w:szCs w:val="24"/>
        </w:rPr>
        <w:t>năng lượng âm.</w:t>
      </w:r>
    </w:p>
    <w:p w:rsidR="00751420" w:rsidRPr="00725422" w:rsidRDefault="009E0CD7"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Âm sắc là</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A. </w:t>
      </w:r>
      <w:r w:rsidR="00751420" w:rsidRPr="00725422">
        <w:rPr>
          <w:szCs w:val="24"/>
        </w:rPr>
        <w:t>màu sắc của âm thanh.</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B. </w:t>
      </w:r>
      <w:r w:rsidR="00751420" w:rsidRPr="00725422">
        <w:rPr>
          <w:szCs w:val="24"/>
        </w:rPr>
        <w:t>một tính chất của âm giúp ta phân biệt các nguồn âm.</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một tính chất sinh lí của âm.</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D. </w:t>
      </w:r>
      <w:r w:rsidR="00751420" w:rsidRPr="00725422">
        <w:rPr>
          <w:szCs w:val="24"/>
        </w:rPr>
        <w:t>một tính chất vật lí của âm.</w:t>
      </w:r>
    </w:p>
    <w:p w:rsidR="00751420" w:rsidRPr="00725422" w:rsidRDefault="009E0CD7"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Độ cao của âm là</w:t>
      </w:r>
    </w:p>
    <w:p w:rsidR="002B189F"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lang w:val="vi-VN"/>
        </w:rPr>
      </w:pPr>
      <w:r w:rsidRPr="00725422">
        <w:rPr>
          <w:b/>
          <w:bCs/>
          <w:szCs w:val="24"/>
        </w:rPr>
        <w:t xml:space="preserve">A. </w:t>
      </w:r>
      <w:r w:rsidR="00751420" w:rsidRPr="00725422">
        <w:rPr>
          <w:szCs w:val="24"/>
        </w:rPr>
        <w:t xml:space="preserve">một tính chất vật lí của âm. </w:t>
      </w:r>
      <w:r w:rsidR="002B189F" w:rsidRPr="00725422">
        <w:rPr>
          <w:szCs w:val="24"/>
          <w:lang w:val="vi-VN"/>
        </w:rPr>
        <w:tab/>
      </w:r>
      <w:r w:rsidR="002B189F" w:rsidRPr="00725422">
        <w:rPr>
          <w:szCs w:val="24"/>
          <w:lang w:val="vi-VN"/>
        </w:rPr>
        <w:tab/>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B. </w:t>
      </w:r>
      <w:r w:rsidR="00751420" w:rsidRPr="00725422">
        <w:rPr>
          <w:szCs w:val="24"/>
        </w:rPr>
        <w:t>một tính chất sinh lí của âm.</w:t>
      </w:r>
    </w:p>
    <w:p w:rsidR="002B189F"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lang w:val="vi-VN"/>
        </w:rPr>
      </w:pPr>
      <w:r w:rsidRPr="00725422">
        <w:rPr>
          <w:b/>
          <w:bCs/>
          <w:szCs w:val="24"/>
        </w:rPr>
        <w:t xml:space="preserve">C. </w:t>
      </w:r>
      <w:r w:rsidR="00751420" w:rsidRPr="00725422">
        <w:rPr>
          <w:szCs w:val="24"/>
        </w:rPr>
        <w:t xml:space="preserve">vừa là tính chất sinh lí, vừa là tính chất vật lí. </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D. </w:t>
      </w:r>
      <w:r w:rsidR="00751420" w:rsidRPr="00725422">
        <w:rPr>
          <w:szCs w:val="24"/>
        </w:rPr>
        <w:t>tần số âm.</w:t>
      </w:r>
    </w:p>
    <w:p w:rsidR="00751420" w:rsidRPr="00725422" w:rsidRDefault="009E0CD7"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Tai con người có thể nghe được những âm có mức cường độ âm trong khoảng</w:t>
      </w:r>
    </w:p>
    <w:p w:rsidR="002B189F"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lang w:val="vi-VN"/>
        </w:rPr>
      </w:pPr>
      <w:r w:rsidRPr="00725422">
        <w:rPr>
          <w:b/>
          <w:bCs/>
          <w:szCs w:val="24"/>
          <w:lang w:val="vi-VN"/>
        </w:rPr>
        <w:tab/>
      </w:r>
      <w:r w:rsidR="004565D9" w:rsidRPr="00725422">
        <w:rPr>
          <w:b/>
          <w:bCs/>
          <w:szCs w:val="24"/>
        </w:rPr>
        <w:t xml:space="preserve">A. </w:t>
      </w:r>
      <w:r w:rsidR="00751420" w:rsidRPr="00725422">
        <w:rPr>
          <w:szCs w:val="24"/>
        </w:rPr>
        <w:t xml:space="preserve">từ 0 dB đến 1000 </w:t>
      </w:r>
      <w:r w:rsidRPr="00725422">
        <w:rPr>
          <w:szCs w:val="24"/>
        </w:rPr>
        <w:t xml:space="preserve">dB. </w:t>
      </w:r>
      <w:r w:rsidRPr="00725422">
        <w:rPr>
          <w:szCs w:val="24"/>
          <w:lang w:val="vi-VN"/>
        </w:rPr>
        <w:tab/>
      </w:r>
      <w:r w:rsidRPr="00725422">
        <w:rPr>
          <w:szCs w:val="24"/>
          <w:lang w:val="vi-VN"/>
        </w:rPr>
        <w:tab/>
      </w:r>
      <w:r w:rsidR="004565D9" w:rsidRPr="00725422">
        <w:rPr>
          <w:b/>
          <w:bCs/>
          <w:szCs w:val="24"/>
        </w:rPr>
        <w:t xml:space="preserve">B. </w:t>
      </w:r>
      <w:r w:rsidR="00751420" w:rsidRPr="00725422">
        <w:rPr>
          <w:szCs w:val="24"/>
        </w:rPr>
        <w:t xml:space="preserve">từ 10 dB đến 100 </w:t>
      </w:r>
      <w:r w:rsidRPr="00725422">
        <w:rPr>
          <w:szCs w:val="24"/>
        </w:rPr>
        <w:t xml:space="preserve">dB. </w:t>
      </w:r>
      <w:r w:rsidRPr="00725422">
        <w:rPr>
          <w:szCs w:val="24"/>
          <w:lang w:val="vi-VN"/>
        </w:rPr>
        <w:tab/>
      </w:r>
    </w:p>
    <w:p w:rsidR="009E0CD7"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b/>
          <w:szCs w:val="24"/>
          <w:lang w:val="vi-VN"/>
        </w:rPr>
      </w:pPr>
      <w:r w:rsidRPr="00725422">
        <w:rPr>
          <w:szCs w:val="24"/>
          <w:lang w:val="vi-VN"/>
        </w:rPr>
        <w:tab/>
      </w:r>
      <w:r w:rsidR="004565D9" w:rsidRPr="00725422">
        <w:rPr>
          <w:b/>
          <w:bCs/>
          <w:szCs w:val="24"/>
        </w:rPr>
        <w:t xml:space="preserve">C. </w:t>
      </w:r>
      <w:r w:rsidR="00751420" w:rsidRPr="00725422">
        <w:rPr>
          <w:szCs w:val="24"/>
        </w:rPr>
        <w:t>từ 10 dB đến 1000</w:t>
      </w:r>
      <w:r w:rsidRPr="00725422">
        <w:rPr>
          <w:szCs w:val="24"/>
        </w:rPr>
        <w:t xml:space="preserve">dB. </w:t>
      </w:r>
      <w:r w:rsidRPr="00725422">
        <w:rPr>
          <w:szCs w:val="24"/>
          <w:lang w:val="vi-VN"/>
        </w:rPr>
        <w:tab/>
      </w:r>
      <w:r w:rsidRPr="00725422">
        <w:rPr>
          <w:szCs w:val="24"/>
          <w:lang w:val="vi-VN"/>
        </w:rPr>
        <w:tab/>
      </w:r>
      <w:r w:rsidR="004565D9" w:rsidRPr="00725422">
        <w:rPr>
          <w:b/>
          <w:bCs/>
          <w:szCs w:val="24"/>
        </w:rPr>
        <w:t xml:space="preserve">D. </w:t>
      </w:r>
      <w:r w:rsidR="00751420" w:rsidRPr="00725422">
        <w:rPr>
          <w:szCs w:val="24"/>
        </w:rPr>
        <w:t xml:space="preserve">từ 0 dB đến 130 </w:t>
      </w:r>
      <w:r w:rsidRPr="00725422">
        <w:rPr>
          <w:szCs w:val="24"/>
        </w:rPr>
        <w:t xml:space="preserve">dB. </w:t>
      </w:r>
    </w:p>
    <w:p w:rsidR="00751420" w:rsidRPr="00725422" w:rsidRDefault="009E0CD7"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Giọng nói của nam và nữ khác nhau là do</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A. </w:t>
      </w:r>
      <w:r w:rsidR="00751420" w:rsidRPr="00725422">
        <w:rPr>
          <w:szCs w:val="24"/>
        </w:rPr>
        <w:t xml:space="preserve">tần số âm của mỗi người khác nhau. </w:t>
      </w:r>
      <w:r w:rsidR="002B189F" w:rsidRPr="00725422">
        <w:rPr>
          <w:szCs w:val="24"/>
          <w:lang w:val="vi-VN"/>
        </w:rPr>
        <w:tab/>
      </w:r>
      <w:r w:rsidRPr="00725422">
        <w:rPr>
          <w:b/>
          <w:bCs/>
          <w:szCs w:val="24"/>
        </w:rPr>
        <w:t xml:space="preserve">B. </w:t>
      </w:r>
      <w:r w:rsidR="00751420" w:rsidRPr="00725422">
        <w:rPr>
          <w:szCs w:val="24"/>
        </w:rPr>
        <w:t>biên độ âm của mỗi người khác nhau.</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 xml:space="preserve">cường độ âm của mỗi người khác nhau. </w:t>
      </w:r>
      <w:r w:rsidR="002B189F" w:rsidRPr="00725422">
        <w:rPr>
          <w:szCs w:val="24"/>
          <w:lang w:val="vi-VN"/>
        </w:rPr>
        <w:tab/>
      </w:r>
      <w:r w:rsidRPr="00725422">
        <w:rPr>
          <w:b/>
          <w:bCs/>
          <w:szCs w:val="24"/>
        </w:rPr>
        <w:t xml:space="preserve">D. </w:t>
      </w:r>
      <w:r w:rsidR="00751420" w:rsidRPr="00725422">
        <w:rPr>
          <w:szCs w:val="24"/>
        </w:rPr>
        <w:t>độ to âm phát ra của mỗi người khác nhau.</w:t>
      </w:r>
    </w:p>
    <w:p w:rsidR="00751420" w:rsidRPr="00725422" w:rsidRDefault="009E0CD7" w:rsidP="009E0CD7">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Khi hai ca sĩ cùng hát một câu ở cùng một độ cao, ta vẫn phân biệt được giọng hát của từng người là do</w:t>
      </w:r>
    </w:p>
    <w:p w:rsidR="00751420" w:rsidRPr="00725422" w:rsidRDefault="004565D9" w:rsidP="009E0CD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A. </w:t>
      </w:r>
      <w:r w:rsidR="00751420" w:rsidRPr="00725422">
        <w:rPr>
          <w:szCs w:val="24"/>
        </w:rPr>
        <w:t>tần số và biên độ âm của mỗi người khác nhau</w:t>
      </w:r>
    </w:p>
    <w:p w:rsidR="00751420" w:rsidRPr="00725422" w:rsidRDefault="004565D9" w:rsidP="009E0CD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B. </w:t>
      </w:r>
      <w:r w:rsidR="00751420" w:rsidRPr="00725422">
        <w:rPr>
          <w:szCs w:val="24"/>
        </w:rPr>
        <w:t>tần số và cường độ âm của mỗi người khác nhau</w:t>
      </w:r>
    </w:p>
    <w:p w:rsidR="00751420" w:rsidRPr="00725422" w:rsidRDefault="004565D9" w:rsidP="009E0CD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tần số và năng lượng âm của mỗi người khác nhau</w:t>
      </w:r>
    </w:p>
    <w:p w:rsidR="00751420" w:rsidRPr="00725422" w:rsidRDefault="004565D9" w:rsidP="009E0CD7">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D. </w:t>
      </w:r>
      <w:r w:rsidR="00751420" w:rsidRPr="00725422">
        <w:rPr>
          <w:szCs w:val="24"/>
        </w:rPr>
        <w:t>biên độ và cường độ âm của mỗi người khác nhau</w:t>
      </w:r>
    </w:p>
    <w:p w:rsidR="00751420" w:rsidRPr="00725422" w:rsidRDefault="00A5059E"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 xml:space="preserve">Phát biểu nào sau đây </w:t>
      </w:r>
      <w:r w:rsidR="00751420" w:rsidRPr="00725422">
        <w:rPr>
          <w:b/>
          <w:bCs/>
          <w:szCs w:val="24"/>
        </w:rPr>
        <w:t>đúng</w:t>
      </w:r>
      <w:r w:rsidR="00751420" w:rsidRPr="00725422">
        <w:rPr>
          <w:szCs w:val="24"/>
        </w:rPr>
        <w:t>?</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A. </w:t>
      </w:r>
      <w:r w:rsidR="00751420" w:rsidRPr="00725422">
        <w:rPr>
          <w:szCs w:val="24"/>
        </w:rPr>
        <w:t>Âm có cường độ lớn thì tai ta có cảm giác âm đó to.</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B. </w:t>
      </w:r>
      <w:r w:rsidR="00751420" w:rsidRPr="00725422">
        <w:rPr>
          <w:szCs w:val="24"/>
        </w:rPr>
        <w:t>Âm có cường độ nhỏ thì tai ta có cảm giác âm đó nhỏ.</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Âm có tần số lớn thì tai ta có cảm giác âm đó to.</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D. </w:t>
      </w:r>
      <w:r w:rsidR="00751420" w:rsidRPr="00725422">
        <w:rPr>
          <w:szCs w:val="24"/>
        </w:rPr>
        <w:t>Âm to hay nhỏ phụ thuộc vào mức cường độ âm và tần số âm.</w:t>
      </w:r>
    </w:p>
    <w:p w:rsidR="00751420" w:rsidRPr="00725422" w:rsidRDefault="00CA0E45"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Cường độ âm là</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A. </w:t>
      </w:r>
      <w:r w:rsidR="00751420" w:rsidRPr="00725422">
        <w:rPr>
          <w:szCs w:val="24"/>
        </w:rPr>
        <w:t>năng lượng sóng âm truyền trong một đơn vị thời gian.</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B. </w:t>
      </w:r>
      <w:r w:rsidR="00751420" w:rsidRPr="00725422">
        <w:rPr>
          <w:szCs w:val="24"/>
        </w:rPr>
        <w:t>độ to của âm.</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năng lượng sóng âm truyền qua một đơn vị diện tích đặt vuông góc với phương truyền âm.</w:t>
      </w:r>
    </w:p>
    <w:p w:rsidR="00751420" w:rsidRPr="00725422" w:rsidRDefault="002B189F"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D. </w:t>
      </w:r>
      <w:r w:rsidR="00751420" w:rsidRPr="00725422">
        <w:rPr>
          <w:szCs w:val="24"/>
        </w:rPr>
        <w:t>năng lượng sóng âm truyền trong một đơn vị thời gian qua một đơn vị diện tích đặt vuông góc với phương truyền âm.</w:t>
      </w:r>
    </w:p>
    <w:p w:rsidR="00751420" w:rsidRPr="00725422" w:rsidRDefault="00CA0E45"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Với cùng một âm cơ bản nhưng các loại đàn dây khi phát âm nghe khác nhau là do</w:t>
      </w:r>
    </w:p>
    <w:p w:rsidR="002B189F"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lang w:val="vi-VN"/>
        </w:rPr>
      </w:pPr>
      <w:r w:rsidRPr="00725422">
        <w:rPr>
          <w:b/>
          <w:bCs/>
          <w:szCs w:val="24"/>
          <w:lang w:val="vi-VN"/>
        </w:rPr>
        <w:tab/>
      </w:r>
      <w:r w:rsidR="004565D9" w:rsidRPr="00725422">
        <w:rPr>
          <w:b/>
          <w:bCs/>
          <w:szCs w:val="24"/>
        </w:rPr>
        <w:t xml:space="preserve">A. </w:t>
      </w:r>
      <w:r w:rsidR="00751420" w:rsidRPr="00725422">
        <w:rPr>
          <w:szCs w:val="24"/>
        </w:rPr>
        <w:t xml:space="preserve">các dây đàn phát ra âm có âm sắc khác nhau. </w:t>
      </w:r>
    </w:p>
    <w:p w:rsidR="002B189F"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lang w:val="vi-VN"/>
        </w:rPr>
      </w:pPr>
      <w:r w:rsidRPr="00725422">
        <w:rPr>
          <w:szCs w:val="24"/>
          <w:lang w:val="vi-VN"/>
        </w:rPr>
        <w:tab/>
      </w:r>
      <w:r w:rsidR="004565D9" w:rsidRPr="00725422">
        <w:rPr>
          <w:b/>
          <w:bCs/>
          <w:szCs w:val="24"/>
        </w:rPr>
        <w:t xml:space="preserve">B. </w:t>
      </w:r>
      <w:r w:rsidR="00751420" w:rsidRPr="00725422">
        <w:rPr>
          <w:szCs w:val="24"/>
        </w:rPr>
        <w:t xml:space="preserve">các hộp đàn có cấu tạo khác nhau. </w:t>
      </w:r>
    </w:p>
    <w:p w:rsidR="002B189F"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lang w:val="vi-VN"/>
        </w:rPr>
      </w:pPr>
      <w:r w:rsidRPr="00725422">
        <w:rPr>
          <w:szCs w:val="24"/>
          <w:lang w:val="vi-VN"/>
        </w:rPr>
        <w:tab/>
      </w:r>
      <w:r w:rsidR="004565D9" w:rsidRPr="00725422">
        <w:rPr>
          <w:b/>
          <w:bCs/>
          <w:szCs w:val="24"/>
        </w:rPr>
        <w:t xml:space="preserve">C. </w:t>
      </w:r>
      <w:r w:rsidR="00751420" w:rsidRPr="00725422">
        <w:rPr>
          <w:szCs w:val="24"/>
        </w:rPr>
        <w:t xml:space="preserve">các dây đàn dài ngắn khác nhau. </w:t>
      </w:r>
    </w:p>
    <w:p w:rsidR="00A5059E"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lang w:val="vi-VN"/>
        </w:rPr>
      </w:pPr>
      <w:r w:rsidRPr="00725422">
        <w:rPr>
          <w:szCs w:val="24"/>
          <w:lang w:val="vi-VN"/>
        </w:rPr>
        <w:tab/>
      </w:r>
      <w:r w:rsidR="004565D9" w:rsidRPr="00725422">
        <w:rPr>
          <w:b/>
          <w:bCs/>
          <w:szCs w:val="24"/>
        </w:rPr>
        <w:t xml:space="preserve">D. </w:t>
      </w:r>
      <w:r w:rsidR="00751420" w:rsidRPr="00725422">
        <w:rPr>
          <w:szCs w:val="24"/>
        </w:rPr>
        <w:t xml:space="preserve">các dây đàn có tiết diện khác nhau </w:t>
      </w:r>
    </w:p>
    <w:p w:rsidR="00751420" w:rsidRPr="00725422" w:rsidRDefault="00A5059E"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Độ to của âm là một đặc tính sinh lí của âm phụ thuộc vào</w:t>
      </w:r>
    </w:p>
    <w:p w:rsidR="00751420"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tốc độ truyền âm. </w:t>
      </w:r>
      <w:r w:rsidRPr="00725422">
        <w:rPr>
          <w:szCs w:val="24"/>
          <w:lang w:val="vi-VN"/>
        </w:rPr>
        <w:tab/>
      </w:r>
      <w:r w:rsidRPr="00725422">
        <w:rPr>
          <w:szCs w:val="24"/>
          <w:lang w:val="vi-VN"/>
        </w:rPr>
        <w:tab/>
      </w:r>
      <w:r w:rsidR="004565D9" w:rsidRPr="00725422">
        <w:rPr>
          <w:b/>
          <w:bCs/>
          <w:szCs w:val="24"/>
        </w:rPr>
        <w:t xml:space="preserve">B. </w:t>
      </w:r>
      <w:r w:rsidR="00751420" w:rsidRPr="00725422">
        <w:rPr>
          <w:szCs w:val="24"/>
        </w:rPr>
        <w:t>bước sóng và năng lượng âm.</w:t>
      </w:r>
    </w:p>
    <w:p w:rsidR="00751420"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C. </w:t>
      </w:r>
      <w:r w:rsidR="00751420" w:rsidRPr="00725422">
        <w:rPr>
          <w:szCs w:val="24"/>
        </w:rPr>
        <w:t xml:space="preserve">mức cường độ âm L. </w:t>
      </w:r>
      <w:r w:rsidRPr="00725422">
        <w:rPr>
          <w:szCs w:val="24"/>
          <w:lang w:val="vi-VN"/>
        </w:rPr>
        <w:tab/>
      </w:r>
      <w:r w:rsidRPr="00725422">
        <w:rPr>
          <w:szCs w:val="24"/>
          <w:lang w:val="vi-VN"/>
        </w:rPr>
        <w:tab/>
      </w:r>
      <w:r w:rsidR="004565D9" w:rsidRPr="00725422">
        <w:rPr>
          <w:b/>
          <w:bCs/>
          <w:szCs w:val="24"/>
        </w:rPr>
        <w:t xml:space="preserve">D. </w:t>
      </w:r>
      <w:r w:rsidR="00751420" w:rsidRPr="00725422">
        <w:rPr>
          <w:szCs w:val="24"/>
        </w:rPr>
        <w:t>tốc độ âm và bước sóng.</w:t>
      </w:r>
    </w:p>
    <w:p w:rsidR="00751420" w:rsidRPr="00725422" w:rsidRDefault="00CA0E45"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 xml:space="preserve">Cảm giác về âm </w:t>
      </w:r>
      <w:r w:rsidR="00751420" w:rsidRPr="00725422">
        <w:rPr>
          <w:b/>
          <w:bCs/>
          <w:szCs w:val="24"/>
        </w:rPr>
        <w:t xml:space="preserve">phụ thuộc </w:t>
      </w:r>
      <w:r w:rsidR="00751420" w:rsidRPr="00725422">
        <w:rPr>
          <w:szCs w:val="24"/>
        </w:rPr>
        <w:t>vào các yếu tố</w:t>
      </w:r>
    </w:p>
    <w:p w:rsidR="00751420"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nguồn âm và môi trường truyền âm. </w:t>
      </w:r>
      <w:r w:rsidRPr="00725422">
        <w:rPr>
          <w:szCs w:val="24"/>
          <w:lang w:val="vi-VN"/>
        </w:rPr>
        <w:tab/>
      </w:r>
      <w:r w:rsidR="004565D9" w:rsidRPr="00725422">
        <w:rPr>
          <w:b/>
          <w:bCs/>
          <w:szCs w:val="24"/>
        </w:rPr>
        <w:t xml:space="preserve">B. </w:t>
      </w:r>
      <w:r w:rsidR="00751420" w:rsidRPr="00725422">
        <w:rPr>
          <w:szCs w:val="24"/>
        </w:rPr>
        <w:t>nguồn âm và tai người nghe.</w:t>
      </w:r>
    </w:p>
    <w:p w:rsidR="00751420" w:rsidRPr="00725422" w:rsidRDefault="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C. </w:t>
      </w:r>
      <w:r w:rsidR="00751420" w:rsidRPr="00725422">
        <w:rPr>
          <w:szCs w:val="24"/>
        </w:rPr>
        <w:t xml:space="preserve">môi trường truyền âm và tai người nghe. </w:t>
      </w:r>
      <w:r w:rsidRPr="00725422">
        <w:rPr>
          <w:szCs w:val="24"/>
          <w:lang w:val="vi-VN"/>
        </w:rPr>
        <w:tab/>
      </w:r>
      <w:r w:rsidR="004565D9" w:rsidRPr="00725422">
        <w:rPr>
          <w:b/>
          <w:bCs/>
          <w:szCs w:val="24"/>
        </w:rPr>
        <w:t xml:space="preserve">D. </w:t>
      </w:r>
      <w:r w:rsidR="00751420" w:rsidRPr="00725422">
        <w:rPr>
          <w:szCs w:val="24"/>
        </w:rPr>
        <w:t>tai người nghe và thần kinh thính giác.</w:t>
      </w:r>
    </w:p>
    <w:p w:rsidR="00751420" w:rsidRPr="00725422" w:rsidRDefault="00CA0E45"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Đối với âm cơ bản và hoạ âm bậc 2 do cùng một dây đàn phát ra thì</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A. </w:t>
      </w:r>
      <w:r w:rsidR="00751420" w:rsidRPr="00725422">
        <w:rPr>
          <w:szCs w:val="24"/>
        </w:rPr>
        <w:t>hoạ âm bậc 2 có cường độ lớn hơn cường độ âm cơ bản.</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B. </w:t>
      </w:r>
      <w:r w:rsidR="00751420" w:rsidRPr="00725422">
        <w:rPr>
          <w:szCs w:val="24"/>
        </w:rPr>
        <w:t>tần số họa âm bậc 2 lớn gấp 2 lần tần số âm cơ bản</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cần số âm cơ bản lớn gấp 2 tần số hoạ âm bậc 2.</w:t>
      </w:r>
    </w:p>
    <w:p w:rsidR="00751420" w:rsidRPr="00725422" w:rsidRDefault="004565D9" w:rsidP="002B189F">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D. </w:t>
      </w:r>
      <w:r w:rsidR="00751420" w:rsidRPr="00725422">
        <w:rPr>
          <w:szCs w:val="24"/>
        </w:rPr>
        <w:t>tốc độ âm cơ bản gấp đôi tốc độ hoạ âm bậc 2.</w:t>
      </w:r>
    </w:p>
    <w:p w:rsidR="00751420" w:rsidRPr="00725422" w:rsidRDefault="00CA0E45"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 xml:space="preserve">Một nhạc cụ phát ra âm có tần số cơ bản </w:t>
      </w:r>
      <w:r w:rsidR="003A71E9" w:rsidRPr="00725422">
        <w:rPr>
          <w:szCs w:val="24"/>
        </w:rPr>
        <w:t>ƒ</w:t>
      </w:r>
      <w:r w:rsidR="00751420" w:rsidRPr="00725422">
        <w:rPr>
          <w:szCs w:val="24"/>
          <w:vertAlign w:val="subscript"/>
        </w:rPr>
        <w:t>0</w:t>
      </w:r>
      <w:r w:rsidR="00751420" w:rsidRPr="00725422">
        <w:rPr>
          <w:szCs w:val="24"/>
        </w:rPr>
        <w:t xml:space="preserve"> thì hoạ âm bậc 4 của nó là</w:t>
      </w:r>
    </w:p>
    <w:p w:rsidR="00751420" w:rsidRPr="00725422" w:rsidRDefault="00CA0E4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Pr="00725422">
        <w:rPr>
          <w:szCs w:val="24"/>
        </w:rPr>
        <w:t>ƒ</w:t>
      </w:r>
      <w:r w:rsidRPr="00725422">
        <w:rPr>
          <w:szCs w:val="24"/>
          <w:vertAlign w:val="subscript"/>
        </w:rPr>
        <w:t>0</w:t>
      </w:r>
      <w:r w:rsidR="00751420" w:rsidRPr="00725422">
        <w:rPr>
          <w:szCs w:val="24"/>
        </w:rPr>
        <w:t xml:space="preserve"> </w:t>
      </w:r>
      <w:r w:rsidRPr="00725422">
        <w:rPr>
          <w:szCs w:val="24"/>
          <w:lang w:val="vi-VN"/>
        </w:rPr>
        <w:tab/>
      </w:r>
      <w:r w:rsidR="004565D9" w:rsidRPr="00725422">
        <w:rPr>
          <w:b/>
          <w:bCs/>
          <w:szCs w:val="24"/>
        </w:rPr>
        <w:t xml:space="preserve">B. </w:t>
      </w:r>
      <w:r w:rsidR="00751420" w:rsidRPr="00725422">
        <w:rPr>
          <w:szCs w:val="24"/>
        </w:rPr>
        <w:t>2</w:t>
      </w:r>
      <w:r w:rsidRPr="00725422">
        <w:rPr>
          <w:szCs w:val="24"/>
        </w:rPr>
        <w:t>ƒ</w:t>
      </w:r>
      <w:r w:rsidRPr="00725422">
        <w:rPr>
          <w:szCs w:val="24"/>
          <w:vertAlign w:val="subscript"/>
        </w:rPr>
        <w:t>0</w:t>
      </w:r>
      <w:r w:rsidR="00751420" w:rsidRPr="00725422">
        <w:rPr>
          <w:szCs w:val="24"/>
        </w:rPr>
        <w:t xml:space="preserve"> </w:t>
      </w:r>
      <w:r w:rsidRPr="00725422">
        <w:rPr>
          <w:szCs w:val="24"/>
          <w:lang w:val="vi-VN"/>
        </w:rPr>
        <w:tab/>
      </w:r>
      <w:r w:rsidR="004565D9" w:rsidRPr="00725422">
        <w:rPr>
          <w:b/>
          <w:bCs/>
          <w:szCs w:val="24"/>
        </w:rPr>
        <w:t xml:space="preserve">C. </w:t>
      </w:r>
      <w:r w:rsidR="00751420" w:rsidRPr="00725422">
        <w:rPr>
          <w:szCs w:val="24"/>
        </w:rPr>
        <w:t>3</w:t>
      </w:r>
      <w:r w:rsidRPr="00725422">
        <w:rPr>
          <w:szCs w:val="24"/>
        </w:rPr>
        <w:t>ƒ</w:t>
      </w:r>
      <w:r w:rsidRPr="00725422">
        <w:rPr>
          <w:szCs w:val="24"/>
          <w:vertAlign w:val="subscript"/>
        </w:rPr>
        <w:t>0</w:t>
      </w:r>
      <w:r w:rsidR="00751420" w:rsidRPr="00725422">
        <w:rPr>
          <w:szCs w:val="24"/>
        </w:rPr>
        <w:t xml:space="preserve"> </w:t>
      </w:r>
      <w:r w:rsidRPr="00725422">
        <w:rPr>
          <w:szCs w:val="24"/>
          <w:lang w:val="vi-VN"/>
        </w:rPr>
        <w:tab/>
      </w:r>
      <w:r w:rsidR="004565D9" w:rsidRPr="00725422">
        <w:rPr>
          <w:b/>
          <w:bCs/>
          <w:szCs w:val="24"/>
        </w:rPr>
        <w:t xml:space="preserve">D. </w:t>
      </w:r>
      <w:r w:rsidR="00751420" w:rsidRPr="00725422">
        <w:rPr>
          <w:szCs w:val="24"/>
        </w:rPr>
        <w:t>4</w:t>
      </w:r>
      <w:r w:rsidRPr="00725422">
        <w:rPr>
          <w:szCs w:val="24"/>
        </w:rPr>
        <w:t>ƒ</w:t>
      </w:r>
      <w:r w:rsidRPr="00725422">
        <w:rPr>
          <w:szCs w:val="24"/>
          <w:vertAlign w:val="subscript"/>
        </w:rPr>
        <w:t>0</w:t>
      </w:r>
    </w:p>
    <w:p w:rsidR="00751420" w:rsidRPr="00725422" w:rsidRDefault="00CA0E45"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Một âm có hiệu của họa âm bậc 5 và họa âm bậc 2 là 36 Hz. Tần số của âm cơ bản là</w:t>
      </w:r>
    </w:p>
    <w:p w:rsidR="00751420" w:rsidRPr="00725422" w:rsidRDefault="00CA0E45">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Pr="00725422">
        <w:rPr>
          <w:szCs w:val="24"/>
        </w:rPr>
        <w:t>ƒ</w:t>
      </w:r>
      <w:r w:rsidRPr="00725422">
        <w:rPr>
          <w:szCs w:val="24"/>
          <w:vertAlign w:val="subscript"/>
        </w:rPr>
        <w:t>0</w:t>
      </w:r>
      <w:r w:rsidR="00751420" w:rsidRPr="00725422">
        <w:rPr>
          <w:szCs w:val="24"/>
        </w:rPr>
        <w:t xml:space="preserve"> = 36 Hz </w:t>
      </w:r>
      <w:r w:rsidRPr="00725422">
        <w:rPr>
          <w:szCs w:val="24"/>
          <w:lang w:val="vi-VN"/>
        </w:rPr>
        <w:tab/>
      </w:r>
      <w:r w:rsidR="004565D9" w:rsidRPr="00725422">
        <w:rPr>
          <w:b/>
          <w:bCs/>
          <w:szCs w:val="24"/>
        </w:rPr>
        <w:t xml:space="preserve">B. </w:t>
      </w:r>
      <w:r w:rsidRPr="00725422">
        <w:rPr>
          <w:szCs w:val="24"/>
        </w:rPr>
        <w:t>ƒ</w:t>
      </w:r>
      <w:r w:rsidRPr="00725422">
        <w:rPr>
          <w:szCs w:val="24"/>
          <w:vertAlign w:val="subscript"/>
        </w:rPr>
        <w:t>0</w:t>
      </w:r>
      <w:r w:rsidR="00751420" w:rsidRPr="00725422">
        <w:rPr>
          <w:szCs w:val="24"/>
        </w:rPr>
        <w:t xml:space="preserve"> = 72 Hz </w:t>
      </w:r>
      <w:r w:rsidRPr="00725422">
        <w:rPr>
          <w:szCs w:val="24"/>
          <w:lang w:val="vi-VN"/>
        </w:rPr>
        <w:tab/>
      </w:r>
      <w:r w:rsidR="004565D9" w:rsidRPr="00725422">
        <w:rPr>
          <w:b/>
          <w:bCs/>
          <w:szCs w:val="24"/>
        </w:rPr>
        <w:t xml:space="preserve">C. </w:t>
      </w:r>
      <w:r w:rsidRPr="00725422">
        <w:rPr>
          <w:szCs w:val="24"/>
        </w:rPr>
        <w:t>ƒ</w:t>
      </w:r>
      <w:r w:rsidRPr="00725422">
        <w:rPr>
          <w:szCs w:val="24"/>
          <w:vertAlign w:val="subscript"/>
        </w:rPr>
        <w:t>0</w:t>
      </w:r>
      <w:r w:rsidR="00751420" w:rsidRPr="00725422">
        <w:rPr>
          <w:szCs w:val="24"/>
        </w:rPr>
        <w:t xml:space="preserve"> = 18 Hz </w:t>
      </w:r>
      <w:r w:rsidRPr="00725422">
        <w:rPr>
          <w:szCs w:val="24"/>
          <w:lang w:val="vi-VN"/>
        </w:rPr>
        <w:tab/>
      </w:r>
      <w:r w:rsidR="004565D9" w:rsidRPr="00725422">
        <w:rPr>
          <w:b/>
          <w:bCs/>
          <w:szCs w:val="24"/>
        </w:rPr>
        <w:t xml:space="preserve">D. </w:t>
      </w:r>
      <w:r w:rsidRPr="00725422">
        <w:rPr>
          <w:szCs w:val="24"/>
        </w:rPr>
        <w:t>ƒ</w:t>
      </w:r>
      <w:r w:rsidRPr="00725422">
        <w:rPr>
          <w:szCs w:val="24"/>
          <w:vertAlign w:val="subscript"/>
        </w:rPr>
        <w:t>0</w:t>
      </w:r>
      <w:r w:rsidR="00751420" w:rsidRPr="00725422">
        <w:rPr>
          <w:szCs w:val="24"/>
        </w:rPr>
        <w:t xml:space="preserve"> = 12 Hz</w:t>
      </w:r>
    </w:p>
    <w:p w:rsidR="00751420" w:rsidRPr="00725422" w:rsidRDefault="00CA0E45">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lastRenderedPageBreak/>
        <w:t xml:space="preserve"> </w:t>
      </w:r>
      <w:r w:rsidR="00751420" w:rsidRPr="00725422">
        <w:rPr>
          <w:szCs w:val="24"/>
        </w:rPr>
        <w:t>Sóng cơ học lan truyền trong không khí với cường độ đủ lớn, tai ta có thể cảm thụ được sóng cơ học nào sau</w:t>
      </w:r>
      <w:r w:rsidRPr="00725422">
        <w:rPr>
          <w:szCs w:val="24"/>
          <w:lang w:val="vi-VN"/>
        </w:rPr>
        <w:t xml:space="preserve"> </w:t>
      </w:r>
      <w:r w:rsidR="00751420" w:rsidRPr="00725422">
        <w:rPr>
          <w:szCs w:val="24"/>
        </w:rPr>
        <w:t>đây?</w:t>
      </w:r>
    </w:p>
    <w:p w:rsidR="00F0734B"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lang w:val="vi-VN"/>
        </w:rPr>
      </w:pPr>
      <w:r w:rsidRPr="00725422">
        <w:rPr>
          <w:b/>
          <w:bCs/>
          <w:szCs w:val="24"/>
          <w:lang w:val="vi-VN"/>
        </w:rPr>
        <w:tab/>
      </w:r>
      <w:r w:rsidR="004565D9" w:rsidRPr="00725422">
        <w:rPr>
          <w:b/>
          <w:bCs/>
          <w:szCs w:val="24"/>
        </w:rPr>
        <w:t xml:space="preserve">A. </w:t>
      </w:r>
      <w:r w:rsidR="00751420" w:rsidRPr="00725422">
        <w:rPr>
          <w:szCs w:val="24"/>
        </w:rPr>
        <w:t xml:space="preserve">Sóng cơ học có tần số 10 Hz. </w:t>
      </w:r>
      <w:r w:rsidRPr="00725422">
        <w:rPr>
          <w:szCs w:val="24"/>
          <w:lang w:val="vi-VN"/>
        </w:rPr>
        <w:tab/>
      </w:r>
      <w:r w:rsidR="004565D9" w:rsidRPr="00725422">
        <w:rPr>
          <w:b/>
          <w:bCs/>
          <w:szCs w:val="24"/>
        </w:rPr>
        <w:t xml:space="preserve">B. </w:t>
      </w:r>
      <w:r w:rsidR="00751420" w:rsidRPr="00725422">
        <w:rPr>
          <w:szCs w:val="24"/>
        </w:rPr>
        <w:t xml:space="preserve">Sóng cơ học có tần số 30 kHz. </w:t>
      </w:r>
    </w:p>
    <w:p w:rsidR="00A5059E"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lang w:val="vi-VN"/>
        </w:rPr>
      </w:pPr>
      <w:r w:rsidRPr="00725422">
        <w:rPr>
          <w:szCs w:val="24"/>
          <w:lang w:val="vi-VN"/>
        </w:rPr>
        <w:tab/>
      </w:r>
      <w:r w:rsidR="004565D9" w:rsidRPr="00725422">
        <w:rPr>
          <w:b/>
          <w:bCs/>
          <w:szCs w:val="24"/>
        </w:rPr>
        <w:t xml:space="preserve">C. </w:t>
      </w:r>
      <w:r w:rsidR="00751420" w:rsidRPr="00725422">
        <w:rPr>
          <w:szCs w:val="24"/>
        </w:rPr>
        <w:t xml:space="preserve">Sóng cơ học có chu kì 2 (µs). </w:t>
      </w:r>
      <w:r w:rsidRPr="00725422">
        <w:rPr>
          <w:szCs w:val="24"/>
          <w:lang w:val="vi-VN"/>
        </w:rPr>
        <w:tab/>
      </w:r>
      <w:r w:rsidR="004565D9" w:rsidRPr="00725422">
        <w:rPr>
          <w:b/>
          <w:bCs/>
          <w:szCs w:val="24"/>
        </w:rPr>
        <w:t xml:space="preserve">D. </w:t>
      </w:r>
      <w:r w:rsidR="00751420" w:rsidRPr="00725422">
        <w:rPr>
          <w:szCs w:val="24"/>
        </w:rPr>
        <w:t xml:space="preserve">Sóng cơ học có chu kì 2 (ms). </w:t>
      </w:r>
    </w:p>
    <w:p w:rsidR="00751420" w:rsidRPr="00725422" w:rsidRDefault="00CA0E45"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 xml:space="preserve">Một sóng cơ có tần số </w:t>
      </w:r>
      <w:r w:rsidR="003A71E9" w:rsidRPr="00725422">
        <w:rPr>
          <w:szCs w:val="24"/>
        </w:rPr>
        <w:t>ƒ</w:t>
      </w:r>
      <w:r w:rsidR="00751420" w:rsidRPr="00725422">
        <w:rPr>
          <w:szCs w:val="24"/>
        </w:rPr>
        <w:t xml:space="preserve"> = 1000 Hz lan truyền trong không khí. Sóng đó được gọi là</w:t>
      </w:r>
    </w:p>
    <w:p w:rsidR="00751420"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sóng siêu âm. </w:t>
      </w:r>
      <w:r w:rsidRPr="00725422">
        <w:rPr>
          <w:szCs w:val="24"/>
          <w:lang w:val="vi-VN"/>
        </w:rPr>
        <w:tab/>
      </w:r>
      <w:r w:rsidR="004565D9" w:rsidRPr="00725422">
        <w:rPr>
          <w:b/>
          <w:bCs/>
          <w:szCs w:val="24"/>
        </w:rPr>
        <w:t xml:space="preserve">B. </w:t>
      </w:r>
      <w:r w:rsidR="00751420" w:rsidRPr="00725422">
        <w:rPr>
          <w:szCs w:val="24"/>
        </w:rPr>
        <w:t xml:space="preserve">sóng âm. </w:t>
      </w:r>
      <w:r w:rsidRPr="00725422">
        <w:rPr>
          <w:szCs w:val="24"/>
          <w:lang w:val="vi-VN"/>
        </w:rPr>
        <w:tab/>
      </w:r>
      <w:r w:rsidR="004565D9" w:rsidRPr="00725422">
        <w:rPr>
          <w:b/>
          <w:bCs/>
          <w:szCs w:val="24"/>
        </w:rPr>
        <w:t xml:space="preserve">C. </w:t>
      </w:r>
      <w:r w:rsidR="00751420" w:rsidRPr="00725422">
        <w:rPr>
          <w:szCs w:val="24"/>
        </w:rPr>
        <w:t xml:space="preserve">sóng hạ âm. </w:t>
      </w:r>
      <w:r w:rsidRPr="00725422">
        <w:rPr>
          <w:szCs w:val="24"/>
          <w:lang w:val="vi-VN"/>
        </w:rPr>
        <w:tab/>
      </w:r>
      <w:r w:rsidR="004565D9" w:rsidRPr="00725422">
        <w:rPr>
          <w:b/>
          <w:bCs/>
          <w:szCs w:val="24"/>
        </w:rPr>
        <w:t xml:space="preserve">D. </w:t>
      </w:r>
      <w:r w:rsidR="00751420" w:rsidRPr="00725422">
        <w:rPr>
          <w:szCs w:val="24"/>
        </w:rPr>
        <w:t>sóng vô tuyến.</w:t>
      </w:r>
    </w:p>
    <w:p w:rsidR="00751420" w:rsidRPr="00725422" w:rsidRDefault="00CA0E45"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Môt chiếc kèn phát âm có tần số 300 Hz, vận tốc truyền âm trong không khí là 330 m/s. Chiều dài của kèn là</w:t>
      </w:r>
    </w:p>
    <w:p w:rsidR="00751420"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55 cm. </w:t>
      </w:r>
      <w:r w:rsidRPr="00725422">
        <w:rPr>
          <w:szCs w:val="24"/>
          <w:lang w:val="vi-VN"/>
        </w:rPr>
        <w:tab/>
      </w:r>
      <w:r w:rsidR="004565D9" w:rsidRPr="00725422">
        <w:rPr>
          <w:b/>
          <w:bCs/>
          <w:szCs w:val="24"/>
        </w:rPr>
        <w:t xml:space="preserve">B. </w:t>
      </w:r>
      <w:r w:rsidR="00751420" w:rsidRPr="00725422">
        <w:rPr>
          <w:szCs w:val="24"/>
        </w:rPr>
        <w:t xml:space="preserve">1,1 m. </w:t>
      </w:r>
      <w:r w:rsidRPr="00725422">
        <w:rPr>
          <w:szCs w:val="24"/>
          <w:lang w:val="vi-VN"/>
        </w:rPr>
        <w:tab/>
      </w:r>
      <w:r w:rsidR="004565D9" w:rsidRPr="00725422">
        <w:rPr>
          <w:b/>
          <w:bCs/>
          <w:szCs w:val="24"/>
        </w:rPr>
        <w:t xml:space="preserve">C. </w:t>
      </w:r>
      <w:r w:rsidR="00751420" w:rsidRPr="00725422">
        <w:rPr>
          <w:szCs w:val="24"/>
        </w:rPr>
        <w:t xml:space="preserve">2,2 m. </w:t>
      </w:r>
      <w:r w:rsidRPr="00725422">
        <w:rPr>
          <w:szCs w:val="24"/>
          <w:lang w:val="vi-VN"/>
        </w:rPr>
        <w:tab/>
      </w:r>
      <w:r w:rsidR="004565D9" w:rsidRPr="00725422">
        <w:rPr>
          <w:b/>
          <w:bCs/>
          <w:szCs w:val="24"/>
        </w:rPr>
        <w:t xml:space="preserve">D. </w:t>
      </w:r>
      <w:r w:rsidR="00751420" w:rsidRPr="00725422">
        <w:rPr>
          <w:szCs w:val="24"/>
        </w:rPr>
        <w:t>27,5 cm.</w:t>
      </w:r>
    </w:p>
    <w:p w:rsidR="00751420" w:rsidRPr="00725422" w:rsidRDefault="00CA0E45"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 xml:space="preserve">Một sóng âm lan truyền trong không khí với tốc độ v = 350 m/s, có </w:t>
      </w:r>
      <w:r w:rsidR="00D3760A" w:rsidRPr="00725422">
        <w:rPr>
          <w:szCs w:val="24"/>
        </w:rPr>
        <w:t>bước sóng λ =</w:t>
      </w:r>
      <w:r w:rsidR="00751420" w:rsidRPr="00725422">
        <w:rPr>
          <w:szCs w:val="24"/>
        </w:rPr>
        <w:t>70 cm. Tần số sóng là</w:t>
      </w:r>
    </w:p>
    <w:p w:rsidR="00751420"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3A71E9" w:rsidRPr="00725422">
        <w:rPr>
          <w:szCs w:val="24"/>
        </w:rPr>
        <w:t>ƒ</w:t>
      </w:r>
      <w:r w:rsidR="00751420" w:rsidRPr="00725422">
        <w:rPr>
          <w:szCs w:val="24"/>
        </w:rPr>
        <w:t xml:space="preserve"> = 5000 Hz. </w:t>
      </w:r>
      <w:r w:rsidRPr="00725422">
        <w:rPr>
          <w:szCs w:val="24"/>
          <w:lang w:val="vi-VN"/>
        </w:rPr>
        <w:tab/>
      </w:r>
      <w:r w:rsidR="004565D9" w:rsidRPr="00725422">
        <w:rPr>
          <w:b/>
          <w:bCs/>
          <w:szCs w:val="24"/>
        </w:rPr>
        <w:t xml:space="preserve">B. </w:t>
      </w:r>
      <w:r w:rsidR="003A71E9" w:rsidRPr="00725422">
        <w:rPr>
          <w:szCs w:val="24"/>
        </w:rPr>
        <w:t>ƒ</w:t>
      </w:r>
      <w:r w:rsidR="00751420" w:rsidRPr="00725422">
        <w:rPr>
          <w:szCs w:val="24"/>
        </w:rPr>
        <w:t xml:space="preserve"> = 2000 Hz. </w:t>
      </w:r>
      <w:r w:rsidRPr="00725422">
        <w:rPr>
          <w:szCs w:val="24"/>
          <w:lang w:val="vi-VN"/>
        </w:rPr>
        <w:tab/>
      </w:r>
      <w:r w:rsidR="004565D9" w:rsidRPr="00725422">
        <w:rPr>
          <w:b/>
          <w:bCs/>
          <w:szCs w:val="24"/>
        </w:rPr>
        <w:t xml:space="preserve">C. </w:t>
      </w:r>
      <w:r w:rsidR="003A71E9" w:rsidRPr="00725422">
        <w:rPr>
          <w:szCs w:val="24"/>
        </w:rPr>
        <w:t>ƒ</w:t>
      </w:r>
      <w:r w:rsidR="00751420" w:rsidRPr="00725422">
        <w:rPr>
          <w:szCs w:val="24"/>
        </w:rPr>
        <w:t xml:space="preserve"> = 50 Hz. </w:t>
      </w:r>
      <w:r w:rsidRPr="00725422">
        <w:rPr>
          <w:szCs w:val="24"/>
          <w:lang w:val="vi-VN"/>
        </w:rPr>
        <w:tab/>
      </w:r>
      <w:r w:rsidR="004565D9" w:rsidRPr="00725422">
        <w:rPr>
          <w:b/>
          <w:bCs/>
          <w:szCs w:val="24"/>
        </w:rPr>
        <w:t xml:space="preserve">D. </w:t>
      </w:r>
      <w:r w:rsidR="003A71E9" w:rsidRPr="00725422">
        <w:rPr>
          <w:szCs w:val="24"/>
        </w:rPr>
        <w:t>ƒ</w:t>
      </w:r>
      <w:r w:rsidR="00751420" w:rsidRPr="00725422">
        <w:rPr>
          <w:szCs w:val="24"/>
        </w:rPr>
        <w:t xml:space="preserve"> = 500 Hz.</w:t>
      </w:r>
    </w:p>
    <w:p w:rsidR="00751420" w:rsidRPr="00725422" w:rsidRDefault="00CA0E45"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Tốc độ truyền âm trong không khí là 330 m/s, trong nước là 1435 m/s. Một âm có bước sóng trong không khí là 50 cm thì khi truyền trong nước có bước sóng là</w:t>
      </w:r>
    </w:p>
    <w:p w:rsidR="00751420"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217,4 cm. </w:t>
      </w:r>
      <w:r w:rsidRPr="00725422">
        <w:rPr>
          <w:szCs w:val="24"/>
          <w:lang w:val="vi-VN"/>
        </w:rPr>
        <w:tab/>
      </w:r>
      <w:r w:rsidR="004565D9" w:rsidRPr="00725422">
        <w:rPr>
          <w:b/>
          <w:bCs/>
          <w:szCs w:val="24"/>
        </w:rPr>
        <w:t xml:space="preserve">B. </w:t>
      </w:r>
      <w:r w:rsidR="00751420" w:rsidRPr="00725422">
        <w:rPr>
          <w:szCs w:val="24"/>
        </w:rPr>
        <w:t xml:space="preserve">11,5 cm. </w:t>
      </w:r>
      <w:r w:rsidRPr="00725422">
        <w:rPr>
          <w:szCs w:val="24"/>
          <w:lang w:val="vi-VN"/>
        </w:rPr>
        <w:tab/>
      </w:r>
      <w:r w:rsidR="004565D9" w:rsidRPr="00725422">
        <w:rPr>
          <w:b/>
          <w:bCs/>
          <w:szCs w:val="24"/>
        </w:rPr>
        <w:t xml:space="preserve">C. </w:t>
      </w:r>
      <w:r w:rsidR="00751420" w:rsidRPr="00725422">
        <w:rPr>
          <w:szCs w:val="24"/>
        </w:rPr>
        <w:t xml:space="preserve">203,8 cm. </w:t>
      </w:r>
      <w:r w:rsidRPr="00725422">
        <w:rPr>
          <w:szCs w:val="24"/>
          <w:lang w:val="vi-VN"/>
        </w:rPr>
        <w:tab/>
      </w:r>
      <w:r w:rsidR="004565D9" w:rsidRPr="00725422">
        <w:rPr>
          <w:b/>
          <w:bCs/>
          <w:szCs w:val="24"/>
        </w:rPr>
        <w:t xml:space="preserve">D. </w:t>
      </w:r>
      <w:r w:rsidR="00751420" w:rsidRPr="00725422">
        <w:rPr>
          <w:szCs w:val="24"/>
        </w:rPr>
        <w:t>1105 m</w:t>
      </w:r>
    </w:p>
    <w:p w:rsidR="00751420" w:rsidRPr="00725422" w:rsidRDefault="00CA0E45"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Một người gõ một nhát búa vào đường sắt ở cách đó 1056 m một người khác áp tai vào đường sắt thì nghe thấy 2 tiếng gõ cách nhau 3 (s). Biết tốc độ truyền âm trong không khí là 330 m/s thì tốc độ truyền âm trong đường sắt là</w:t>
      </w:r>
    </w:p>
    <w:p w:rsidR="00751420"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5200 m/s. </w:t>
      </w:r>
      <w:r w:rsidRPr="00725422">
        <w:rPr>
          <w:szCs w:val="24"/>
          <w:lang w:val="vi-VN"/>
        </w:rPr>
        <w:tab/>
      </w:r>
      <w:r w:rsidR="004565D9" w:rsidRPr="00725422">
        <w:rPr>
          <w:b/>
          <w:bCs/>
          <w:szCs w:val="24"/>
        </w:rPr>
        <w:t xml:space="preserve">B. </w:t>
      </w:r>
      <w:r w:rsidR="00751420" w:rsidRPr="00725422">
        <w:rPr>
          <w:szCs w:val="24"/>
        </w:rPr>
        <w:t xml:space="preserve">5280 m/s. </w:t>
      </w:r>
      <w:r w:rsidRPr="00725422">
        <w:rPr>
          <w:szCs w:val="24"/>
          <w:lang w:val="vi-VN"/>
        </w:rPr>
        <w:tab/>
      </w:r>
      <w:r w:rsidR="004565D9" w:rsidRPr="00725422">
        <w:rPr>
          <w:b/>
          <w:bCs/>
          <w:szCs w:val="24"/>
        </w:rPr>
        <w:t xml:space="preserve">C. </w:t>
      </w:r>
      <w:r w:rsidR="00751420" w:rsidRPr="00725422">
        <w:rPr>
          <w:szCs w:val="24"/>
        </w:rPr>
        <w:t xml:space="preserve">5300 m/s. </w:t>
      </w:r>
      <w:r w:rsidRPr="00725422">
        <w:rPr>
          <w:szCs w:val="24"/>
          <w:lang w:val="vi-VN"/>
        </w:rPr>
        <w:tab/>
      </w:r>
      <w:r w:rsidR="004565D9" w:rsidRPr="00725422">
        <w:rPr>
          <w:b/>
          <w:bCs/>
          <w:szCs w:val="24"/>
        </w:rPr>
        <w:t xml:space="preserve">D. </w:t>
      </w:r>
      <w:r w:rsidR="00751420" w:rsidRPr="00725422">
        <w:rPr>
          <w:szCs w:val="24"/>
        </w:rPr>
        <w:t>5100 m/s.</w:t>
      </w:r>
    </w:p>
    <w:p w:rsidR="00751420" w:rsidRPr="00725422" w:rsidRDefault="00CA0E45">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Một người gõ vào đầu một thanh nhôm, người thứ hai áp tai vào đầu kia nghe được tiếng gõ hai lần cách nhau 0,15 (s). Biết vận tốc truyền âm trong không khí là 330 m/s và trong nhôm là 6420 m/s. Độ dài của thanh nhôm</w:t>
      </w:r>
      <w:r w:rsidR="00F0734B" w:rsidRPr="00725422">
        <w:rPr>
          <w:szCs w:val="24"/>
          <w:lang w:val="vi-VN"/>
        </w:rPr>
        <w:t xml:space="preserve"> </w:t>
      </w:r>
      <w:r w:rsidR="00751420" w:rsidRPr="00725422">
        <w:rPr>
          <w:szCs w:val="24"/>
        </w:rPr>
        <w:t>là</w:t>
      </w:r>
    </w:p>
    <w:p w:rsidR="00751420"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52,2 m. </w:t>
      </w:r>
      <w:r w:rsidRPr="00725422">
        <w:rPr>
          <w:szCs w:val="24"/>
          <w:lang w:val="vi-VN"/>
        </w:rPr>
        <w:tab/>
      </w:r>
      <w:r w:rsidR="004565D9" w:rsidRPr="00725422">
        <w:rPr>
          <w:b/>
          <w:bCs/>
          <w:szCs w:val="24"/>
        </w:rPr>
        <w:t xml:space="preserve">B. </w:t>
      </w:r>
      <w:r w:rsidR="00751420" w:rsidRPr="00725422">
        <w:rPr>
          <w:szCs w:val="24"/>
        </w:rPr>
        <w:t xml:space="preserve">52,2 cm. </w:t>
      </w:r>
      <w:r w:rsidRPr="00725422">
        <w:rPr>
          <w:szCs w:val="24"/>
          <w:lang w:val="vi-VN"/>
        </w:rPr>
        <w:tab/>
      </w:r>
      <w:r w:rsidR="004565D9" w:rsidRPr="00725422">
        <w:rPr>
          <w:b/>
          <w:bCs/>
          <w:szCs w:val="24"/>
        </w:rPr>
        <w:t xml:space="preserve">C. </w:t>
      </w:r>
      <w:r w:rsidR="00751420" w:rsidRPr="00725422">
        <w:rPr>
          <w:szCs w:val="24"/>
        </w:rPr>
        <w:t xml:space="preserve">26,1 m. </w:t>
      </w:r>
      <w:r w:rsidRPr="00725422">
        <w:rPr>
          <w:szCs w:val="24"/>
          <w:lang w:val="vi-VN"/>
        </w:rPr>
        <w:tab/>
      </w:r>
      <w:r w:rsidR="004565D9" w:rsidRPr="00725422">
        <w:rPr>
          <w:b/>
          <w:bCs/>
          <w:szCs w:val="24"/>
        </w:rPr>
        <w:t xml:space="preserve">D. </w:t>
      </w:r>
      <w:r w:rsidR="00751420" w:rsidRPr="00725422">
        <w:rPr>
          <w:szCs w:val="24"/>
        </w:rPr>
        <w:t>25,2 m.</w:t>
      </w:r>
    </w:p>
    <w:p w:rsidR="00751420" w:rsidRPr="00725422" w:rsidRDefault="00F0734B">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Một sóng âm có tần số xác định truyền trong không khí và trong nước với tốc độ lần lượt là 330 m/s và</w:t>
      </w:r>
      <w:r w:rsidRPr="00725422">
        <w:rPr>
          <w:szCs w:val="24"/>
          <w:lang w:val="vi-VN"/>
        </w:rPr>
        <w:t xml:space="preserve"> </w:t>
      </w:r>
      <w:r w:rsidR="00751420" w:rsidRPr="00725422">
        <w:rPr>
          <w:szCs w:val="24"/>
        </w:rPr>
        <w:t>1452 m/s. Khi sóng âm đó truyền từ nước ra không khí thì bước sóng của nó sẽ</w:t>
      </w:r>
    </w:p>
    <w:p w:rsidR="00751420"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tăng 4 lần. </w:t>
      </w:r>
      <w:r w:rsidRPr="00725422">
        <w:rPr>
          <w:szCs w:val="24"/>
          <w:lang w:val="vi-VN"/>
        </w:rPr>
        <w:tab/>
      </w:r>
      <w:r w:rsidR="004565D9" w:rsidRPr="00725422">
        <w:rPr>
          <w:b/>
          <w:bCs/>
          <w:szCs w:val="24"/>
        </w:rPr>
        <w:t xml:space="preserve">B. </w:t>
      </w:r>
      <w:r w:rsidR="00751420" w:rsidRPr="00725422">
        <w:rPr>
          <w:szCs w:val="24"/>
        </w:rPr>
        <w:t xml:space="preserve">tăng 4,4 lần. </w:t>
      </w:r>
      <w:r w:rsidRPr="00725422">
        <w:rPr>
          <w:szCs w:val="24"/>
          <w:lang w:val="vi-VN"/>
        </w:rPr>
        <w:tab/>
      </w:r>
      <w:r w:rsidR="004565D9" w:rsidRPr="00725422">
        <w:rPr>
          <w:b/>
          <w:bCs/>
          <w:szCs w:val="24"/>
        </w:rPr>
        <w:t xml:space="preserve">C. </w:t>
      </w:r>
      <w:r w:rsidR="00751420" w:rsidRPr="00725422">
        <w:rPr>
          <w:szCs w:val="24"/>
        </w:rPr>
        <w:t xml:space="preserve">giảm 4,4 lần. </w:t>
      </w:r>
      <w:r w:rsidRPr="00725422">
        <w:rPr>
          <w:szCs w:val="24"/>
          <w:lang w:val="vi-VN"/>
        </w:rPr>
        <w:tab/>
      </w:r>
      <w:r w:rsidR="004565D9" w:rsidRPr="00725422">
        <w:rPr>
          <w:b/>
          <w:bCs/>
          <w:szCs w:val="24"/>
        </w:rPr>
        <w:t xml:space="preserve">D. </w:t>
      </w:r>
      <w:r w:rsidR="00751420" w:rsidRPr="00725422">
        <w:rPr>
          <w:szCs w:val="24"/>
        </w:rPr>
        <w:t>giảm 4 lần.</w:t>
      </w:r>
    </w:p>
    <w:p w:rsidR="00751420" w:rsidRPr="00725422" w:rsidRDefault="00F0734B"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 xml:space="preserve">Với </w:t>
      </w:r>
      <w:r w:rsidRPr="00725422">
        <w:rPr>
          <w:szCs w:val="24"/>
        </w:rPr>
        <w:t>I0</w:t>
      </w:r>
      <w:r w:rsidR="00751420" w:rsidRPr="00725422">
        <w:rPr>
          <w:szCs w:val="24"/>
        </w:rPr>
        <w:t xml:space="preserve"> là cường độ âm chuẩn, I là cường độ âm. Khi mức cường độ âm L = 2 Ben thì</w:t>
      </w:r>
    </w:p>
    <w:p w:rsidR="00751420"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I = 2</w:t>
      </w:r>
      <w:r w:rsidRPr="00725422">
        <w:rPr>
          <w:szCs w:val="24"/>
        </w:rPr>
        <w:t>I</w:t>
      </w:r>
      <w:r w:rsidRPr="00725422">
        <w:rPr>
          <w:szCs w:val="24"/>
          <w:vertAlign w:val="subscript"/>
        </w:rPr>
        <w:t>0</w:t>
      </w:r>
      <w:r w:rsidR="00751420" w:rsidRPr="00725422">
        <w:rPr>
          <w:szCs w:val="24"/>
        </w:rPr>
        <w:t xml:space="preserve"> </w:t>
      </w:r>
      <w:r w:rsidRPr="00725422">
        <w:rPr>
          <w:szCs w:val="24"/>
          <w:lang w:val="vi-VN"/>
        </w:rPr>
        <w:tab/>
      </w:r>
      <w:r w:rsidR="004565D9" w:rsidRPr="00725422">
        <w:rPr>
          <w:b/>
          <w:bCs/>
          <w:szCs w:val="24"/>
        </w:rPr>
        <w:t xml:space="preserve">B. </w:t>
      </w:r>
      <w:r w:rsidR="00751420" w:rsidRPr="00725422">
        <w:rPr>
          <w:szCs w:val="24"/>
        </w:rPr>
        <w:t>I = 0,5</w:t>
      </w:r>
      <w:r w:rsidRPr="00725422">
        <w:rPr>
          <w:szCs w:val="24"/>
        </w:rPr>
        <w:t>I</w:t>
      </w:r>
      <w:r w:rsidRPr="00725422">
        <w:rPr>
          <w:szCs w:val="24"/>
          <w:vertAlign w:val="subscript"/>
        </w:rPr>
        <w:t>0</w:t>
      </w:r>
      <w:r w:rsidR="00751420" w:rsidRPr="00725422">
        <w:rPr>
          <w:szCs w:val="24"/>
        </w:rPr>
        <w:t xml:space="preserve"> </w:t>
      </w:r>
      <w:r w:rsidRPr="00725422">
        <w:rPr>
          <w:szCs w:val="24"/>
          <w:lang w:val="vi-VN"/>
        </w:rPr>
        <w:tab/>
      </w:r>
      <w:r w:rsidR="004565D9" w:rsidRPr="00725422">
        <w:rPr>
          <w:b/>
          <w:bCs/>
          <w:szCs w:val="24"/>
        </w:rPr>
        <w:t xml:space="preserve">C. </w:t>
      </w:r>
      <w:r w:rsidR="00751420" w:rsidRPr="00725422">
        <w:rPr>
          <w:szCs w:val="24"/>
        </w:rPr>
        <w:t>I = 100</w:t>
      </w:r>
      <w:r w:rsidRPr="00725422">
        <w:rPr>
          <w:szCs w:val="24"/>
        </w:rPr>
        <w:t>I</w:t>
      </w:r>
      <w:r w:rsidRPr="00725422">
        <w:rPr>
          <w:szCs w:val="24"/>
          <w:vertAlign w:val="subscript"/>
        </w:rPr>
        <w:t>0</w:t>
      </w:r>
      <w:r w:rsidR="00751420" w:rsidRPr="00725422">
        <w:rPr>
          <w:szCs w:val="24"/>
        </w:rPr>
        <w:t xml:space="preserve"> </w:t>
      </w:r>
      <w:r w:rsidRPr="00725422">
        <w:rPr>
          <w:szCs w:val="24"/>
          <w:lang w:val="vi-VN"/>
        </w:rPr>
        <w:tab/>
      </w:r>
      <w:r w:rsidR="004565D9" w:rsidRPr="00725422">
        <w:rPr>
          <w:b/>
          <w:bCs/>
          <w:szCs w:val="24"/>
        </w:rPr>
        <w:t xml:space="preserve">D. </w:t>
      </w:r>
      <w:r w:rsidR="00751420" w:rsidRPr="00725422">
        <w:rPr>
          <w:szCs w:val="24"/>
        </w:rPr>
        <w:t>I = 0,01</w:t>
      </w:r>
      <w:r w:rsidRPr="00725422">
        <w:rPr>
          <w:szCs w:val="24"/>
        </w:rPr>
        <w:t>I</w:t>
      </w:r>
      <w:r w:rsidRPr="00725422">
        <w:rPr>
          <w:szCs w:val="24"/>
          <w:vertAlign w:val="subscript"/>
        </w:rPr>
        <w:t>0</w:t>
      </w:r>
    </w:p>
    <w:p w:rsidR="00751420" w:rsidRPr="00725422" w:rsidRDefault="00F0734B"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 xml:space="preserve">Cho cường độ âm chuẩn </w:t>
      </w:r>
      <w:r w:rsidRPr="00725422">
        <w:rPr>
          <w:szCs w:val="24"/>
        </w:rPr>
        <w:t>I</w:t>
      </w:r>
      <w:r w:rsidRPr="00725422">
        <w:rPr>
          <w:szCs w:val="24"/>
          <w:vertAlign w:val="subscript"/>
        </w:rPr>
        <w:t>0</w:t>
      </w:r>
      <w:r w:rsidR="00751420" w:rsidRPr="00725422">
        <w:rPr>
          <w:szCs w:val="24"/>
        </w:rPr>
        <w:t xml:space="preserve"> = 10</w:t>
      </w:r>
      <w:r w:rsidR="00751420" w:rsidRPr="00725422">
        <w:rPr>
          <w:szCs w:val="24"/>
          <w:vertAlign w:val="superscript"/>
        </w:rPr>
        <w:t xml:space="preserve">–12 </w:t>
      </w:r>
      <w:r w:rsidR="00751420" w:rsidRPr="00725422">
        <w:rPr>
          <w:szCs w:val="24"/>
        </w:rPr>
        <w:t>W/m</w:t>
      </w:r>
      <w:r w:rsidR="00751420" w:rsidRPr="00725422">
        <w:rPr>
          <w:szCs w:val="24"/>
          <w:vertAlign w:val="superscript"/>
        </w:rPr>
        <w:t>2</w:t>
      </w:r>
      <w:r w:rsidR="00751420" w:rsidRPr="00725422">
        <w:rPr>
          <w:szCs w:val="24"/>
        </w:rPr>
        <w:t>. Một âm có mức cường dộ 80 dB thì cường độ âm là</w:t>
      </w:r>
    </w:p>
    <w:p w:rsidR="00751420"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10</w:t>
      </w:r>
      <w:r w:rsidR="00751420" w:rsidRPr="00725422">
        <w:rPr>
          <w:szCs w:val="24"/>
          <w:vertAlign w:val="superscript"/>
        </w:rPr>
        <w:t xml:space="preserve">–4 </w:t>
      </w:r>
      <w:r w:rsidR="00751420" w:rsidRPr="00725422">
        <w:rPr>
          <w:szCs w:val="24"/>
        </w:rPr>
        <w:t>W/m</w:t>
      </w:r>
      <w:r w:rsidR="00751420" w:rsidRPr="00725422">
        <w:rPr>
          <w:szCs w:val="24"/>
          <w:vertAlign w:val="superscript"/>
        </w:rPr>
        <w:t>2</w:t>
      </w:r>
      <w:r w:rsidR="00751420" w:rsidRPr="00725422">
        <w:rPr>
          <w:szCs w:val="24"/>
        </w:rPr>
        <w:t xml:space="preserve">. </w:t>
      </w:r>
      <w:r w:rsidRPr="00725422">
        <w:rPr>
          <w:szCs w:val="24"/>
          <w:lang w:val="vi-VN"/>
        </w:rPr>
        <w:tab/>
      </w:r>
      <w:r w:rsidR="004565D9" w:rsidRPr="00725422">
        <w:rPr>
          <w:b/>
          <w:bCs/>
          <w:szCs w:val="24"/>
        </w:rPr>
        <w:t xml:space="preserve">B. </w:t>
      </w:r>
      <w:r w:rsidR="00751420" w:rsidRPr="00725422">
        <w:rPr>
          <w:szCs w:val="24"/>
        </w:rPr>
        <w:t>3.10</w:t>
      </w:r>
      <w:r w:rsidR="00751420" w:rsidRPr="00725422">
        <w:rPr>
          <w:szCs w:val="24"/>
          <w:vertAlign w:val="superscript"/>
        </w:rPr>
        <w:t xml:space="preserve">–5 </w:t>
      </w:r>
      <w:r w:rsidR="00751420" w:rsidRPr="00725422">
        <w:rPr>
          <w:szCs w:val="24"/>
        </w:rPr>
        <w:t>W/m</w:t>
      </w:r>
      <w:r w:rsidR="00751420" w:rsidRPr="00725422">
        <w:rPr>
          <w:szCs w:val="24"/>
          <w:vertAlign w:val="superscript"/>
        </w:rPr>
        <w:t>2</w:t>
      </w:r>
      <w:r w:rsidR="00751420" w:rsidRPr="00725422">
        <w:rPr>
          <w:szCs w:val="24"/>
        </w:rPr>
        <w:t xml:space="preserve">. </w:t>
      </w:r>
      <w:r w:rsidRPr="00725422">
        <w:rPr>
          <w:szCs w:val="24"/>
          <w:lang w:val="vi-VN"/>
        </w:rPr>
        <w:tab/>
      </w:r>
      <w:r w:rsidR="004565D9" w:rsidRPr="00725422">
        <w:rPr>
          <w:b/>
          <w:bCs/>
          <w:szCs w:val="24"/>
        </w:rPr>
        <w:t xml:space="preserve">C. </w:t>
      </w:r>
      <w:r w:rsidR="00751420" w:rsidRPr="00725422">
        <w:rPr>
          <w:szCs w:val="24"/>
        </w:rPr>
        <w:t>10</w:t>
      </w:r>
      <w:r w:rsidR="00751420" w:rsidRPr="00725422">
        <w:rPr>
          <w:szCs w:val="24"/>
          <w:vertAlign w:val="superscript"/>
        </w:rPr>
        <w:t xml:space="preserve">–6 </w:t>
      </w:r>
      <w:r w:rsidR="00751420" w:rsidRPr="00725422">
        <w:rPr>
          <w:szCs w:val="24"/>
        </w:rPr>
        <w:t>W/m</w:t>
      </w:r>
      <w:r w:rsidR="00751420" w:rsidRPr="00725422">
        <w:rPr>
          <w:szCs w:val="24"/>
          <w:vertAlign w:val="superscript"/>
        </w:rPr>
        <w:t>2</w:t>
      </w:r>
      <w:r w:rsidR="00751420" w:rsidRPr="00725422">
        <w:rPr>
          <w:szCs w:val="24"/>
        </w:rPr>
        <w:t xml:space="preserve">. </w:t>
      </w:r>
      <w:r w:rsidRPr="00725422">
        <w:rPr>
          <w:szCs w:val="24"/>
          <w:lang w:val="vi-VN"/>
        </w:rPr>
        <w:tab/>
      </w:r>
      <w:r w:rsidR="004565D9" w:rsidRPr="00725422">
        <w:rPr>
          <w:b/>
          <w:bCs/>
          <w:szCs w:val="24"/>
        </w:rPr>
        <w:t xml:space="preserve">D. </w:t>
      </w:r>
      <w:r w:rsidR="00751420" w:rsidRPr="00725422">
        <w:rPr>
          <w:szCs w:val="24"/>
        </w:rPr>
        <w:t>10</w:t>
      </w:r>
      <w:r w:rsidR="00751420" w:rsidRPr="00725422">
        <w:rPr>
          <w:szCs w:val="24"/>
          <w:vertAlign w:val="superscript"/>
        </w:rPr>
        <w:t xml:space="preserve">–20 </w:t>
      </w:r>
      <w:r w:rsidR="00751420" w:rsidRPr="00725422">
        <w:rPr>
          <w:szCs w:val="24"/>
        </w:rPr>
        <w:t>W/m</w:t>
      </w:r>
      <w:r w:rsidR="00751420" w:rsidRPr="00725422">
        <w:rPr>
          <w:szCs w:val="24"/>
          <w:vertAlign w:val="superscript"/>
        </w:rPr>
        <w:t>2</w:t>
      </w:r>
      <w:r w:rsidR="00751420" w:rsidRPr="00725422">
        <w:rPr>
          <w:szCs w:val="24"/>
        </w:rPr>
        <w:t>.</w:t>
      </w:r>
    </w:p>
    <w:p w:rsidR="00751420" w:rsidRPr="00725422" w:rsidRDefault="00A5059E"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 xml:space="preserve">Mức cường độ âm tại một điểm trong môi trường truyền âm là L = 70 </w:t>
      </w:r>
      <w:r w:rsidR="002B189F" w:rsidRPr="00725422">
        <w:rPr>
          <w:szCs w:val="24"/>
        </w:rPr>
        <w:t xml:space="preserve">dB. </w:t>
      </w:r>
      <w:r w:rsidR="00751420" w:rsidRPr="00725422">
        <w:rPr>
          <w:szCs w:val="24"/>
        </w:rPr>
        <w:t>Cường độ âm tại điểm đó gấp</w:t>
      </w:r>
    </w:p>
    <w:p w:rsidR="00751420" w:rsidRPr="00725422" w:rsidRDefault="004565D9" w:rsidP="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A. </w:t>
      </w:r>
      <w:r w:rsidR="00751420" w:rsidRPr="00725422">
        <w:rPr>
          <w:szCs w:val="24"/>
        </w:rPr>
        <w:t xml:space="preserve">107 lần cường độ âm chuẩn </w:t>
      </w:r>
      <w:r w:rsidR="00F0734B" w:rsidRPr="00725422">
        <w:rPr>
          <w:szCs w:val="24"/>
        </w:rPr>
        <w:t>I</w:t>
      </w:r>
      <w:r w:rsidR="00F0734B" w:rsidRPr="00725422">
        <w:rPr>
          <w:szCs w:val="24"/>
          <w:vertAlign w:val="subscript"/>
        </w:rPr>
        <w:t>0</w:t>
      </w:r>
      <w:r w:rsidR="00751420" w:rsidRPr="00725422">
        <w:rPr>
          <w:szCs w:val="24"/>
        </w:rPr>
        <w:t xml:space="preserve"> . </w:t>
      </w:r>
      <w:r w:rsidR="00B93C8C" w:rsidRPr="00725422">
        <w:rPr>
          <w:szCs w:val="24"/>
          <w:lang w:val="vi-VN"/>
        </w:rPr>
        <w:tab/>
      </w:r>
      <w:r w:rsidRPr="00725422">
        <w:rPr>
          <w:b/>
          <w:bCs/>
          <w:szCs w:val="24"/>
        </w:rPr>
        <w:t xml:space="preserve">B. </w:t>
      </w:r>
      <w:r w:rsidR="00751420" w:rsidRPr="00725422">
        <w:rPr>
          <w:szCs w:val="24"/>
        </w:rPr>
        <w:t xml:space="preserve">7 lần cường độ âm chuẩn </w:t>
      </w:r>
      <w:r w:rsidR="00F0734B" w:rsidRPr="00725422">
        <w:rPr>
          <w:szCs w:val="24"/>
        </w:rPr>
        <w:t>I</w:t>
      </w:r>
      <w:r w:rsidR="00F0734B" w:rsidRPr="00725422">
        <w:rPr>
          <w:szCs w:val="24"/>
          <w:vertAlign w:val="subscript"/>
        </w:rPr>
        <w:t>0</w:t>
      </w:r>
      <w:r w:rsidR="00751420" w:rsidRPr="00725422">
        <w:rPr>
          <w:szCs w:val="24"/>
        </w:rPr>
        <w:t>.</w:t>
      </w:r>
    </w:p>
    <w:p w:rsidR="00751420" w:rsidRPr="00725422" w:rsidRDefault="004565D9" w:rsidP="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left="284" w:right="-12"/>
        <w:jc w:val="both"/>
        <w:rPr>
          <w:szCs w:val="24"/>
        </w:rPr>
      </w:pPr>
      <w:r w:rsidRPr="00725422">
        <w:rPr>
          <w:b/>
          <w:bCs/>
          <w:szCs w:val="24"/>
        </w:rPr>
        <w:t xml:space="preserve">C. </w:t>
      </w:r>
      <w:r w:rsidR="00751420" w:rsidRPr="00725422">
        <w:rPr>
          <w:szCs w:val="24"/>
        </w:rPr>
        <w:t xml:space="preserve">710 lần cường độ âm chuẩn </w:t>
      </w:r>
      <w:r w:rsidR="00F0734B" w:rsidRPr="00725422">
        <w:rPr>
          <w:szCs w:val="24"/>
        </w:rPr>
        <w:t>I</w:t>
      </w:r>
      <w:r w:rsidR="00F0734B" w:rsidRPr="00725422">
        <w:rPr>
          <w:szCs w:val="24"/>
          <w:vertAlign w:val="subscript"/>
        </w:rPr>
        <w:t>0</w:t>
      </w:r>
      <w:r w:rsidR="00751420" w:rsidRPr="00725422">
        <w:rPr>
          <w:szCs w:val="24"/>
        </w:rPr>
        <w:t>.</w:t>
      </w:r>
      <w:r w:rsidR="00B93C8C" w:rsidRPr="00725422">
        <w:rPr>
          <w:szCs w:val="24"/>
          <w:lang w:val="vi-VN"/>
        </w:rPr>
        <w:tab/>
      </w:r>
      <w:r w:rsidRPr="00725422">
        <w:rPr>
          <w:b/>
          <w:bCs/>
          <w:szCs w:val="24"/>
        </w:rPr>
        <w:t xml:space="preserve">D. </w:t>
      </w:r>
      <w:r w:rsidR="00751420" w:rsidRPr="00725422">
        <w:rPr>
          <w:szCs w:val="24"/>
        </w:rPr>
        <w:t xml:space="preserve">70 lần cường độ âm chuẩn </w:t>
      </w:r>
      <w:r w:rsidR="00F0734B" w:rsidRPr="00725422">
        <w:rPr>
          <w:szCs w:val="24"/>
        </w:rPr>
        <w:t>I</w:t>
      </w:r>
      <w:r w:rsidR="00F0734B" w:rsidRPr="00725422">
        <w:rPr>
          <w:szCs w:val="24"/>
          <w:vertAlign w:val="subscript"/>
        </w:rPr>
        <w:t>0</w:t>
      </w:r>
      <w:r w:rsidR="00751420" w:rsidRPr="00725422">
        <w:rPr>
          <w:szCs w:val="24"/>
        </w:rPr>
        <w:t>.</w:t>
      </w:r>
    </w:p>
    <w:p w:rsidR="00751420" w:rsidRPr="00725422" w:rsidRDefault="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Tại một điểm A nằm cách nguồn âm N(nguồn điểm) một khoảng NA = 1m, có mức cường độ âm là L</w:t>
      </w:r>
      <w:r w:rsidR="00751420" w:rsidRPr="00725422">
        <w:rPr>
          <w:szCs w:val="24"/>
          <w:vertAlign w:val="subscript"/>
        </w:rPr>
        <w:t>A</w:t>
      </w:r>
      <w:r w:rsidR="00751420" w:rsidRPr="00725422">
        <w:rPr>
          <w:szCs w:val="24"/>
        </w:rPr>
        <w:t xml:space="preserve"> =</w:t>
      </w:r>
      <w:r w:rsidR="00F0734B" w:rsidRPr="00725422">
        <w:rPr>
          <w:szCs w:val="24"/>
          <w:lang w:val="vi-VN"/>
        </w:rPr>
        <w:t xml:space="preserve"> </w:t>
      </w:r>
      <w:r w:rsidR="00751420" w:rsidRPr="00725422">
        <w:rPr>
          <w:szCs w:val="24"/>
        </w:rPr>
        <w:t xml:space="preserve">90 </w:t>
      </w:r>
      <w:r w:rsidR="002B189F" w:rsidRPr="00725422">
        <w:rPr>
          <w:szCs w:val="24"/>
        </w:rPr>
        <w:t xml:space="preserve">dB. </w:t>
      </w:r>
      <w:r w:rsidR="00751420" w:rsidRPr="00725422">
        <w:rPr>
          <w:szCs w:val="24"/>
        </w:rPr>
        <w:t xml:space="preserve">Biết ngưỡng nghe của âm đó </w:t>
      </w:r>
      <w:r w:rsidR="00F0734B" w:rsidRPr="00725422">
        <w:rPr>
          <w:szCs w:val="24"/>
        </w:rPr>
        <w:t>I</w:t>
      </w:r>
      <w:r w:rsidR="00F0734B" w:rsidRPr="00725422">
        <w:rPr>
          <w:szCs w:val="24"/>
          <w:vertAlign w:val="subscript"/>
        </w:rPr>
        <w:t>0</w:t>
      </w:r>
      <w:r w:rsidR="00751420" w:rsidRPr="00725422">
        <w:rPr>
          <w:szCs w:val="24"/>
        </w:rPr>
        <w:t xml:space="preserve"> = 0,1 nW/m</w:t>
      </w:r>
      <w:r w:rsidR="00751420" w:rsidRPr="00725422">
        <w:rPr>
          <w:szCs w:val="24"/>
          <w:vertAlign w:val="superscript"/>
        </w:rPr>
        <w:t>2</w:t>
      </w:r>
      <w:r w:rsidR="00751420" w:rsidRPr="00725422">
        <w:rPr>
          <w:szCs w:val="24"/>
        </w:rPr>
        <w:t>. Cường độ âm đó tại A là</w:t>
      </w:r>
    </w:p>
    <w:p w:rsidR="00751420" w:rsidRPr="00725422" w:rsidRDefault="00AE5DB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I</w:t>
      </w:r>
      <w:r w:rsidR="00751420" w:rsidRPr="00725422">
        <w:rPr>
          <w:szCs w:val="24"/>
          <w:vertAlign w:val="subscript"/>
        </w:rPr>
        <w:t>A</w:t>
      </w:r>
      <w:r w:rsidR="00751420" w:rsidRPr="00725422">
        <w:rPr>
          <w:szCs w:val="24"/>
        </w:rPr>
        <w:t xml:space="preserve"> = 0,1 nW/m</w:t>
      </w:r>
      <w:r w:rsidR="00751420" w:rsidRPr="00725422">
        <w:rPr>
          <w:szCs w:val="24"/>
          <w:vertAlign w:val="superscript"/>
        </w:rPr>
        <w:t>2</w:t>
      </w:r>
      <w:r w:rsidR="00751420" w:rsidRPr="00725422">
        <w:rPr>
          <w:szCs w:val="24"/>
        </w:rPr>
        <w:t xml:space="preserve">. </w:t>
      </w:r>
      <w:r w:rsidR="00B93C8C" w:rsidRPr="00725422">
        <w:rPr>
          <w:szCs w:val="24"/>
          <w:lang w:val="vi-VN"/>
        </w:rPr>
        <w:tab/>
      </w:r>
      <w:r w:rsidR="004565D9" w:rsidRPr="00725422">
        <w:rPr>
          <w:b/>
          <w:bCs/>
          <w:szCs w:val="24"/>
        </w:rPr>
        <w:t xml:space="preserve">B. </w:t>
      </w:r>
      <w:r w:rsidR="00751420" w:rsidRPr="00725422">
        <w:rPr>
          <w:szCs w:val="24"/>
        </w:rPr>
        <w:t>I</w:t>
      </w:r>
      <w:r w:rsidR="00751420" w:rsidRPr="00725422">
        <w:rPr>
          <w:szCs w:val="24"/>
          <w:vertAlign w:val="subscript"/>
        </w:rPr>
        <w:t>A</w:t>
      </w:r>
      <w:r w:rsidR="00751420" w:rsidRPr="00725422">
        <w:rPr>
          <w:szCs w:val="24"/>
        </w:rPr>
        <w:t xml:space="preserve"> = 0,1 mW/m</w:t>
      </w:r>
      <w:r w:rsidR="00751420" w:rsidRPr="00725422">
        <w:rPr>
          <w:szCs w:val="24"/>
          <w:vertAlign w:val="superscript"/>
        </w:rPr>
        <w:t>2</w:t>
      </w:r>
      <w:r w:rsidR="00751420" w:rsidRPr="00725422">
        <w:rPr>
          <w:szCs w:val="24"/>
        </w:rPr>
        <w:t>.</w:t>
      </w:r>
      <w:r w:rsidR="00B93C8C" w:rsidRPr="00725422">
        <w:rPr>
          <w:szCs w:val="24"/>
          <w:lang w:val="vi-VN"/>
        </w:rPr>
        <w:tab/>
      </w:r>
      <w:r w:rsidR="004565D9" w:rsidRPr="00725422">
        <w:rPr>
          <w:b/>
          <w:bCs/>
          <w:szCs w:val="24"/>
        </w:rPr>
        <w:t xml:space="preserve">C. </w:t>
      </w:r>
      <w:r w:rsidR="00751420" w:rsidRPr="00725422">
        <w:rPr>
          <w:szCs w:val="24"/>
        </w:rPr>
        <w:t>I</w:t>
      </w:r>
      <w:r w:rsidR="00751420" w:rsidRPr="00725422">
        <w:rPr>
          <w:szCs w:val="24"/>
          <w:vertAlign w:val="subscript"/>
        </w:rPr>
        <w:t>A</w:t>
      </w:r>
      <w:r w:rsidR="00751420" w:rsidRPr="00725422">
        <w:rPr>
          <w:szCs w:val="24"/>
        </w:rPr>
        <w:t xml:space="preserve"> = 0,1 W/m</w:t>
      </w:r>
      <w:r w:rsidR="00751420" w:rsidRPr="00725422">
        <w:rPr>
          <w:szCs w:val="24"/>
          <w:vertAlign w:val="superscript"/>
        </w:rPr>
        <w:t>2</w:t>
      </w:r>
      <w:r w:rsidR="00751420" w:rsidRPr="00725422">
        <w:rPr>
          <w:szCs w:val="24"/>
        </w:rPr>
        <w:t xml:space="preserve">. </w:t>
      </w:r>
      <w:r w:rsidR="00B93C8C" w:rsidRPr="00725422">
        <w:rPr>
          <w:szCs w:val="24"/>
          <w:lang w:val="vi-VN"/>
        </w:rPr>
        <w:tab/>
      </w:r>
      <w:r w:rsidR="004565D9" w:rsidRPr="00725422">
        <w:rPr>
          <w:b/>
          <w:bCs/>
          <w:szCs w:val="24"/>
        </w:rPr>
        <w:t xml:space="preserve">D. </w:t>
      </w:r>
      <w:r w:rsidR="00751420" w:rsidRPr="00725422">
        <w:rPr>
          <w:szCs w:val="24"/>
        </w:rPr>
        <w:t>I</w:t>
      </w:r>
      <w:r w:rsidR="00751420" w:rsidRPr="00725422">
        <w:rPr>
          <w:szCs w:val="24"/>
          <w:vertAlign w:val="subscript"/>
        </w:rPr>
        <w:t>A</w:t>
      </w:r>
      <w:r w:rsidR="00751420" w:rsidRPr="00725422">
        <w:rPr>
          <w:szCs w:val="24"/>
        </w:rPr>
        <w:t xml:space="preserve"> = 0,1 GW/m</w:t>
      </w:r>
      <w:r w:rsidR="00751420" w:rsidRPr="00725422">
        <w:rPr>
          <w:szCs w:val="24"/>
          <w:vertAlign w:val="superscript"/>
        </w:rPr>
        <w:t>2</w:t>
      </w:r>
      <w:r w:rsidR="00751420" w:rsidRPr="00725422">
        <w:rPr>
          <w:szCs w:val="24"/>
        </w:rPr>
        <w:t>.</w:t>
      </w:r>
    </w:p>
    <w:p w:rsidR="00751420" w:rsidRPr="00725422" w:rsidRDefault="00A5059E"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Cường độ âm tại một điểm trong môi trường truyền âm là 10</w:t>
      </w:r>
      <w:r w:rsidR="00751420" w:rsidRPr="00725422">
        <w:rPr>
          <w:szCs w:val="24"/>
          <w:vertAlign w:val="superscript"/>
        </w:rPr>
        <w:t xml:space="preserve">–5 </w:t>
      </w:r>
      <w:r w:rsidR="00751420" w:rsidRPr="00725422">
        <w:rPr>
          <w:szCs w:val="24"/>
        </w:rPr>
        <w:t>W/m</w:t>
      </w:r>
      <w:r w:rsidR="00751420" w:rsidRPr="00725422">
        <w:rPr>
          <w:szCs w:val="24"/>
          <w:vertAlign w:val="superscript"/>
        </w:rPr>
        <w:t>2</w:t>
      </w:r>
      <w:r w:rsidR="00751420" w:rsidRPr="00725422">
        <w:rPr>
          <w:szCs w:val="24"/>
        </w:rPr>
        <w:t>. Biết cường độ âm chuẩn là</w:t>
      </w:r>
    </w:p>
    <w:p w:rsidR="00751420" w:rsidRPr="00725422" w:rsidRDefault="00F0734B">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I</w:t>
      </w:r>
      <w:r w:rsidRPr="00725422">
        <w:rPr>
          <w:szCs w:val="24"/>
          <w:vertAlign w:val="subscript"/>
        </w:rPr>
        <w:t>0</w:t>
      </w:r>
      <w:r w:rsidR="00751420" w:rsidRPr="00725422">
        <w:rPr>
          <w:szCs w:val="24"/>
        </w:rPr>
        <w:t xml:space="preserve"> = 10</w:t>
      </w:r>
      <w:r w:rsidR="00751420" w:rsidRPr="00725422">
        <w:rPr>
          <w:szCs w:val="24"/>
          <w:vertAlign w:val="superscript"/>
        </w:rPr>
        <w:t>–12</w:t>
      </w:r>
      <w:r w:rsidR="00751420" w:rsidRPr="00725422">
        <w:rPr>
          <w:szCs w:val="24"/>
        </w:rPr>
        <w:t xml:space="preserve"> W/m</w:t>
      </w:r>
      <w:r w:rsidR="00751420" w:rsidRPr="00725422">
        <w:rPr>
          <w:szCs w:val="24"/>
          <w:vertAlign w:val="superscript"/>
        </w:rPr>
        <w:t>2</w:t>
      </w:r>
      <w:r w:rsidR="00751420" w:rsidRPr="00725422">
        <w:rPr>
          <w:szCs w:val="24"/>
        </w:rPr>
        <w:t>. Mức cường độ âm tại điểm đó bằng</w:t>
      </w:r>
    </w:p>
    <w:p w:rsidR="00751420" w:rsidRPr="00725422" w:rsidRDefault="00B93C8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lang w:val="vi-VN"/>
        </w:rPr>
        <w:tab/>
      </w:r>
      <w:r w:rsidR="004565D9" w:rsidRPr="00725422">
        <w:rPr>
          <w:b/>
          <w:bCs/>
          <w:szCs w:val="24"/>
        </w:rPr>
        <w:t xml:space="preserve">A. </w:t>
      </w:r>
      <w:r w:rsidR="00751420" w:rsidRPr="00725422">
        <w:rPr>
          <w:szCs w:val="24"/>
        </w:rPr>
        <w:t xml:space="preserve">50 </w:t>
      </w:r>
      <w:r w:rsidR="002B189F" w:rsidRPr="00725422">
        <w:rPr>
          <w:szCs w:val="24"/>
        </w:rPr>
        <w:t xml:space="preserve">dB. </w:t>
      </w:r>
      <w:r w:rsidRPr="00725422">
        <w:rPr>
          <w:szCs w:val="24"/>
          <w:lang w:val="vi-VN"/>
        </w:rPr>
        <w:tab/>
      </w:r>
      <w:r w:rsidR="004565D9" w:rsidRPr="00725422">
        <w:rPr>
          <w:b/>
          <w:bCs/>
          <w:szCs w:val="24"/>
        </w:rPr>
        <w:t xml:space="preserve">B. </w:t>
      </w:r>
      <w:r w:rsidR="00751420" w:rsidRPr="00725422">
        <w:rPr>
          <w:szCs w:val="24"/>
        </w:rPr>
        <w:t xml:space="preserve">60 </w:t>
      </w:r>
      <w:r w:rsidR="002B189F" w:rsidRPr="00725422">
        <w:rPr>
          <w:szCs w:val="24"/>
        </w:rPr>
        <w:t xml:space="preserve">dB. </w:t>
      </w:r>
      <w:r w:rsidRPr="00725422">
        <w:rPr>
          <w:szCs w:val="24"/>
          <w:lang w:val="vi-VN"/>
        </w:rPr>
        <w:tab/>
      </w:r>
      <w:r w:rsidR="004565D9" w:rsidRPr="00725422">
        <w:rPr>
          <w:b/>
          <w:bCs/>
          <w:szCs w:val="24"/>
        </w:rPr>
        <w:t xml:space="preserve">C. </w:t>
      </w:r>
      <w:r w:rsidR="00751420" w:rsidRPr="00725422">
        <w:rPr>
          <w:szCs w:val="24"/>
        </w:rPr>
        <w:t xml:space="preserve">70 </w:t>
      </w:r>
      <w:r w:rsidR="002B189F" w:rsidRPr="00725422">
        <w:rPr>
          <w:szCs w:val="24"/>
        </w:rPr>
        <w:t xml:space="preserve">dB. </w:t>
      </w:r>
      <w:r w:rsidRPr="00725422">
        <w:rPr>
          <w:szCs w:val="24"/>
          <w:lang w:val="vi-VN"/>
        </w:rPr>
        <w:tab/>
      </w:r>
      <w:r w:rsidR="004565D9" w:rsidRPr="00725422">
        <w:rPr>
          <w:b/>
          <w:bCs/>
          <w:szCs w:val="24"/>
        </w:rPr>
        <w:t xml:space="preserve">D. </w:t>
      </w:r>
      <w:r w:rsidR="00751420" w:rsidRPr="00725422">
        <w:rPr>
          <w:szCs w:val="24"/>
        </w:rPr>
        <w:t>80 dB.</w:t>
      </w:r>
    </w:p>
    <w:p w:rsidR="00751420" w:rsidRPr="00725422" w:rsidRDefault="00A5059E"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Tại điểm A cách nguồn âm O một đoạn R = 100 cm có mức cường độ âm là L</w:t>
      </w:r>
      <w:r w:rsidR="00751420" w:rsidRPr="00725422">
        <w:rPr>
          <w:szCs w:val="24"/>
          <w:vertAlign w:val="subscript"/>
        </w:rPr>
        <w:t>A</w:t>
      </w:r>
      <w:r w:rsidR="00751420" w:rsidRPr="00725422">
        <w:rPr>
          <w:szCs w:val="24"/>
        </w:rPr>
        <w:t xml:space="preserve"> = 90 dB, biết ngưỡng nghe của âm đó là I = 1</w:t>
      </w:r>
      <w:r w:rsidR="001A2CDC" w:rsidRPr="00725422">
        <w:rPr>
          <w:szCs w:val="24"/>
        </w:rPr>
        <w:t>0</w:t>
      </w:r>
      <w:r w:rsidR="00751420" w:rsidRPr="00725422">
        <w:rPr>
          <w:szCs w:val="24"/>
          <w:vertAlign w:val="superscript"/>
        </w:rPr>
        <w:t>–12</w:t>
      </w:r>
      <w:r w:rsidR="00751420" w:rsidRPr="00725422">
        <w:rPr>
          <w:szCs w:val="24"/>
        </w:rPr>
        <w:t xml:space="preserve"> W/m</w:t>
      </w:r>
      <w:r w:rsidR="00751420" w:rsidRPr="00725422">
        <w:rPr>
          <w:szCs w:val="24"/>
          <w:vertAlign w:val="superscript"/>
        </w:rPr>
        <w:t>2</w:t>
      </w:r>
      <w:r w:rsidR="00751420" w:rsidRPr="00725422">
        <w:rPr>
          <w:szCs w:val="24"/>
        </w:rPr>
        <w:t>. Cường độ âm tại A là</w:t>
      </w:r>
    </w:p>
    <w:p w:rsidR="00751420" w:rsidRPr="00725422" w:rsidRDefault="001A2CD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I</w:t>
      </w:r>
      <w:r w:rsidR="00751420" w:rsidRPr="00725422">
        <w:rPr>
          <w:szCs w:val="24"/>
          <w:vertAlign w:val="subscript"/>
        </w:rPr>
        <w:t>A</w:t>
      </w:r>
      <w:r w:rsidR="00751420" w:rsidRPr="00725422">
        <w:rPr>
          <w:szCs w:val="24"/>
        </w:rPr>
        <w:t xml:space="preserve"> </w:t>
      </w:r>
      <w:r w:rsidRPr="00725422">
        <w:rPr>
          <w:szCs w:val="24"/>
        </w:rPr>
        <w:t xml:space="preserve"> = </w:t>
      </w:r>
      <w:r w:rsidR="00751420" w:rsidRPr="00725422">
        <w:rPr>
          <w:szCs w:val="24"/>
        </w:rPr>
        <w:t>0, 01W/m</w:t>
      </w:r>
      <w:r w:rsidRPr="00725422">
        <w:rPr>
          <w:szCs w:val="24"/>
          <w:vertAlign w:val="superscript"/>
        </w:rPr>
        <w:t>2</w:t>
      </w:r>
      <w:r w:rsidR="00751420" w:rsidRPr="00725422">
        <w:rPr>
          <w:szCs w:val="24"/>
        </w:rPr>
        <w:t xml:space="preserve"> . </w:t>
      </w:r>
      <w:r w:rsidRPr="00725422">
        <w:rPr>
          <w:szCs w:val="24"/>
        </w:rPr>
        <w:tab/>
      </w:r>
      <w:r w:rsidR="004565D9" w:rsidRPr="00725422">
        <w:rPr>
          <w:b/>
          <w:bCs/>
          <w:szCs w:val="24"/>
        </w:rPr>
        <w:t xml:space="preserve">B. </w:t>
      </w:r>
      <w:r w:rsidR="00751420" w:rsidRPr="00725422">
        <w:rPr>
          <w:szCs w:val="24"/>
        </w:rPr>
        <w:t>I</w:t>
      </w:r>
      <w:r w:rsidR="00751420" w:rsidRPr="00725422">
        <w:rPr>
          <w:szCs w:val="24"/>
          <w:vertAlign w:val="subscript"/>
        </w:rPr>
        <w:t>A</w:t>
      </w:r>
      <w:r w:rsidR="00751420" w:rsidRPr="00725422">
        <w:rPr>
          <w:szCs w:val="24"/>
        </w:rPr>
        <w:t xml:space="preserve"> </w:t>
      </w:r>
      <w:r w:rsidRPr="00725422">
        <w:rPr>
          <w:szCs w:val="24"/>
        </w:rPr>
        <w:t xml:space="preserve">= </w:t>
      </w:r>
      <w:r w:rsidR="00751420" w:rsidRPr="00725422">
        <w:rPr>
          <w:szCs w:val="24"/>
        </w:rPr>
        <w:t>0, 001 W/m</w:t>
      </w:r>
      <w:r w:rsidRPr="00725422">
        <w:rPr>
          <w:szCs w:val="24"/>
          <w:vertAlign w:val="superscript"/>
        </w:rPr>
        <w:t>2</w:t>
      </w:r>
      <w:r w:rsidR="00751420" w:rsidRPr="00725422">
        <w:rPr>
          <w:szCs w:val="24"/>
        </w:rPr>
        <w:t xml:space="preserve"> . </w:t>
      </w:r>
      <w:r w:rsidRPr="00725422">
        <w:rPr>
          <w:szCs w:val="24"/>
        </w:rPr>
        <w:tab/>
      </w:r>
      <w:r w:rsidR="004565D9" w:rsidRPr="00725422">
        <w:rPr>
          <w:b/>
          <w:bCs/>
          <w:szCs w:val="24"/>
        </w:rPr>
        <w:t xml:space="preserve">C. </w:t>
      </w:r>
      <w:r w:rsidR="00751420" w:rsidRPr="00725422">
        <w:rPr>
          <w:szCs w:val="24"/>
        </w:rPr>
        <w:t>I</w:t>
      </w:r>
      <w:r w:rsidR="00751420" w:rsidRPr="00725422">
        <w:rPr>
          <w:szCs w:val="24"/>
          <w:vertAlign w:val="subscript"/>
        </w:rPr>
        <w:t>A</w:t>
      </w:r>
      <w:r w:rsidR="00751420" w:rsidRPr="00725422">
        <w:rPr>
          <w:szCs w:val="24"/>
        </w:rPr>
        <w:t xml:space="preserve"> </w:t>
      </w:r>
      <w:r w:rsidRPr="00725422">
        <w:rPr>
          <w:szCs w:val="24"/>
        </w:rPr>
        <w:t xml:space="preserve">= </w:t>
      </w:r>
      <w:r w:rsidR="00751420" w:rsidRPr="00725422">
        <w:rPr>
          <w:szCs w:val="24"/>
        </w:rPr>
        <w:t>10</w:t>
      </w:r>
      <w:r w:rsidRPr="00725422">
        <w:rPr>
          <w:szCs w:val="24"/>
          <w:vertAlign w:val="superscript"/>
        </w:rPr>
        <w:t>-4</w:t>
      </w:r>
      <w:r w:rsidRPr="00725422">
        <w:rPr>
          <w:szCs w:val="24"/>
        </w:rPr>
        <w:t xml:space="preserve"> W/m</w:t>
      </w:r>
      <w:r w:rsidRPr="00725422">
        <w:rPr>
          <w:szCs w:val="24"/>
          <w:vertAlign w:val="superscript"/>
        </w:rPr>
        <w:t>2</w:t>
      </w:r>
      <w:r w:rsidRPr="00725422">
        <w:rPr>
          <w:szCs w:val="24"/>
          <w:vertAlign w:val="superscript"/>
        </w:rPr>
        <w:tab/>
      </w:r>
      <w:r w:rsidRPr="00725422">
        <w:rPr>
          <w:b/>
          <w:bCs/>
          <w:szCs w:val="24"/>
        </w:rPr>
        <w:t xml:space="preserve">D. </w:t>
      </w:r>
      <w:r w:rsidRPr="00725422">
        <w:rPr>
          <w:szCs w:val="24"/>
        </w:rPr>
        <w:t>I</w:t>
      </w:r>
      <w:r w:rsidRPr="00725422">
        <w:rPr>
          <w:szCs w:val="24"/>
          <w:vertAlign w:val="subscript"/>
        </w:rPr>
        <w:t>A</w:t>
      </w:r>
      <w:r w:rsidRPr="00725422">
        <w:rPr>
          <w:szCs w:val="24"/>
        </w:rPr>
        <w:t xml:space="preserve"> =10</w:t>
      </w:r>
      <w:r w:rsidRPr="00725422">
        <w:rPr>
          <w:szCs w:val="24"/>
          <w:vertAlign w:val="superscript"/>
        </w:rPr>
        <w:t>8</w:t>
      </w:r>
      <w:r w:rsidRPr="00725422">
        <w:rPr>
          <w:szCs w:val="24"/>
        </w:rPr>
        <w:t xml:space="preserve"> W/m</w:t>
      </w:r>
      <w:r w:rsidRPr="00725422">
        <w:rPr>
          <w:szCs w:val="24"/>
          <w:vertAlign w:val="superscript"/>
        </w:rPr>
        <w:t>2</w:t>
      </w:r>
      <w:r w:rsidRPr="00725422">
        <w:rPr>
          <w:szCs w:val="24"/>
        </w:rPr>
        <w:t xml:space="preserve"> .</w:t>
      </w:r>
    </w:p>
    <w:p w:rsidR="00751420" w:rsidRPr="00725422" w:rsidRDefault="00A5059E"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Khi mức cường độ âm tăng thêm 20 dB thì cường độ âm tăng lên</w:t>
      </w:r>
    </w:p>
    <w:p w:rsidR="00751420" w:rsidRPr="00725422" w:rsidRDefault="001A2CD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 xml:space="preserve">2 lần. </w:t>
      </w:r>
      <w:r w:rsidRPr="00725422">
        <w:rPr>
          <w:szCs w:val="24"/>
        </w:rPr>
        <w:tab/>
      </w:r>
      <w:r w:rsidR="004565D9" w:rsidRPr="00725422">
        <w:rPr>
          <w:b/>
          <w:bCs/>
          <w:szCs w:val="24"/>
        </w:rPr>
        <w:t xml:space="preserve">B. </w:t>
      </w:r>
      <w:r w:rsidR="00751420" w:rsidRPr="00725422">
        <w:rPr>
          <w:szCs w:val="24"/>
        </w:rPr>
        <w:t xml:space="preserve">200 lần. </w:t>
      </w:r>
      <w:r w:rsidRPr="00725422">
        <w:rPr>
          <w:szCs w:val="24"/>
        </w:rPr>
        <w:tab/>
      </w:r>
      <w:r w:rsidR="004565D9" w:rsidRPr="00725422">
        <w:rPr>
          <w:b/>
          <w:bCs/>
          <w:szCs w:val="24"/>
        </w:rPr>
        <w:t xml:space="preserve">C. </w:t>
      </w:r>
      <w:r w:rsidR="00751420" w:rsidRPr="00725422">
        <w:rPr>
          <w:szCs w:val="24"/>
        </w:rPr>
        <w:t xml:space="preserve">20 lần. </w:t>
      </w:r>
      <w:r w:rsidRPr="00725422">
        <w:rPr>
          <w:szCs w:val="24"/>
        </w:rPr>
        <w:tab/>
      </w:r>
      <w:r w:rsidR="004565D9" w:rsidRPr="00725422">
        <w:rPr>
          <w:b/>
          <w:bCs/>
          <w:szCs w:val="24"/>
        </w:rPr>
        <w:t xml:space="preserve">D. </w:t>
      </w:r>
      <w:r w:rsidR="00751420" w:rsidRPr="00725422">
        <w:rPr>
          <w:szCs w:val="24"/>
        </w:rPr>
        <w:t>100 lần.</w:t>
      </w:r>
    </w:p>
    <w:p w:rsidR="00751420" w:rsidRPr="00725422" w:rsidRDefault="00A5059E"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Một cái loa có công suất 1 W khi mở hết công suất, lấy π = 3,14. Cường độ âm tại điểm cách nó 400 cm có giá trị là</w:t>
      </w:r>
      <w:r w:rsidR="001C2722" w:rsidRPr="00725422">
        <w:rPr>
          <w:szCs w:val="24"/>
        </w:rPr>
        <w:t>?</w:t>
      </w:r>
      <w:r w:rsidR="00751420" w:rsidRPr="00725422">
        <w:rPr>
          <w:szCs w:val="24"/>
        </w:rPr>
        <w:t>(coi âm do loa phát ra dạng sóng cầu)</w:t>
      </w:r>
    </w:p>
    <w:p w:rsidR="00751420" w:rsidRPr="00725422" w:rsidRDefault="001A2CDC">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5.10</w:t>
      </w:r>
      <w:r w:rsidR="00751420" w:rsidRPr="00725422">
        <w:rPr>
          <w:szCs w:val="24"/>
          <w:vertAlign w:val="superscript"/>
        </w:rPr>
        <w:t>–5</w:t>
      </w:r>
      <w:r w:rsidR="00751420" w:rsidRPr="00725422">
        <w:rPr>
          <w:szCs w:val="24"/>
        </w:rPr>
        <w:t xml:space="preserve"> W/m</w:t>
      </w:r>
      <w:r w:rsidR="00751420" w:rsidRPr="00725422">
        <w:rPr>
          <w:szCs w:val="24"/>
          <w:vertAlign w:val="superscript"/>
        </w:rPr>
        <w:t>2</w:t>
      </w:r>
      <w:r w:rsidR="00751420" w:rsidRPr="00725422">
        <w:rPr>
          <w:szCs w:val="24"/>
        </w:rPr>
        <w:t xml:space="preserve">. </w:t>
      </w:r>
      <w:r w:rsidRPr="00725422">
        <w:rPr>
          <w:szCs w:val="24"/>
        </w:rPr>
        <w:tab/>
      </w:r>
      <w:r w:rsidR="004565D9" w:rsidRPr="00725422">
        <w:rPr>
          <w:b/>
          <w:bCs/>
          <w:szCs w:val="24"/>
        </w:rPr>
        <w:t xml:space="preserve">B. </w:t>
      </w:r>
      <w:r w:rsidR="00751420" w:rsidRPr="00725422">
        <w:rPr>
          <w:szCs w:val="24"/>
        </w:rPr>
        <w:t>5 W/m</w:t>
      </w:r>
      <w:r w:rsidR="00751420" w:rsidRPr="00725422">
        <w:rPr>
          <w:szCs w:val="24"/>
          <w:vertAlign w:val="superscript"/>
        </w:rPr>
        <w:t>2</w:t>
      </w:r>
      <w:r w:rsidR="00751420" w:rsidRPr="00725422">
        <w:rPr>
          <w:szCs w:val="24"/>
        </w:rPr>
        <w:t xml:space="preserve">. </w:t>
      </w:r>
      <w:r w:rsidRPr="00725422">
        <w:rPr>
          <w:szCs w:val="24"/>
        </w:rPr>
        <w:tab/>
      </w:r>
      <w:r w:rsidR="004565D9" w:rsidRPr="00725422">
        <w:rPr>
          <w:b/>
          <w:bCs/>
          <w:szCs w:val="24"/>
        </w:rPr>
        <w:t xml:space="preserve">C. </w:t>
      </w:r>
      <w:r w:rsidR="00751420" w:rsidRPr="00725422">
        <w:rPr>
          <w:szCs w:val="24"/>
        </w:rPr>
        <w:t>5.10</w:t>
      </w:r>
      <w:r w:rsidR="00751420" w:rsidRPr="00725422">
        <w:rPr>
          <w:szCs w:val="24"/>
          <w:vertAlign w:val="superscript"/>
        </w:rPr>
        <w:t xml:space="preserve">–4 </w:t>
      </w:r>
      <w:r w:rsidR="00751420" w:rsidRPr="00725422">
        <w:rPr>
          <w:szCs w:val="24"/>
        </w:rPr>
        <w:t>W/m</w:t>
      </w:r>
      <w:r w:rsidR="00751420" w:rsidRPr="00725422">
        <w:rPr>
          <w:szCs w:val="24"/>
          <w:vertAlign w:val="superscript"/>
        </w:rPr>
        <w:t>2</w:t>
      </w:r>
      <w:r w:rsidR="00751420" w:rsidRPr="00725422">
        <w:rPr>
          <w:szCs w:val="24"/>
        </w:rPr>
        <w:t xml:space="preserve">. </w:t>
      </w:r>
      <w:r w:rsidRPr="00725422">
        <w:rPr>
          <w:szCs w:val="24"/>
        </w:rPr>
        <w:tab/>
      </w:r>
      <w:r w:rsidR="004565D9" w:rsidRPr="00725422">
        <w:rPr>
          <w:b/>
          <w:bCs/>
          <w:szCs w:val="24"/>
        </w:rPr>
        <w:t xml:space="preserve">D. </w:t>
      </w:r>
      <w:r w:rsidR="00751420" w:rsidRPr="00725422">
        <w:rPr>
          <w:szCs w:val="24"/>
        </w:rPr>
        <w:t>5 mW/m</w:t>
      </w:r>
      <w:r w:rsidR="00751420" w:rsidRPr="00725422">
        <w:rPr>
          <w:szCs w:val="24"/>
          <w:vertAlign w:val="superscript"/>
        </w:rPr>
        <w:t>2</w:t>
      </w:r>
      <w:r w:rsidR="00751420" w:rsidRPr="00725422">
        <w:rPr>
          <w:szCs w:val="24"/>
        </w:rPr>
        <w:t>.</w:t>
      </w:r>
    </w:p>
    <w:p w:rsidR="00751420" w:rsidRPr="00725422" w:rsidRDefault="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Một cái loa có công suất 1W khi mở hết công suất, lấy π = 3,14. Mức cường độ âm tại điểm cách nó</w:t>
      </w:r>
      <w:r w:rsidR="00EF3AD2" w:rsidRPr="00725422">
        <w:rPr>
          <w:szCs w:val="24"/>
        </w:rPr>
        <w:t xml:space="preserve"> </w:t>
      </w:r>
      <w:r w:rsidR="00751420" w:rsidRPr="00725422">
        <w:rPr>
          <w:szCs w:val="24"/>
        </w:rPr>
        <w:t>400 cm là (coi âm do loa phát ra dạng sóng cầu)</w:t>
      </w:r>
    </w:p>
    <w:p w:rsidR="00751420" w:rsidRPr="00725422" w:rsidRDefault="00EF3A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 xml:space="preserve">97 </w:t>
      </w:r>
      <w:r w:rsidR="002B189F" w:rsidRPr="00725422">
        <w:rPr>
          <w:szCs w:val="24"/>
        </w:rPr>
        <w:t xml:space="preserve">dB. </w:t>
      </w:r>
      <w:r w:rsidRPr="00725422">
        <w:rPr>
          <w:szCs w:val="24"/>
        </w:rPr>
        <w:tab/>
      </w:r>
      <w:r w:rsidR="004565D9" w:rsidRPr="00725422">
        <w:rPr>
          <w:b/>
          <w:bCs/>
          <w:szCs w:val="24"/>
        </w:rPr>
        <w:t xml:space="preserve">B. </w:t>
      </w:r>
      <w:r w:rsidR="00751420" w:rsidRPr="00725422">
        <w:rPr>
          <w:szCs w:val="24"/>
        </w:rPr>
        <w:t xml:space="preserve">86,9 </w:t>
      </w:r>
      <w:r w:rsidR="002B189F" w:rsidRPr="00725422">
        <w:rPr>
          <w:szCs w:val="24"/>
        </w:rPr>
        <w:t xml:space="preserve">dB. </w:t>
      </w:r>
      <w:r w:rsidRPr="00725422">
        <w:rPr>
          <w:szCs w:val="24"/>
        </w:rPr>
        <w:tab/>
      </w:r>
      <w:r w:rsidR="004565D9" w:rsidRPr="00725422">
        <w:rPr>
          <w:b/>
          <w:bCs/>
          <w:szCs w:val="24"/>
        </w:rPr>
        <w:t xml:space="preserve">C. </w:t>
      </w:r>
      <w:r w:rsidR="00751420" w:rsidRPr="00725422">
        <w:rPr>
          <w:szCs w:val="24"/>
        </w:rPr>
        <w:t xml:space="preserve">77 </w:t>
      </w:r>
      <w:r w:rsidR="002B189F" w:rsidRPr="00725422">
        <w:rPr>
          <w:szCs w:val="24"/>
        </w:rPr>
        <w:t>dB.</w:t>
      </w:r>
      <w:r w:rsidRPr="00725422">
        <w:rPr>
          <w:szCs w:val="24"/>
        </w:rPr>
        <w:tab/>
      </w:r>
      <w:r w:rsidR="004565D9" w:rsidRPr="00725422">
        <w:rPr>
          <w:b/>
          <w:bCs/>
          <w:szCs w:val="24"/>
        </w:rPr>
        <w:t xml:space="preserve">D. </w:t>
      </w:r>
      <w:r w:rsidR="00751420" w:rsidRPr="00725422">
        <w:rPr>
          <w:szCs w:val="24"/>
        </w:rPr>
        <w:t>97 B.</w:t>
      </w:r>
    </w:p>
    <w:p w:rsidR="00751420" w:rsidRPr="00725422" w:rsidRDefault="00A5059E"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 xml:space="preserve">Một âm có cường độ âm là L = 40 </w:t>
      </w:r>
      <w:r w:rsidR="002B189F" w:rsidRPr="00725422">
        <w:rPr>
          <w:szCs w:val="24"/>
        </w:rPr>
        <w:t xml:space="preserve">dB. </w:t>
      </w:r>
      <w:r w:rsidR="00751420" w:rsidRPr="00725422">
        <w:rPr>
          <w:szCs w:val="24"/>
        </w:rPr>
        <w:t>Biết cường độ âm chuẩn là 10</w:t>
      </w:r>
      <w:r w:rsidR="00751420" w:rsidRPr="00725422">
        <w:rPr>
          <w:szCs w:val="24"/>
          <w:vertAlign w:val="superscript"/>
        </w:rPr>
        <w:t>–12</w:t>
      </w:r>
      <w:r w:rsidR="00751420" w:rsidRPr="00725422">
        <w:rPr>
          <w:szCs w:val="24"/>
        </w:rPr>
        <w:t xml:space="preserve"> W/m</w:t>
      </w:r>
      <w:r w:rsidR="00751420" w:rsidRPr="00725422">
        <w:rPr>
          <w:szCs w:val="24"/>
          <w:vertAlign w:val="superscript"/>
        </w:rPr>
        <w:t>2</w:t>
      </w:r>
      <w:r w:rsidR="00751420" w:rsidRPr="00725422">
        <w:rPr>
          <w:szCs w:val="24"/>
        </w:rPr>
        <w:t xml:space="preserve">, </w:t>
      </w:r>
      <w:r w:rsidR="00751420" w:rsidRPr="00725422">
        <w:rPr>
          <w:szCs w:val="24"/>
        </w:rPr>
        <w:lastRenderedPageBreak/>
        <w:t>cường độ của âm này tính theo đơn vị W/m2 là</w:t>
      </w:r>
    </w:p>
    <w:p w:rsidR="00751420" w:rsidRPr="00725422" w:rsidRDefault="00EF3A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10</w:t>
      </w:r>
      <w:r w:rsidR="00751420" w:rsidRPr="00725422">
        <w:rPr>
          <w:szCs w:val="24"/>
          <w:vertAlign w:val="superscript"/>
        </w:rPr>
        <w:t>–8</w:t>
      </w:r>
      <w:r w:rsidR="00751420" w:rsidRPr="00725422">
        <w:rPr>
          <w:szCs w:val="24"/>
        </w:rPr>
        <w:t xml:space="preserve"> W/m</w:t>
      </w:r>
      <w:r w:rsidR="00751420" w:rsidRPr="00725422">
        <w:rPr>
          <w:szCs w:val="24"/>
          <w:vertAlign w:val="superscript"/>
        </w:rPr>
        <w:t>2</w:t>
      </w:r>
      <w:r w:rsidR="00751420" w:rsidRPr="00725422">
        <w:rPr>
          <w:szCs w:val="24"/>
        </w:rPr>
        <w:t xml:space="preserve">. </w:t>
      </w:r>
      <w:r w:rsidRPr="00725422">
        <w:rPr>
          <w:szCs w:val="24"/>
        </w:rPr>
        <w:tab/>
      </w:r>
      <w:r w:rsidR="004565D9" w:rsidRPr="00725422">
        <w:rPr>
          <w:b/>
          <w:bCs/>
          <w:szCs w:val="24"/>
        </w:rPr>
        <w:t xml:space="preserve">B. </w:t>
      </w:r>
      <w:r w:rsidR="00751420" w:rsidRPr="00725422">
        <w:rPr>
          <w:szCs w:val="24"/>
        </w:rPr>
        <w:t>2.10</w:t>
      </w:r>
      <w:r w:rsidR="00751420" w:rsidRPr="00725422">
        <w:rPr>
          <w:szCs w:val="24"/>
          <w:vertAlign w:val="superscript"/>
        </w:rPr>
        <w:t>–8</w:t>
      </w:r>
      <w:r w:rsidR="00751420" w:rsidRPr="00725422">
        <w:rPr>
          <w:szCs w:val="24"/>
        </w:rPr>
        <w:t xml:space="preserve"> W/m</w:t>
      </w:r>
      <w:r w:rsidR="00751420" w:rsidRPr="00725422">
        <w:rPr>
          <w:szCs w:val="24"/>
          <w:vertAlign w:val="superscript"/>
        </w:rPr>
        <w:t>2</w:t>
      </w:r>
      <w:r w:rsidR="00751420" w:rsidRPr="00725422">
        <w:rPr>
          <w:szCs w:val="24"/>
        </w:rPr>
        <w:t xml:space="preserve">. </w:t>
      </w:r>
      <w:r w:rsidRPr="00725422">
        <w:rPr>
          <w:szCs w:val="24"/>
        </w:rPr>
        <w:tab/>
      </w:r>
      <w:r w:rsidR="004565D9" w:rsidRPr="00725422">
        <w:rPr>
          <w:b/>
          <w:bCs/>
          <w:szCs w:val="24"/>
        </w:rPr>
        <w:t xml:space="preserve">C. </w:t>
      </w:r>
      <w:r w:rsidR="00751420" w:rsidRPr="00725422">
        <w:rPr>
          <w:szCs w:val="24"/>
        </w:rPr>
        <w:t>3.10</w:t>
      </w:r>
      <w:r w:rsidR="00751420" w:rsidRPr="00725422">
        <w:rPr>
          <w:szCs w:val="24"/>
          <w:vertAlign w:val="superscript"/>
        </w:rPr>
        <w:t>–8</w:t>
      </w:r>
      <w:r w:rsidR="00751420" w:rsidRPr="00725422">
        <w:rPr>
          <w:szCs w:val="24"/>
        </w:rPr>
        <w:t xml:space="preserve"> W/m</w:t>
      </w:r>
      <w:r w:rsidR="00751420" w:rsidRPr="00725422">
        <w:rPr>
          <w:szCs w:val="24"/>
          <w:vertAlign w:val="superscript"/>
        </w:rPr>
        <w:t>2</w:t>
      </w:r>
      <w:r w:rsidR="00751420" w:rsidRPr="00725422">
        <w:rPr>
          <w:szCs w:val="24"/>
        </w:rPr>
        <w:t xml:space="preserve">. </w:t>
      </w:r>
      <w:r w:rsidRPr="00725422">
        <w:rPr>
          <w:szCs w:val="24"/>
        </w:rPr>
        <w:tab/>
      </w:r>
      <w:r w:rsidR="004565D9" w:rsidRPr="00725422">
        <w:rPr>
          <w:b/>
          <w:bCs/>
          <w:szCs w:val="24"/>
        </w:rPr>
        <w:t xml:space="preserve">D. </w:t>
      </w:r>
      <w:r w:rsidR="00751420" w:rsidRPr="00725422">
        <w:rPr>
          <w:szCs w:val="24"/>
        </w:rPr>
        <w:t>4.10</w:t>
      </w:r>
      <w:r w:rsidR="00751420" w:rsidRPr="00725422">
        <w:rPr>
          <w:szCs w:val="24"/>
          <w:vertAlign w:val="superscript"/>
        </w:rPr>
        <w:t>–8</w:t>
      </w:r>
      <w:r w:rsidR="00751420" w:rsidRPr="00725422">
        <w:rPr>
          <w:szCs w:val="24"/>
        </w:rPr>
        <w:t xml:space="preserve"> W/m</w:t>
      </w:r>
      <w:r w:rsidR="00751420" w:rsidRPr="00725422">
        <w:rPr>
          <w:szCs w:val="24"/>
          <w:vertAlign w:val="superscript"/>
        </w:rPr>
        <w:t>2</w:t>
      </w:r>
      <w:r w:rsidR="00751420" w:rsidRPr="00725422">
        <w:rPr>
          <w:szCs w:val="24"/>
        </w:rPr>
        <w:t>.</w:t>
      </w:r>
    </w:p>
    <w:p w:rsidR="00751420" w:rsidRPr="00725422" w:rsidRDefault="00A5059E"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lang w:val="vi-VN"/>
        </w:rPr>
        <w:t xml:space="preserve"> </w:t>
      </w:r>
      <w:r w:rsidR="00751420" w:rsidRPr="00725422">
        <w:rPr>
          <w:szCs w:val="24"/>
        </w:rPr>
        <w:t>Khi cường độ âm tăng gấp 100 lần thì mức cường độ âm tăng lên</w:t>
      </w:r>
    </w:p>
    <w:p w:rsidR="00751420" w:rsidRPr="00725422" w:rsidRDefault="00EF3A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 xml:space="preserve">20 </w:t>
      </w:r>
      <w:r w:rsidR="002B189F" w:rsidRPr="00725422">
        <w:rPr>
          <w:szCs w:val="24"/>
        </w:rPr>
        <w:t xml:space="preserve">dB. </w:t>
      </w:r>
      <w:r w:rsidRPr="00725422">
        <w:rPr>
          <w:szCs w:val="24"/>
        </w:rPr>
        <w:tab/>
      </w:r>
      <w:r w:rsidR="004565D9" w:rsidRPr="00725422">
        <w:rPr>
          <w:b/>
          <w:bCs/>
          <w:szCs w:val="24"/>
        </w:rPr>
        <w:t xml:space="preserve">B. </w:t>
      </w:r>
      <w:r w:rsidR="00751420" w:rsidRPr="00725422">
        <w:rPr>
          <w:szCs w:val="24"/>
        </w:rPr>
        <w:t xml:space="preserve">50 </w:t>
      </w:r>
      <w:r w:rsidR="002B189F" w:rsidRPr="00725422">
        <w:rPr>
          <w:szCs w:val="24"/>
        </w:rPr>
        <w:t xml:space="preserve">dB. </w:t>
      </w:r>
      <w:r w:rsidRPr="00725422">
        <w:rPr>
          <w:szCs w:val="24"/>
        </w:rPr>
        <w:tab/>
      </w:r>
      <w:r w:rsidR="004565D9" w:rsidRPr="00725422">
        <w:rPr>
          <w:b/>
          <w:bCs/>
          <w:szCs w:val="24"/>
        </w:rPr>
        <w:t xml:space="preserve">C. </w:t>
      </w:r>
      <w:r w:rsidR="00751420" w:rsidRPr="00725422">
        <w:rPr>
          <w:szCs w:val="24"/>
        </w:rPr>
        <w:t xml:space="preserve">100 </w:t>
      </w:r>
      <w:r w:rsidR="002B189F" w:rsidRPr="00725422">
        <w:rPr>
          <w:szCs w:val="24"/>
        </w:rPr>
        <w:t xml:space="preserve">dB. </w:t>
      </w:r>
      <w:r w:rsidRPr="00725422">
        <w:rPr>
          <w:szCs w:val="24"/>
        </w:rPr>
        <w:tab/>
      </w:r>
      <w:r w:rsidR="004565D9" w:rsidRPr="00725422">
        <w:rPr>
          <w:b/>
          <w:bCs/>
          <w:szCs w:val="24"/>
        </w:rPr>
        <w:t xml:space="preserve">D. </w:t>
      </w:r>
      <w:r w:rsidR="00751420" w:rsidRPr="00725422">
        <w:rPr>
          <w:szCs w:val="24"/>
        </w:rPr>
        <w:t>10000 dB.</w:t>
      </w:r>
    </w:p>
    <w:p w:rsidR="00751420" w:rsidRPr="00725422" w:rsidRDefault="006B0B74"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 xml:space="preserve"> </w:t>
      </w:r>
      <w:r w:rsidR="00751420" w:rsidRPr="00725422">
        <w:rPr>
          <w:szCs w:val="24"/>
        </w:rPr>
        <w:t>Một người đứng cách nguồn âm một khoảng r. Khi đi 60 m lại gần nguồn thì thấy cường độ âm tăng gấp 3. Giá trị của r là</w:t>
      </w:r>
    </w:p>
    <w:p w:rsidR="00751420" w:rsidRPr="00725422" w:rsidRDefault="00EF3A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 xml:space="preserve">r = 71 m. </w:t>
      </w:r>
      <w:r w:rsidRPr="00725422">
        <w:rPr>
          <w:szCs w:val="24"/>
        </w:rPr>
        <w:tab/>
      </w:r>
      <w:r w:rsidR="004565D9" w:rsidRPr="00725422">
        <w:rPr>
          <w:b/>
          <w:bCs/>
          <w:szCs w:val="24"/>
        </w:rPr>
        <w:t xml:space="preserve">B. </w:t>
      </w:r>
      <w:r w:rsidR="00751420" w:rsidRPr="00725422">
        <w:rPr>
          <w:szCs w:val="24"/>
        </w:rPr>
        <w:t xml:space="preserve">r = 1,42 km. </w:t>
      </w:r>
      <w:r w:rsidRPr="00725422">
        <w:rPr>
          <w:szCs w:val="24"/>
        </w:rPr>
        <w:tab/>
      </w:r>
      <w:r w:rsidR="004565D9" w:rsidRPr="00725422">
        <w:rPr>
          <w:b/>
          <w:bCs/>
          <w:szCs w:val="24"/>
        </w:rPr>
        <w:t xml:space="preserve">C. </w:t>
      </w:r>
      <w:r w:rsidR="00751420" w:rsidRPr="00725422">
        <w:rPr>
          <w:szCs w:val="24"/>
        </w:rPr>
        <w:t xml:space="preserve">r = 142 m. </w:t>
      </w:r>
      <w:r w:rsidRPr="00725422">
        <w:rPr>
          <w:szCs w:val="24"/>
        </w:rPr>
        <w:tab/>
      </w:r>
      <w:r w:rsidR="004565D9" w:rsidRPr="00725422">
        <w:rPr>
          <w:b/>
          <w:bCs/>
          <w:szCs w:val="24"/>
        </w:rPr>
        <w:t xml:space="preserve">D. </w:t>
      </w:r>
      <w:r w:rsidR="00751420" w:rsidRPr="00725422">
        <w:rPr>
          <w:szCs w:val="24"/>
        </w:rPr>
        <w:t>r = 124 m.</w:t>
      </w:r>
    </w:p>
    <w:p w:rsidR="00751420" w:rsidRPr="00725422" w:rsidRDefault="006B0B74"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 xml:space="preserve"> </w:t>
      </w:r>
      <w:r w:rsidR="00751420" w:rsidRPr="00725422">
        <w:rPr>
          <w:szCs w:val="24"/>
        </w:rPr>
        <w:t xml:space="preserve">Mức cường độ âm do nguồn S gây ra tại điểm M là L, khi cho S tiến lại gần M một đoạn 62 m thì mức cường độ âm tăng thêm 7 </w:t>
      </w:r>
      <w:r w:rsidR="002B189F" w:rsidRPr="00725422">
        <w:rPr>
          <w:szCs w:val="24"/>
        </w:rPr>
        <w:t xml:space="preserve">dB. </w:t>
      </w:r>
      <w:r w:rsidR="00751420" w:rsidRPr="00725422">
        <w:rPr>
          <w:szCs w:val="24"/>
        </w:rPr>
        <w:t>Khoảng cách từ S đến M là</w:t>
      </w:r>
    </w:p>
    <w:p w:rsidR="00751420" w:rsidRPr="00725422" w:rsidRDefault="00EF3AD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 xml:space="preserve">SM = 210 m. </w:t>
      </w:r>
      <w:r w:rsidRPr="00725422">
        <w:rPr>
          <w:szCs w:val="24"/>
        </w:rPr>
        <w:tab/>
      </w:r>
      <w:r w:rsidR="004565D9" w:rsidRPr="00725422">
        <w:rPr>
          <w:b/>
          <w:bCs/>
          <w:szCs w:val="24"/>
        </w:rPr>
        <w:t xml:space="preserve">B. </w:t>
      </w:r>
      <w:r w:rsidR="00751420" w:rsidRPr="00725422">
        <w:rPr>
          <w:szCs w:val="24"/>
        </w:rPr>
        <w:t xml:space="preserve">SM = 112 m. </w:t>
      </w:r>
      <w:r w:rsidRPr="00725422">
        <w:rPr>
          <w:szCs w:val="24"/>
        </w:rPr>
        <w:tab/>
      </w:r>
      <w:r w:rsidR="004565D9" w:rsidRPr="00725422">
        <w:rPr>
          <w:b/>
          <w:bCs/>
          <w:szCs w:val="24"/>
        </w:rPr>
        <w:t xml:space="preserve">C. </w:t>
      </w:r>
      <w:r w:rsidR="00751420" w:rsidRPr="00725422">
        <w:rPr>
          <w:szCs w:val="24"/>
        </w:rPr>
        <w:t xml:space="preserve">SM = 141 m. </w:t>
      </w:r>
      <w:r w:rsidRPr="00725422">
        <w:rPr>
          <w:szCs w:val="24"/>
        </w:rPr>
        <w:tab/>
      </w:r>
      <w:r w:rsidR="004565D9" w:rsidRPr="00725422">
        <w:rPr>
          <w:b/>
          <w:bCs/>
          <w:szCs w:val="24"/>
        </w:rPr>
        <w:t xml:space="preserve">D. </w:t>
      </w:r>
      <w:r w:rsidR="00751420" w:rsidRPr="00725422">
        <w:rPr>
          <w:szCs w:val="24"/>
        </w:rPr>
        <w:t>SM = 42,9 m.</w:t>
      </w:r>
    </w:p>
    <w:p w:rsidR="00751420" w:rsidRPr="00725422" w:rsidRDefault="006B0B74"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 xml:space="preserve"> </w:t>
      </w:r>
      <w:r w:rsidR="00751420" w:rsidRPr="00725422">
        <w:rPr>
          <w:szCs w:val="24"/>
        </w:rPr>
        <w:t xml:space="preserve">Một người đứng trước cách nguồn âm S một đoạn </w:t>
      </w:r>
      <w:r w:rsidR="00EF3AD2" w:rsidRPr="00725422">
        <w:rPr>
          <w:szCs w:val="24"/>
        </w:rPr>
        <w:t>d.</w:t>
      </w:r>
      <w:r w:rsidR="004565D9" w:rsidRPr="00725422">
        <w:rPr>
          <w:b/>
          <w:szCs w:val="24"/>
        </w:rPr>
        <w:t xml:space="preserve"> </w:t>
      </w:r>
      <w:r w:rsidR="00751420" w:rsidRPr="00725422">
        <w:rPr>
          <w:szCs w:val="24"/>
        </w:rPr>
        <w:t>Nguồn này phát ra sóng cầu. Khi người đó đi lại gần nguồn âm 50 m thì thấy cường độ âm tăng lên gấp đôi. Khoảng cách d có giá trị là bao nhiêu</w:t>
      </w:r>
      <w:r w:rsidR="001C2722" w:rsidRPr="00725422">
        <w:rPr>
          <w:szCs w:val="24"/>
        </w:rPr>
        <w:t>?</w:t>
      </w:r>
    </w:p>
    <w:p w:rsidR="00751420" w:rsidRPr="00725422" w:rsidRDefault="00481F18">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 xml:space="preserve">d </w:t>
      </w:r>
      <w:r w:rsidR="00751420" w:rsidRPr="00725422">
        <w:rPr>
          <w:b/>
          <w:bCs/>
          <w:szCs w:val="24"/>
        </w:rPr>
        <w:t xml:space="preserve">= </w:t>
      </w:r>
      <w:r w:rsidR="00751420" w:rsidRPr="00725422">
        <w:rPr>
          <w:szCs w:val="24"/>
        </w:rPr>
        <w:t xml:space="preserve">222 m. </w:t>
      </w:r>
      <w:r w:rsidRPr="00725422">
        <w:rPr>
          <w:szCs w:val="24"/>
        </w:rPr>
        <w:tab/>
      </w:r>
      <w:r w:rsidR="004565D9" w:rsidRPr="00725422">
        <w:rPr>
          <w:b/>
          <w:bCs/>
          <w:szCs w:val="24"/>
        </w:rPr>
        <w:t xml:space="preserve">B. </w:t>
      </w:r>
      <w:r w:rsidR="00751420" w:rsidRPr="00725422">
        <w:rPr>
          <w:szCs w:val="24"/>
        </w:rPr>
        <w:t xml:space="preserve">d </w:t>
      </w:r>
      <w:r w:rsidR="00751420" w:rsidRPr="00725422">
        <w:rPr>
          <w:b/>
          <w:bCs/>
          <w:szCs w:val="24"/>
        </w:rPr>
        <w:t xml:space="preserve">= </w:t>
      </w:r>
      <w:r w:rsidR="00751420" w:rsidRPr="00725422">
        <w:rPr>
          <w:szCs w:val="24"/>
        </w:rPr>
        <w:t xml:space="preserve">22,5 m. </w:t>
      </w:r>
      <w:r w:rsidRPr="00725422">
        <w:rPr>
          <w:szCs w:val="24"/>
        </w:rPr>
        <w:tab/>
      </w:r>
      <w:r w:rsidR="004565D9" w:rsidRPr="00725422">
        <w:rPr>
          <w:b/>
          <w:bCs/>
          <w:szCs w:val="24"/>
        </w:rPr>
        <w:t xml:space="preserve">C. </w:t>
      </w:r>
      <w:r w:rsidR="00751420" w:rsidRPr="00725422">
        <w:rPr>
          <w:szCs w:val="24"/>
        </w:rPr>
        <w:t xml:space="preserve">d </w:t>
      </w:r>
      <w:r w:rsidR="00751420" w:rsidRPr="00725422">
        <w:rPr>
          <w:b/>
          <w:bCs/>
          <w:szCs w:val="24"/>
        </w:rPr>
        <w:t xml:space="preserve">= </w:t>
      </w:r>
      <w:r w:rsidR="00751420" w:rsidRPr="00725422">
        <w:rPr>
          <w:szCs w:val="24"/>
        </w:rPr>
        <w:t xml:space="preserve">29,3 m. </w:t>
      </w:r>
      <w:r w:rsidRPr="00725422">
        <w:rPr>
          <w:szCs w:val="24"/>
        </w:rPr>
        <w:tab/>
      </w:r>
      <w:r w:rsidR="004565D9" w:rsidRPr="00725422">
        <w:rPr>
          <w:b/>
          <w:bCs/>
          <w:szCs w:val="24"/>
        </w:rPr>
        <w:t xml:space="preserve">D. </w:t>
      </w:r>
      <w:r w:rsidR="00751420" w:rsidRPr="00725422">
        <w:rPr>
          <w:szCs w:val="24"/>
        </w:rPr>
        <w:t xml:space="preserve">d </w:t>
      </w:r>
      <w:r w:rsidR="00751420" w:rsidRPr="00725422">
        <w:rPr>
          <w:b/>
          <w:bCs/>
          <w:szCs w:val="24"/>
        </w:rPr>
        <w:t xml:space="preserve">= </w:t>
      </w:r>
      <w:r w:rsidR="00751420" w:rsidRPr="00725422">
        <w:rPr>
          <w:szCs w:val="24"/>
        </w:rPr>
        <w:t>171 m.</w:t>
      </w:r>
    </w:p>
    <w:p w:rsidR="00751420" w:rsidRPr="00725422" w:rsidRDefault="006B0B74">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 xml:space="preserve"> </w:t>
      </w:r>
      <w:r w:rsidR="00751420" w:rsidRPr="00725422">
        <w:rPr>
          <w:szCs w:val="24"/>
        </w:rPr>
        <w:t>Ba điểm O, A, B cùng nằm trên một nửa đường thẳng xuất phát từ O. Tại O đặt một nguồn điểm phát sóng âm đẳng hướng trong không gian, môi trường không hấp thụ âm. Mức cường độ âm tại A là 60 dB, tại B là 20 dB.</w:t>
      </w:r>
      <w:r w:rsidR="00481F18" w:rsidRPr="00725422">
        <w:rPr>
          <w:szCs w:val="24"/>
        </w:rPr>
        <w:t xml:space="preserve"> </w:t>
      </w:r>
      <w:r w:rsidR="00751420" w:rsidRPr="00725422">
        <w:rPr>
          <w:szCs w:val="24"/>
        </w:rPr>
        <w:t>Mức cường độ âm tại trung điểm M của đoạn AB là</w:t>
      </w:r>
    </w:p>
    <w:p w:rsidR="00751420" w:rsidRPr="00725422" w:rsidRDefault="00481F18">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 xml:space="preserve">40 </w:t>
      </w:r>
      <w:r w:rsidR="002B189F" w:rsidRPr="00725422">
        <w:rPr>
          <w:szCs w:val="24"/>
        </w:rPr>
        <w:t xml:space="preserve">dB. </w:t>
      </w:r>
      <w:r w:rsidRPr="00725422">
        <w:rPr>
          <w:szCs w:val="24"/>
        </w:rPr>
        <w:tab/>
      </w:r>
      <w:r w:rsidR="004565D9" w:rsidRPr="00725422">
        <w:rPr>
          <w:b/>
          <w:bCs/>
          <w:szCs w:val="24"/>
        </w:rPr>
        <w:t xml:space="preserve">B. </w:t>
      </w:r>
      <w:r w:rsidR="00751420" w:rsidRPr="00725422">
        <w:rPr>
          <w:szCs w:val="24"/>
        </w:rPr>
        <w:t xml:space="preserve">34 </w:t>
      </w:r>
      <w:r w:rsidR="002B189F" w:rsidRPr="00725422">
        <w:rPr>
          <w:szCs w:val="24"/>
        </w:rPr>
        <w:t xml:space="preserve">dB. </w:t>
      </w:r>
      <w:r w:rsidRPr="00725422">
        <w:rPr>
          <w:szCs w:val="24"/>
        </w:rPr>
        <w:tab/>
      </w:r>
      <w:r w:rsidR="004565D9" w:rsidRPr="00725422">
        <w:rPr>
          <w:b/>
          <w:bCs/>
          <w:szCs w:val="24"/>
        </w:rPr>
        <w:t xml:space="preserve">C. </w:t>
      </w:r>
      <w:r w:rsidR="00751420" w:rsidRPr="00725422">
        <w:rPr>
          <w:szCs w:val="24"/>
        </w:rPr>
        <w:t xml:space="preserve">26 </w:t>
      </w:r>
      <w:r w:rsidR="002B189F" w:rsidRPr="00725422">
        <w:rPr>
          <w:szCs w:val="24"/>
        </w:rPr>
        <w:t xml:space="preserve">dB. </w:t>
      </w:r>
      <w:r w:rsidRPr="00725422">
        <w:rPr>
          <w:szCs w:val="24"/>
        </w:rPr>
        <w:tab/>
      </w:r>
      <w:r w:rsidR="004565D9" w:rsidRPr="00725422">
        <w:rPr>
          <w:b/>
          <w:bCs/>
          <w:szCs w:val="24"/>
        </w:rPr>
        <w:t xml:space="preserve">D. </w:t>
      </w:r>
      <w:r w:rsidR="00751420" w:rsidRPr="00725422">
        <w:rPr>
          <w:szCs w:val="24"/>
        </w:rPr>
        <w:t>17 dB.</w:t>
      </w:r>
    </w:p>
    <w:p w:rsidR="00751420" w:rsidRPr="00725422" w:rsidRDefault="006B0B74"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 xml:space="preserve"> </w:t>
      </w:r>
      <w:r w:rsidR="00751420" w:rsidRPr="00725422">
        <w:rPr>
          <w:szCs w:val="24"/>
        </w:rPr>
        <w:t>Âm thanh truyền nhanh nhất trong môi trường nào sau đây</w:t>
      </w:r>
      <w:r w:rsidR="001C2722" w:rsidRPr="00725422">
        <w:rPr>
          <w:szCs w:val="24"/>
        </w:rPr>
        <w:t>?</w:t>
      </w:r>
    </w:p>
    <w:p w:rsidR="00751420" w:rsidRPr="00725422" w:rsidRDefault="00481F18">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 xml:space="preserve">Không khí. </w:t>
      </w:r>
      <w:r w:rsidRPr="00725422">
        <w:rPr>
          <w:szCs w:val="24"/>
        </w:rPr>
        <w:tab/>
      </w:r>
      <w:r w:rsidR="004565D9" w:rsidRPr="00725422">
        <w:rPr>
          <w:b/>
          <w:bCs/>
          <w:szCs w:val="24"/>
        </w:rPr>
        <w:t xml:space="preserve">B. </w:t>
      </w:r>
      <w:r w:rsidR="000A2250" w:rsidRPr="00725422">
        <w:rPr>
          <w:szCs w:val="24"/>
        </w:rPr>
        <w:t xml:space="preserve">Nước. </w:t>
      </w:r>
      <w:r w:rsidRPr="00725422">
        <w:rPr>
          <w:szCs w:val="24"/>
        </w:rPr>
        <w:tab/>
      </w:r>
      <w:r w:rsidR="004565D9" w:rsidRPr="00725422">
        <w:rPr>
          <w:b/>
          <w:bCs/>
          <w:szCs w:val="24"/>
        </w:rPr>
        <w:t xml:space="preserve">C. </w:t>
      </w:r>
      <w:r w:rsidR="00751420" w:rsidRPr="00725422">
        <w:rPr>
          <w:szCs w:val="24"/>
        </w:rPr>
        <w:t xml:space="preserve">Sắt. </w:t>
      </w:r>
      <w:r w:rsidRPr="00725422">
        <w:rPr>
          <w:szCs w:val="24"/>
        </w:rPr>
        <w:tab/>
      </w:r>
      <w:r w:rsidR="004565D9" w:rsidRPr="00725422">
        <w:rPr>
          <w:b/>
          <w:bCs/>
          <w:szCs w:val="24"/>
        </w:rPr>
        <w:t xml:space="preserve">D. </w:t>
      </w:r>
      <w:r w:rsidR="00751420" w:rsidRPr="00725422">
        <w:rPr>
          <w:szCs w:val="24"/>
        </w:rPr>
        <w:t>Khí hiđrô.</w:t>
      </w:r>
    </w:p>
    <w:p w:rsidR="00751420" w:rsidRPr="00725422" w:rsidRDefault="00481F18"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 xml:space="preserve"> </w:t>
      </w:r>
      <w:r w:rsidR="00751420" w:rsidRPr="00725422">
        <w:rPr>
          <w:szCs w:val="24"/>
        </w:rPr>
        <w:t>Khi cường độ âm gấp 100 lần cường độ âm chuẩn thì mức cường độ âm có giá trị là</w:t>
      </w:r>
    </w:p>
    <w:p w:rsidR="00751420" w:rsidRPr="00725422" w:rsidRDefault="00481F18">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 xml:space="preserve">L = 2 dB </w:t>
      </w:r>
      <w:r w:rsidRPr="00725422">
        <w:rPr>
          <w:szCs w:val="24"/>
        </w:rPr>
        <w:tab/>
      </w:r>
      <w:r w:rsidR="004565D9" w:rsidRPr="00725422">
        <w:rPr>
          <w:b/>
          <w:bCs/>
          <w:szCs w:val="24"/>
        </w:rPr>
        <w:t xml:space="preserve">B. </w:t>
      </w:r>
      <w:r w:rsidR="00751420" w:rsidRPr="00725422">
        <w:rPr>
          <w:szCs w:val="24"/>
        </w:rPr>
        <w:t xml:space="preserve">L = 20 dB </w:t>
      </w:r>
      <w:r w:rsidRPr="00725422">
        <w:rPr>
          <w:szCs w:val="24"/>
        </w:rPr>
        <w:tab/>
      </w:r>
      <w:r w:rsidR="004565D9" w:rsidRPr="00725422">
        <w:rPr>
          <w:b/>
          <w:bCs/>
          <w:szCs w:val="24"/>
        </w:rPr>
        <w:t xml:space="preserve">C. </w:t>
      </w:r>
      <w:r w:rsidR="00751420" w:rsidRPr="00725422">
        <w:rPr>
          <w:szCs w:val="24"/>
        </w:rPr>
        <w:t xml:space="preserve">L = 20 B </w:t>
      </w:r>
      <w:r w:rsidRPr="00725422">
        <w:rPr>
          <w:szCs w:val="24"/>
        </w:rPr>
        <w:tab/>
      </w:r>
      <w:r w:rsidR="004565D9" w:rsidRPr="00725422">
        <w:rPr>
          <w:b/>
          <w:bCs/>
          <w:szCs w:val="24"/>
        </w:rPr>
        <w:t xml:space="preserve">D. </w:t>
      </w:r>
      <w:r w:rsidR="00751420" w:rsidRPr="00725422">
        <w:rPr>
          <w:szCs w:val="24"/>
        </w:rPr>
        <w:t>L = 100 dB</w:t>
      </w:r>
    </w:p>
    <w:p w:rsidR="00751420" w:rsidRPr="00725422" w:rsidRDefault="00751420"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 xml:space="preserve">Với </w:t>
      </w:r>
      <w:r w:rsidR="00F0734B" w:rsidRPr="00725422">
        <w:rPr>
          <w:szCs w:val="24"/>
        </w:rPr>
        <w:t>I</w:t>
      </w:r>
      <w:r w:rsidR="00F0734B" w:rsidRPr="00725422">
        <w:rPr>
          <w:szCs w:val="24"/>
          <w:vertAlign w:val="subscript"/>
        </w:rPr>
        <w:t>0</w:t>
      </w:r>
      <w:r w:rsidRPr="00725422">
        <w:rPr>
          <w:szCs w:val="24"/>
        </w:rPr>
        <w:t xml:space="preserve"> = 10</w:t>
      </w:r>
      <w:r w:rsidRPr="00725422">
        <w:rPr>
          <w:szCs w:val="24"/>
          <w:vertAlign w:val="superscript"/>
        </w:rPr>
        <w:t xml:space="preserve">–12 </w:t>
      </w:r>
      <w:r w:rsidRPr="00725422">
        <w:rPr>
          <w:szCs w:val="24"/>
        </w:rPr>
        <w:t>W/m</w:t>
      </w:r>
      <w:r w:rsidRPr="00725422">
        <w:rPr>
          <w:szCs w:val="24"/>
          <w:vertAlign w:val="superscript"/>
        </w:rPr>
        <w:t>2</w:t>
      </w:r>
      <w:r w:rsidRPr="00725422">
        <w:rPr>
          <w:szCs w:val="24"/>
        </w:rPr>
        <w:t xml:space="preserve"> là cường độ âm chuẩn, I là cường độ âm. Khi mức cường độ âm là L = 10 B thì</w:t>
      </w:r>
    </w:p>
    <w:p w:rsidR="00751420" w:rsidRPr="00725422" w:rsidRDefault="00481F18">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I = 100 W/m</w:t>
      </w:r>
      <w:r w:rsidR="00751420" w:rsidRPr="00725422">
        <w:rPr>
          <w:szCs w:val="24"/>
          <w:vertAlign w:val="superscript"/>
        </w:rPr>
        <w:t>2</w:t>
      </w:r>
      <w:r w:rsidR="00751420" w:rsidRPr="00725422">
        <w:rPr>
          <w:szCs w:val="24"/>
        </w:rPr>
        <w:t xml:space="preserve"> </w:t>
      </w:r>
      <w:r w:rsidRPr="00725422">
        <w:rPr>
          <w:szCs w:val="24"/>
        </w:rPr>
        <w:tab/>
      </w:r>
      <w:r w:rsidR="004565D9" w:rsidRPr="00725422">
        <w:rPr>
          <w:b/>
          <w:bCs/>
          <w:szCs w:val="24"/>
        </w:rPr>
        <w:t xml:space="preserve">B. </w:t>
      </w:r>
      <w:r w:rsidR="00751420" w:rsidRPr="00725422">
        <w:rPr>
          <w:szCs w:val="24"/>
        </w:rPr>
        <w:t>I = 1 W/m</w:t>
      </w:r>
      <w:r w:rsidR="00751420" w:rsidRPr="00725422">
        <w:rPr>
          <w:szCs w:val="24"/>
          <w:vertAlign w:val="superscript"/>
        </w:rPr>
        <w:t>2</w:t>
      </w:r>
      <w:r w:rsidR="00751420" w:rsidRPr="00725422">
        <w:rPr>
          <w:szCs w:val="24"/>
        </w:rPr>
        <w:t xml:space="preserve"> </w:t>
      </w:r>
      <w:r w:rsidRPr="00725422">
        <w:rPr>
          <w:szCs w:val="24"/>
        </w:rPr>
        <w:tab/>
      </w:r>
      <w:r w:rsidR="004565D9" w:rsidRPr="00725422">
        <w:rPr>
          <w:b/>
          <w:bCs/>
          <w:szCs w:val="24"/>
        </w:rPr>
        <w:t xml:space="preserve">C. </w:t>
      </w:r>
      <w:r w:rsidR="00751420" w:rsidRPr="00725422">
        <w:rPr>
          <w:szCs w:val="24"/>
        </w:rPr>
        <w:t>I = 0,1 mW/m</w:t>
      </w:r>
      <w:r w:rsidR="00751420" w:rsidRPr="00725422">
        <w:rPr>
          <w:szCs w:val="24"/>
          <w:vertAlign w:val="superscript"/>
        </w:rPr>
        <w:t>2</w:t>
      </w:r>
      <w:r w:rsidR="00751420" w:rsidRPr="00725422">
        <w:rPr>
          <w:szCs w:val="24"/>
        </w:rPr>
        <w:t xml:space="preserve"> </w:t>
      </w:r>
      <w:r w:rsidRPr="00725422">
        <w:rPr>
          <w:szCs w:val="24"/>
        </w:rPr>
        <w:tab/>
      </w:r>
      <w:r w:rsidR="004565D9" w:rsidRPr="00725422">
        <w:rPr>
          <w:b/>
          <w:bCs/>
          <w:szCs w:val="24"/>
        </w:rPr>
        <w:t xml:space="preserve">D. </w:t>
      </w:r>
      <w:r w:rsidR="00751420" w:rsidRPr="00725422">
        <w:rPr>
          <w:szCs w:val="24"/>
        </w:rPr>
        <w:t>I = 0,01 W/m</w:t>
      </w:r>
      <w:r w:rsidR="00751420" w:rsidRPr="00725422">
        <w:rPr>
          <w:szCs w:val="24"/>
          <w:vertAlign w:val="superscript"/>
        </w:rPr>
        <w:t>2</w:t>
      </w:r>
    </w:p>
    <w:p w:rsidR="00751420" w:rsidRPr="00725422" w:rsidRDefault="00481F18">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 xml:space="preserve"> </w:t>
      </w:r>
      <w:r w:rsidR="00751420" w:rsidRPr="00725422">
        <w:rPr>
          <w:szCs w:val="24"/>
        </w:rPr>
        <w:t>Nguồn âm điểm S phát ra sóng âm truyền trong môi trường đẳng hướng. Có hai điểm A, B nằm trên cùng</w:t>
      </w:r>
      <w:r w:rsidRPr="00725422">
        <w:rPr>
          <w:szCs w:val="24"/>
        </w:rPr>
        <w:t xml:space="preserve"> </w:t>
      </w:r>
      <w:r w:rsidR="00751420" w:rsidRPr="00725422">
        <w:rPr>
          <w:szCs w:val="24"/>
        </w:rPr>
        <w:t xml:space="preserve">đường thẳng nỗi nguồn S và cùng bên so với nguồn. Mức cường độ âm tại A là 80 dB, tại B là 40 </w:t>
      </w:r>
      <w:r w:rsidR="002B189F" w:rsidRPr="00725422">
        <w:rPr>
          <w:szCs w:val="24"/>
        </w:rPr>
        <w:t xml:space="preserve">dB. </w:t>
      </w:r>
      <w:r w:rsidR="00751420" w:rsidRPr="00725422">
        <w:rPr>
          <w:szCs w:val="24"/>
        </w:rPr>
        <w:t>Bỏ qua hấp thụ</w:t>
      </w:r>
      <w:r w:rsidRPr="00725422">
        <w:rPr>
          <w:szCs w:val="24"/>
        </w:rPr>
        <w:t xml:space="preserve"> </w:t>
      </w:r>
      <w:r w:rsidR="00751420" w:rsidRPr="00725422">
        <w:rPr>
          <w:szCs w:val="24"/>
        </w:rPr>
        <w:t>âm, mức cường độ âm tại trung điểm AB là</w:t>
      </w:r>
    </w:p>
    <w:p w:rsidR="00751420" w:rsidRPr="00725422" w:rsidRDefault="00481F18">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 xml:space="preserve"> </w:t>
      </w:r>
      <w:r w:rsidRPr="00725422">
        <w:rPr>
          <w:b/>
          <w:bCs/>
          <w:szCs w:val="24"/>
        </w:rPr>
        <w:tab/>
      </w:r>
      <w:r w:rsidR="004565D9" w:rsidRPr="00725422">
        <w:rPr>
          <w:b/>
          <w:bCs/>
          <w:szCs w:val="24"/>
        </w:rPr>
        <w:t xml:space="preserve">A. </w:t>
      </w:r>
      <w:r w:rsidR="00751420" w:rsidRPr="00725422">
        <w:rPr>
          <w:szCs w:val="24"/>
        </w:rPr>
        <w:t>40</w:t>
      </w:r>
      <w:r w:rsidRPr="00725422">
        <w:rPr>
          <w:szCs w:val="24"/>
        </w:rPr>
        <w:fldChar w:fldCharType="begin"/>
      </w:r>
      <w:r w:rsidRPr="00725422">
        <w:rPr>
          <w:szCs w:val="24"/>
        </w:rPr>
        <w:instrText>eq \l(\r(,2))</w:instrText>
      </w:r>
      <w:r w:rsidRPr="00725422">
        <w:rPr>
          <w:szCs w:val="24"/>
        </w:rPr>
        <w:fldChar w:fldCharType="end"/>
      </w:r>
      <w:r w:rsidRPr="00725422">
        <w:rPr>
          <w:szCs w:val="24"/>
        </w:rPr>
        <w:t xml:space="preserve"> </w:t>
      </w:r>
      <w:r w:rsidR="002B189F" w:rsidRPr="00725422">
        <w:rPr>
          <w:szCs w:val="24"/>
        </w:rPr>
        <w:t xml:space="preserve">dB. </w:t>
      </w:r>
      <w:r w:rsidRPr="00725422">
        <w:rPr>
          <w:szCs w:val="24"/>
        </w:rPr>
        <w:tab/>
      </w:r>
      <w:r w:rsidR="004565D9" w:rsidRPr="00725422">
        <w:rPr>
          <w:b/>
          <w:bCs/>
          <w:szCs w:val="24"/>
        </w:rPr>
        <w:t xml:space="preserve">B. </w:t>
      </w:r>
      <w:r w:rsidR="00751420" w:rsidRPr="00725422">
        <w:rPr>
          <w:szCs w:val="24"/>
        </w:rPr>
        <w:t xml:space="preserve">40 </w:t>
      </w:r>
      <w:r w:rsidR="002B189F" w:rsidRPr="00725422">
        <w:rPr>
          <w:szCs w:val="24"/>
        </w:rPr>
        <w:t xml:space="preserve">dB. </w:t>
      </w:r>
      <w:r w:rsidRPr="00725422">
        <w:rPr>
          <w:szCs w:val="24"/>
        </w:rPr>
        <w:tab/>
      </w:r>
      <w:r w:rsidR="004565D9" w:rsidRPr="00725422">
        <w:rPr>
          <w:b/>
          <w:bCs/>
          <w:szCs w:val="24"/>
        </w:rPr>
        <w:t xml:space="preserve">C. </w:t>
      </w:r>
      <w:r w:rsidR="00751420" w:rsidRPr="00725422">
        <w:rPr>
          <w:szCs w:val="24"/>
        </w:rPr>
        <w:t xml:space="preserve">46 </w:t>
      </w:r>
      <w:r w:rsidR="002B189F" w:rsidRPr="00725422">
        <w:rPr>
          <w:szCs w:val="24"/>
        </w:rPr>
        <w:t xml:space="preserve">dB. </w:t>
      </w:r>
      <w:r w:rsidRPr="00725422">
        <w:rPr>
          <w:szCs w:val="24"/>
        </w:rPr>
        <w:tab/>
      </w:r>
      <w:r w:rsidR="004565D9" w:rsidRPr="00725422">
        <w:rPr>
          <w:b/>
          <w:bCs/>
          <w:szCs w:val="24"/>
        </w:rPr>
        <w:t xml:space="preserve">D. </w:t>
      </w:r>
      <w:r w:rsidR="00751420" w:rsidRPr="00725422">
        <w:rPr>
          <w:szCs w:val="24"/>
        </w:rPr>
        <w:t>60 dB.</w:t>
      </w:r>
    </w:p>
    <w:p w:rsidR="00751420" w:rsidRPr="00725422" w:rsidRDefault="00481F18" w:rsidP="00A5059E">
      <w:pPr>
        <w:widowControl w:val="0"/>
        <w:numPr>
          <w:ilvl w:val="0"/>
          <w:numId w:val="24"/>
        </w:numPr>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szCs w:val="24"/>
        </w:rPr>
        <w:t xml:space="preserve"> </w:t>
      </w:r>
      <w:r w:rsidR="00751420" w:rsidRPr="00725422">
        <w:rPr>
          <w:szCs w:val="24"/>
        </w:rPr>
        <w:t xml:space="preserve">Hai điểm M và N nằm ở cùng một phía của nguồn âm, trên cùng một phương truyền âm cách nhau một khoảng bằng a, có mức cường độ âm lần lượt là LM = 30 dB và LN = 10 </w:t>
      </w:r>
      <w:r w:rsidR="002B189F" w:rsidRPr="00725422">
        <w:rPr>
          <w:szCs w:val="24"/>
        </w:rPr>
        <w:t xml:space="preserve">dB. </w:t>
      </w:r>
      <w:r w:rsidR="00751420" w:rsidRPr="00725422">
        <w:rPr>
          <w:szCs w:val="24"/>
        </w:rPr>
        <w:t>Biết nguồn âm là đẳng hướng. Nếu nguồn âm đó đặt tại điểm M thì mức cường độ âm tại N là</w:t>
      </w:r>
    </w:p>
    <w:p w:rsidR="00751420" w:rsidRDefault="00481F18">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r w:rsidRPr="00725422">
        <w:rPr>
          <w:b/>
          <w:bCs/>
          <w:szCs w:val="24"/>
        </w:rPr>
        <w:tab/>
      </w:r>
      <w:r w:rsidR="004565D9" w:rsidRPr="00725422">
        <w:rPr>
          <w:b/>
          <w:bCs/>
          <w:szCs w:val="24"/>
        </w:rPr>
        <w:t xml:space="preserve">A. </w:t>
      </w:r>
      <w:r w:rsidR="00751420" w:rsidRPr="00725422">
        <w:rPr>
          <w:szCs w:val="24"/>
        </w:rPr>
        <w:t xml:space="preserve">12 </w:t>
      </w:r>
      <w:r w:rsidR="002B189F" w:rsidRPr="00725422">
        <w:rPr>
          <w:szCs w:val="24"/>
        </w:rPr>
        <w:t xml:space="preserve">dB. </w:t>
      </w:r>
      <w:r w:rsidRPr="00725422">
        <w:rPr>
          <w:szCs w:val="24"/>
        </w:rPr>
        <w:tab/>
      </w:r>
      <w:r w:rsidR="004565D9" w:rsidRPr="00725422">
        <w:rPr>
          <w:b/>
          <w:bCs/>
          <w:szCs w:val="24"/>
        </w:rPr>
        <w:t xml:space="preserve">B. </w:t>
      </w:r>
      <w:r w:rsidR="00751420" w:rsidRPr="00725422">
        <w:rPr>
          <w:szCs w:val="24"/>
        </w:rPr>
        <w:t xml:space="preserve">7 </w:t>
      </w:r>
      <w:r w:rsidR="002B189F" w:rsidRPr="00725422">
        <w:rPr>
          <w:szCs w:val="24"/>
        </w:rPr>
        <w:t xml:space="preserve">dB. </w:t>
      </w:r>
      <w:r w:rsidRPr="00725422">
        <w:rPr>
          <w:szCs w:val="24"/>
        </w:rPr>
        <w:tab/>
      </w:r>
      <w:r w:rsidR="004565D9" w:rsidRPr="00725422">
        <w:rPr>
          <w:b/>
          <w:bCs/>
          <w:szCs w:val="24"/>
        </w:rPr>
        <w:t xml:space="preserve">C. </w:t>
      </w:r>
      <w:r w:rsidR="00751420" w:rsidRPr="00725422">
        <w:rPr>
          <w:szCs w:val="24"/>
        </w:rPr>
        <w:t xml:space="preserve">11 </w:t>
      </w:r>
      <w:r w:rsidR="002B189F" w:rsidRPr="00725422">
        <w:rPr>
          <w:szCs w:val="24"/>
        </w:rPr>
        <w:t xml:space="preserve">dB. </w:t>
      </w:r>
      <w:r w:rsidRPr="00725422">
        <w:rPr>
          <w:szCs w:val="24"/>
        </w:rPr>
        <w:tab/>
      </w:r>
      <w:r w:rsidR="004565D9" w:rsidRPr="00725422">
        <w:rPr>
          <w:b/>
          <w:bCs/>
          <w:szCs w:val="24"/>
        </w:rPr>
        <w:t xml:space="preserve">D. </w:t>
      </w:r>
      <w:r w:rsidR="00751420" w:rsidRPr="00725422">
        <w:rPr>
          <w:szCs w:val="24"/>
        </w:rPr>
        <w:t>9 dB.</w:t>
      </w:r>
    </w:p>
    <w:p w:rsidR="00725422" w:rsidRDefault="0072542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szCs w:val="24"/>
        </w:rPr>
      </w:pPr>
    </w:p>
    <w:p w:rsidR="0092602F" w:rsidRDefault="0092602F" w:rsidP="00725422">
      <w:pPr>
        <w:pStyle w:val="Answer"/>
      </w:pPr>
    </w:p>
    <w:p w:rsidR="00725422" w:rsidRPr="0092602F" w:rsidRDefault="00725422" w:rsidP="0092602F">
      <w:pPr>
        <w:pStyle w:val="Answer"/>
      </w:pPr>
      <w: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2"/>
        <w:gridCol w:w="982"/>
        <w:gridCol w:w="982"/>
        <w:gridCol w:w="982"/>
        <w:gridCol w:w="982"/>
        <w:gridCol w:w="982"/>
        <w:gridCol w:w="982"/>
        <w:gridCol w:w="982"/>
        <w:gridCol w:w="982"/>
        <w:gridCol w:w="983"/>
        <w:gridCol w:w="983"/>
      </w:tblGrid>
      <w:tr w:rsidR="00993DC2" w:rsidRPr="007205C3" w:rsidTr="007205C3">
        <w:tc>
          <w:tcPr>
            <w:tcW w:w="982" w:type="dxa"/>
            <w:shd w:val="clear" w:color="auto" w:fill="auto"/>
          </w:tcPr>
          <w:p w:rsidR="00993DC2" w:rsidRPr="007205C3" w:rsidRDefault="00993DC2" w:rsidP="00725422">
            <w:pPr>
              <w:pStyle w:val="Answer"/>
            </w:pPr>
            <w:r w:rsidRPr="007205C3">
              <w:t>1B</w:t>
            </w:r>
          </w:p>
        </w:tc>
        <w:tc>
          <w:tcPr>
            <w:tcW w:w="982" w:type="dxa"/>
            <w:shd w:val="clear" w:color="auto" w:fill="auto"/>
          </w:tcPr>
          <w:p w:rsidR="00993DC2" w:rsidRPr="007205C3" w:rsidRDefault="00993DC2" w:rsidP="00725422">
            <w:pPr>
              <w:pStyle w:val="Answer"/>
            </w:pPr>
            <w:r w:rsidRPr="007205C3">
              <w:t>6D</w:t>
            </w:r>
          </w:p>
        </w:tc>
        <w:tc>
          <w:tcPr>
            <w:tcW w:w="982" w:type="dxa"/>
            <w:shd w:val="clear" w:color="auto" w:fill="auto"/>
          </w:tcPr>
          <w:p w:rsidR="00993DC2" w:rsidRPr="007205C3" w:rsidRDefault="00993DC2" w:rsidP="00725422">
            <w:pPr>
              <w:pStyle w:val="Answer"/>
            </w:pPr>
            <w:r w:rsidRPr="007205C3">
              <w:t>11C</w:t>
            </w:r>
          </w:p>
        </w:tc>
        <w:tc>
          <w:tcPr>
            <w:tcW w:w="982" w:type="dxa"/>
            <w:shd w:val="clear" w:color="auto" w:fill="auto"/>
          </w:tcPr>
          <w:p w:rsidR="00993DC2" w:rsidRPr="007205C3" w:rsidRDefault="00993DC2" w:rsidP="00725422">
            <w:pPr>
              <w:pStyle w:val="Answer"/>
            </w:pPr>
            <w:r w:rsidRPr="007205C3">
              <w:t>16B</w:t>
            </w:r>
          </w:p>
        </w:tc>
        <w:tc>
          <w:tcPr>
            <w:tcW w:w="982" w:type="dxa"/>
            <w:shd w:val="clear" w:color="auto" w:fill="auto"/>
          </w:tcPr>
          <w:p w:rsidR="00993DC2" w:rsidRPr="007205C3" w:rsidRDefault="00993DC2" w:rsidP="00725422">
            <w:pPr>
              <w:pStyle w:val="Answer"/>
            </w:pPr>
            <w:r w:rsidRPr="007205C3">
              <w:t>21</w:t>
            </w:r>
            <w:r w:rsidR="00E32D23" w:rsidRPr="007205C3">
              <w:t>D</w:t>
            </w:r>
          </w:p>
        </w:tc>
        <w:tc>
          <w:tcPr>
            <w:tcW w:w="982" w:type="dxa"/>
            <w:shd w:val="clear" w:color="auto" w:fill="auto"/>
          </w:tcPr>
          <w:p w:rsidR="00993DC2" w:rsidRPr="007205C3" w:rsidRDefault="00993DC2" w:rsidP="00725422">
            <w:pPr>
              <w:pStyle w:val="Answer"/>
            </w:pPr>
            <w:r w:rsidRPr="007205C3">
              <w:t>26</w:t>
            </w:r>
            <w:r w:rsidR="00E32D23" w:rsidRPr="007205C3">
              <w:t>D</w:t>
            </w:r>
          </w:p>
        </w:tc>
        <w:tc>
          <w:tcPr>
            <w:tcW w:w="982" w:type="dxa"/>
            <w:shd w:val="clear" w:color="auto" w:fill="auto"/>
          </w:tcPr>
          <w:p w:rsidR="00993DC2" w:rsidRPr="007205C3" w:rsidRDefault="00993DC2" w:rsidP="00725422">
            <w:pPr>
              <w:pStyle w:val="Answer"/>
            </w:pPr>
            <w:r w:rsidRPr="007205C3">
              <w:t>31</w:t>
            </w:r>
            <w:r w:rsidR="00E32D23" w:rsidRPr="007205C3">
              <w:t>D</w:t>
            </w:r>
          </w:p>
        </w:tc>
        <w:tc>
          <w:tcPr>
            <w:tcW w:w="982" w:type="dxa"/>
            <w:shd w:val="clear" w:color="auto" w:fill="auto"/>
          </w:tcPr>
          <w:p w:rsidR="00993DC2" w:rsidRPr="007205C3" w:rsidRDefault="00993DC2" w:rsidP="00725422">
            <w:pPr>
              <w:pStyle w:val="Answer"/>
            </w:pPr>
            <w:r w:rsidRPr="007205C3">
              <w:t>36</w:t>
            </w:r>
            <w:r w:rsidR="00E32D23" w:rsidRPr="007205C3">
              <w:t>C</w:t>
            </w:r>
          </w:p>
        </w:tc>
        <w:tc>
          <w:tcPr>
            <w:tcW w:w="982" w:type="dxa"/>
            <w:shd w:val="clear" w:color="auto" w:fill="auto"/>
          </w:tcPr>
          <w:p w:rsidR="00993DC2" w:rsidRPr="007205C3" w:rsidRDefault="00993DC2" w:rsidP="00725422">
            <w:pPr>
              <w:pStyle w:val="Answer"/>
            </w:pPr>
            <w:r w:rsidRPr="007205C3">
              <w:t>41</w:t>
            </w:r>
            <w:r w:rsidR="00E32D23" w:rsidRPr="007205C3">
              <w:t>B</w:t>
            </w:r>
          </w:p>
        </w:tc>
        <w:tc>
          <w:tcPr>
            <w:tcW w:w="983" w:type="dxa"/>
            <w:shd w:val="clear" w:color="auto" w:fill="auto"/>
          </w:tcPr>
          <w:p w:rsidR="00993DC2" w:rsidRPr="007205C3" w:rsidRDefault="00993DC2" w:rsidP="00725422">
            <w:pPr>
              <w:pStyle w:val="Answer"/>
            </w:pPr>
            <w:r w:rsidRPr="007205C3">
              <w:t>46</w:t>
            </w:r>
            <w:r w:rsidR="00E32D23" w:rsidRPr="007205C3">
              <w:t>A</w:t>
            </w:r>
          </w:p>
        </w:tc>
        <w:tc>
          <w:tcPr>
            <w:tcW w:w="983" w:type="dxa"/>
            <w:shd w:val="clear" w:color="auto" w:fill="auto"/>
          </w:tcPr>
          <w:p w:rsidR="00993DC2" w:rsidRPr="007205C3" w:rsidRDefault="00993DC2" w:rsidP="00725422">
            <w:pPr>
              <w:pStyle w:val="Answer"/>
            </w:pPr>
            <w:r w:rsidRPr="007205C3">
              <w:t>51</w:t>
            </w:r>
            <w:r w:rsidR="00E32D23" w:rsidRPr="007205C3">
              <w:t>C</w:t>
            </w:r>
          </w:p>
        </w:tc>
      </w:tr>
      <w:tr w:rsidR="00993DC2" w:rsidRPr="007205C3" w:rsidTr="007205C3">
        <w:tc>
          <w:tcPr>
            <w:tcW w:w="982" w:type="dxa"/>
            <w:shd w:val="clear" w:color="auto" w:fill="auto"/>
          </w:tcPr>
          <w:p w:rsidR="00993DC2" w:rsidRPr="007205C3" w:rsidRDefault="00993DC2" w:rsidP="00725422">
            <w:pPr>
              <w:pStyle w:val="Answer"/>
            </w:pPr>
            <w:r w:rsidRPr="007205C3">
              <w:t>2A</w:t>
            </w:r>
          </w:p>
        </w:tc>
        <w:tc>
          <w:tcPr>
            <w:tcW w:w="982" w:type="dxa"/>
            <w:shd w:val="clear" w:color="auto" w:fill="auto"/>
          </w:tcPr>
          <w:p w:rsidR="00993DC2" w:rsidRPr="007205C3" w:rsidRDefault="00993DC2" w:rsidP="00725422">
            <w:pPr>
              <w:pStyle w:val="Answer"/>
            </w:pPr>
            <w:r w:rsidRPr="007205C3">
              <w:t>7A</w:t>
            </w:r>
          </w:p>
        </w:tc>
        <w:tc>
          <w:tcPr>
            <w:tcW w:w="982" w:type="dxa"/>
            <w:shd w:val="clear" w:color="auto" w:fill="auto"/>
          </w:tcPr>
          <w:p w:rsidR="00993DC2" w:rsidRPr="007205C3" w:rsidRDefault="00993DC2" w:rsidP="00725422">
            <w:pPr>
              <w:pStyle w:val="Answer"/>
            </w:pPr>
            <w:r w:rsidRPr="007205C3">
              <w:t>12D</w:t>
            </w:r>
          </w:p>
        </w:tc>
        <w:tc>
          <w:tcPr>
            <w:tcW w:w="982" w:type="dxa"/>
            <w:shd w:val="clear" w:color="auto" w:fill="auto"/>
          </w:tcPr>
          <w:p w:rsidR="00993DC2" w:rsidRPr="007205C3" w:rsidRDefault="00993DC2" w:rsidP="00725422">
            <w:pPr>
              <w:pStyle w:val="Answer"/>
            </w:pPr>
            <w:r w:rsidRPr="007205C3">
              <w:t>17</w:t>
            </w:r>
            <w:r w:rsidR="00E32D23" w:rsidRPr="007205C3">
              <w:t>D</w:t>
            </w:r>
          </w:p>
        </w:tc>
        <w:tc>
          <w:tcPr>
            <w:tcW w:w="982" w:type="dxa"/>
            <w:shd w:val="clear" w:color="auto" w:fill="auto"/>
          </w:tcPr>
          <w:p w:rsidR="00993DC2" w:rsidRPr="007205C3" w:rsidRDefault="00993DC2" w:rsidP="00725422">
            <w:pPr>
              <w:pStyle w:val="Answer"/>
            </w:pPr>
            <w:r w:rsidRPr="007205C3">
              <w:t>22</w:t>
            </w:r>
            <w:r w:rsidR="00E32D23" w:rsidRPr="007205C3">
              <w:t>A</w:t>
            </w:r>
          </w:p>
        </w:tc>
        <w:tc>
          <w:tcPr>
            <w:tcW w:w="982" w:type="dxa"/>
            <w:shd w:val="clear" w:color="auto" w:fill="auto"/>
          </w:tcPr>
          <w:p w:rsidR="00993DC2" w:rsidRPr="007205C3" w:rsidRDefault="00993DC2" w:rsidP="00725422">
            <w:pPr>
              <w:pStyle w:val="Answer"/>
            </w:pPr>
            <w:r w:rsidRPr="007205C3">
              <w:t>27</w:t>
            </w:r>
            <w:r w:rsidR="00E32D23" w:rsidRPr="007205C3">
              <w:t>D</w:t>
            </w:r>
          </w:p>
        </w:tc>
        <w:tc>
          <w:tcPr>
            <w:tcW w:w="982" w:type="dxa"/>
            <w:shd w:val="clear" w:color="auto" w:fill="auto"/>
          </w:tcPr>
          <w:p w:rsidR="00993DC2" w:rsidRPr="007205C3" w:rsidRDefault="00993DC2" w:rsidP="00725422">
            <w:pPr>
              <w:pStyle w:val="Answer"/>
            </w:pPr>
            <w:r w:rsidRPr="007205C3">
              <w:t>32</w:t>
            </w:r>
            <w:r w:rsidR="00E32D23" w:rsidRPr="007205C3">
              <w:t>A</w:t>
            </w:r>
          </w:p>
        </w:tc>
        <w:tc>
          <w:tcPr>
            <w:tcW w:w="982" w:type="dxa"/>
            <w:shd w:val="clear" w:color="auto" w:fill="auto"/>
          </w:tcPr>
          <w:p w:rsidR="00993DC2" w:rsidRPr="007205C3" w:rsidRDefault="00993DC2" w:rsidP="00725422">
            <w:pPr>
              <w:pStyle w:val="Answer"/>
            </w:pPr>
            <w:r w:rsidRPr="007205C3">
              <w:t>37</w:t>
            </w:r>
            <w:r w:rsidR="00E32D23" w:rsidRPr="007205C3">
              <w:t>A</w:t>
            </w:r>
          </w:p>
        </w:tc>
        <w:tc>
          <w:tcPr>
            <w:tcW w:w="982" w:type="dxa"/>
            <w:shd w:val="clear" w:color="auto" w:fill="auto"/>
          </w:tcPr>
          <w:p w:rsidR="00993DC2" w:rsidRPr="007205C3" w:rsidRDefault="00993DC2" w:rsidP="00725422">
            <w:pPr>
              <w:pStyle w:val="Answer"/>
            </w:pPr>
            <w:r w:rsidRPr="007205C3">
              <w:t>42</w:t>
            </w:r>
            <w:r w:rsidR="00E32D23" w:rsidRPr="007205C3">
              <w:t>D</w:t>
            </w:r>
          </w:p>
        </w:tc>
        <w:tc>
          <w:tcPr>
            <w:tcW w:w="983" w:type="dxa"/>
            <w:shd w:val="clear" w:color="auto" w:fill="auto"/>
          </w:tcPr>
          <w:p w:rsidR="00993DC2" w:rsidRPr="007205C3" w:rsidRDefault="00993DC2" w:rsidP="00725422">
            <w:pPr>
              <w:pStyle w:val="Answer"/>
            </w:pPr>
            <w:r w:rsidRPr="007205C3">
              <w:t>47</w:t>
            </w:r>
            <w:r w:rsidR="00E32D23" w:rsidRPr="007205C3">
              <w:t>C</w:t>
            </w:r>
          </w:p>
        </w:tc>
        <w:tc>
          <w:tcPr>
            <w:tcW w:w="983" w:type="dxa"/>
            <w:shd w:val="clear" w:color="auto" w:fill="auto"/>
          </w:tcPr>
          <w:p w:rsidR="00993DC2" w:rsidRPr="007205C3" w:rsidRDefault="00993DC2" w:rsidP="00725422">
            <w:pPr>
              <w:pStyle w:val="Answer"/>
            </w:pPr>
            <w:r w:rsidRPr="007205C3">
              <w:t>52</w:t>
            </w:r>
            <w:r w:rsidR="00E32D23" w:rsidRPr="007205C3">
              <w:t>B</w:t>
            </w:r>
          </w:p>
        </w:tc>
      </w:tr>
      <w:tr w:rsidR="00993DC2" w:rsidRPr="007205C3" w:rsidTr="007205C3">
        <w:tc>
          <w:tcPr>
            <w:tcW w:w="982" w:type="dxa"/>
            <w:shd w:val="clear" w:color="auto" w:fill="auto"/>
          </w:tcPr>
          <w:p w:rsidR="00993DC2" w:rsidRPr="007205C3" w:rsidRDefault="00993DC2" w:rsidP="00725422">
            <w:pPr>
              <w:pStyle w:val="Answer"/>
            </w:pPr>
            <w:r w:rsidRPr="007205C3">
              <w:t>3B</w:t>
            </w:r>
          </w:p>
        </w:tc>
        <w:tc>
          <w:tcPr>
            <w:tcW w:w="982" w:type="dxa"/>
            <w:shd w:val="clear" w:color="auto" w:fill="auto"/>
          </w:tcPr>
          <w:p w:rsidR="00993DC2" w:rsidRPr="007205C3" w:rsidRDefault="00993DC2" w:rsidP="00725422">
            <w:pPr>
              <w:pStyle w:val="Answer"/>
            </w:pPr>
            <w:r w:rsidRPr="007205C3">
              <w:t>8D</w:t>
            </w:r>
          </w:p>
        </w:tc>
        <w:tc>
          <w:tcPr>
            <w:tcW w:w="982" w:type="dxa"/>
            <w:shd w:val="clear" w:color="auto" w:fill="auto"/>
          </w:tcPr>
          <w:p w:rsidR="00993DC2" w:rsidRPr="007205C3" w:rsidRDefault="00993DC2" w:rsidP="00725422">
            <w:pPr>
              <w:pStyle w:val="Answer"/>
            </w:pPr>
            <w:r w:rsidRPr="007205C3">
              <w:t>13B</w:t>
            </w:r>
          </w:p>
        </w:tc>
        <w:tc>
          <w:tcPr>
            <w:tcW w:w="982" w:type="dxa"/>
            <w:shd w:val="clear" w:color="auto" w:fill="auto"/>
          </w:tcPr>
          <w:p w:rsidR="00993DC2" w:rsidRPr="007205C3" w:rsidRDefault="00993DC2" w:rsidP="00725422">
            <w:pPr>
              <w:pStyle w:val="Answer"/>
            </w:pPr>
            <w:r w:rsidRPr="007205C3">
              <w:t>18</w:t>
            </w:r>
            <w:r w:rsidR="00E32D23" w:rsidRPr="007205C3">
              <w:t>A</w:t>
            </w:r>
          </w:p>
        </w:tc>
        <w:tc>
          <w:tcPr>
            <w:tcW w:w="982" w:type="dxa"/>
            <w:shd w:val="clear" w:color="auto" w:fill="auto"/>
          </w:tcPr>
          <w:p w:rsidR="00993DC2" w:rsidRPr="007205C3" w:rsidRDefault="00993DC2" w:rsidP="00725422">
            <w:pPr>
              <w:pStyle w:val="Answer"/>
            </w:pPr>
            <w:r w:rsidRPr="007205C3">
              <w:t>23</w:t>
            </w:r>
            <w:r w:rsidR="00E32D23" w:rsidRPr="007205C3">
              <w:t>C</w:t>
            </w:r>
          </w:p>
        </w:tc>
        <w:tc>
          <w:tcPr>
            <w:tcW w:w="982" w:type="dxa"/>
            <w:shd w:val="clear" w:color="auto" w:fill="auto"/>
          </w:tcPr>
          <w:p w:rsidR="00993DC2" w:rsidRPr="007205C3" w:rsidRDefault="00993DC2" w:rsidP="00725422">
            <w:pPr>
              <w:pStyle w:val="Answer"/>
            </w:pPr>
            <w:r w:rsidRPr="007205C3">
              <w:t>28</w:t>
            </w:r>
            <w:r w:rsidR="00E32D23" w:rsidRPr="007205C3">
              <w:t>D</w:t>
            </w:r>
          </w:p>
        </w:tc>
        <w:tc>
          <w:tcPr>
            <w:tcW w:w="982" w:type="dxa"/>
            <w:shd w:val="clear" w:color="auto" w:fill="auto"/>
          </w:tcPr>
          <w:p w:rsidR="00993DC2" w:rsidRPr="007205C3" w:rsidRDefault="00993DC2" w:rsidP="00725422">
            <w:pPr>
              <w:pStyle w:val="Answer"/>
            </w:pPr>
            <w:r w:rsidRPr="007205C3">
              <w:t>33</w:t>
            </w:r>
            <w:r w:rsidR="00E32D23" w:rsidRPr="007205C3">
              <w:t>B</w:t>
            </w:r>
          </w:p>
        </w:tc>
        <w:tc>
          <w:tcPr>
            <w:tcW w:w="982" w:type="dxa"/>
            <w:shd w:val="clear" w:color="auto" w:fill="auto"/>
          </w:tcPr>
          <w:p w:rsidR="00993DC2" w:rsidRPr="007205C3" w:rsidRDefault="00993DC2" w:rsidP="00725422">
            <w:pPr>
              <w:pStyle w:val="Answer"/>
            </w:pPr>
            <w:r w:rsidRPr="007205C3">
              <w:t>38</w:t>
            </w:r>
            <w:r w:rsidR="00E32D23" w:rsidRPr="007205C3">
              <w:t>A</w:t>
            </w:r>
          </w:p>
        </w:tc>
        <w:tc>
          <w:tcPr>
            <w:tcW w:w="982" w:type="dxa"/>
            <w:shd w:val="clear" w:color="auto" w:fill="auto"/>
          </w:tcPr>
          <w:p w:rsidR="00993DC2" w:rsidRPr="007205C3" w:rsidRDefault="00993DC2" w:rsidP="00725422">
            <w:pPr>
              <w:pStyle w:val="Answer"/>
            </w:pPr>
            <w:r w:rsidRPr="007205C3">
              <w:t>43</w:t>
            </w:r>
            <w:r w:rsidR="00E32D23" w:rsidRPr="007205C3">
              <w:t>D</w:t>
            </w:r>
          </w:p>
        </w:tc>
        <w:tc>
          <w:tcPr>
            <w:tcW w:w="983" w:type="dxa"/>
            <w:shd w:val="clear" w:color="auto" w:fill="auto"/>
          </w:tcPr>
          <w:p w:rsidR="00993DC2" w:rsidRPr="007205C3" w:rsidRDefault="00993DC2" w:rsidP="00725422">
            <w:pPr>
              <w:pStyle w:val="Answer"/>
            </w:pPr>
            <w:r w:rsidRPr="007205C3">
              <w:t>48</w:t>
            </w:r>
            <w:r w:rsidR="00E32D23" w:rsidRPr="007205C3">
              <w:t>B</w:t>
            </w:r>
          </w:p>
        </w:tc>
        <w:tc>
          <w:tcPr>
            <w:tcW w:w="983" w:type="dxa"/>
            <w:shd w:val="clear" w:color="auto" w:fill="auto"/>
          </w:tcPr>
          <w:p w:rsidR="00993DC2" w:rsidRPr="007205C3" w:rsidRDefault="00993DC2" w:rsidP="00725422">
            <w:pPr>
              <w:pStyle w:val="Answer"/>
            </w:pPr>
            <w:r w:rsidRPr="007205C3">
              <w:t>53</w:t>
            </w:r>
            <w:r w:rsidR="00E32D23" w:rsidRPr="007205C3">
              <w:t>D</w:t>
            </w:r>
          </w:p>
        </w:tc>
      </w:tr>
      <w:tr w:rsidR="00993DC2" w:rsidRPr="007205C3" w:rsidTr="007205C3">
        <w:tc>
          <w:tcPr>
            <w:tcW w:w="982" w:type="dxa"/>
            <w:shd w:val="clear" w:color="auto" w:fill="auto"/>
          </w:tcPr>
          <w:p w:rsidR="00993DC2" w:rsidRPr="007205C3" w:rsidRDefault="00993DC2" w:rsidP="00725422">
            <w:pPr>
              <w:pStyle w:val="Answer"/>
            </w:pPr>
            <w:r w:rsidRPr="007205C3">
              <w:t>4A</w:t>
            </w:r>
          </w:p>
        </w:tc>
        <w:tc>
          <w:tcPr>
            <w:tcW w:w="982" w:type="dxa"/>
            <w:shd w:val="clear" w:color="auto" w:fill="auto"/>
          </w:tcPr>
          <w:p w:rsidR="00993DC2" w:rsidRPr="007205C3" w:rsidRDefault="00993DC2" w:rsidP="00725422">
            <w:pPr>
              <w:pStyle w:val="Answer"/>
            </w:pPr>
            <w:r w:rsidRPr="007205C3">
              <w:t>9A</w:t>
            </w:r>
          </w:p>
        </w:tc>
        <w:tc>
          <w:tcPr>
            <w:tcW w:w="982" w:type="dxa"/>
            <w:shd w:val="clear" w:color="auto" w:fill="auto"/>
          </w:tcPr>
          <w:p w:rsidR="00993DC2" w:rsidRPr="007205C3" w:rsidRDefault="00993DC2" w:rsidP="00725422">
            <w:pPr>
              <w:pStyle w:val="Answer"/>
            </w:pPr>
            <w:r w:rsidRPr="007205C3">
              <w:t>14A</w:t>
            </w:r>
          </w:p>
        </w:tc>
        <w:tc>
          <w:tcPr>
            <w:tcW w:w="982" w:type="dxa"/>
            <w:shd w:val="clear" w:color="auto" w:fill="auto"/>
          </w:tcPr>
          <w:p w:rsidR="00993DC2" w:rsidRPr="007205C3" w:rsidRDefault="00993DC2" w:rsidP="00725422">
            <w:pPr>
              <w:pStyle w:val="Answer"/>
            </w:pPr>
            <w:r w:rsidRPr="007205C3">
              <w:t>19</w:t>
            </w:r>
            <w:r w:rsidR="00E32D23" w:rsidRPr="007205C3">
              <w:t>D</w:t>
            </w:r>
          </w:p>
        </w:tc>
        <w:tc>
          <w:tcPr>
            <w:tcW w:w="982" w:type="dxa"/>
            <w:shd w:val="clear" w:color="auto" w:fill="auto"/>
          </w:tcPr>
          <w:p w:rsidR="00993DC2" w:rsidRPr="007205C3" w:rsidRDefault="00993DC2" w:rsidP="00725422">
            <w:pPr>
              <w:pStyle w:val="Answer"/>
            </w:pPr>
            <w:r w:rsidRPr="007205C3">
              <w:t>24</w:t>
            </w:r>
            <w:r w:rsidR="00E32D23" w:rsidRPr="007205C3">
              <w:t>B</w:t>
            </w:r>
          </w:p>
        </w:tc>
        <w:tc>
          <w:tcPr>
            <w:tcW w:w="982" w:type="dxa"/>
            <w:shd w:val="clear" w:color="auto" w:fill="auto"/>
          </w:tcPr>
          <w:p w:rsidR="00993DC2" w:rsidRPr="007205C3" w:rsidRDefault="00993DC2" w:rsidP="00725422">
            <w:pPr>
              <w:pStyle w:val="Answer"/>
            </w:pPr>
            <w:r w:rsidRPr="007205C3">
              <w:t>29</w:t>
            </w:r>
            <w:r w:rsidR="00E32D23" w:rsidRPr="007205C3">
              <w:t>B</w:t>
            </w:r>
          </w:p>
        </w:tc>
        <w:tc>
          <w:tcPr>
            <w:tcW w:w="982" w:type="dxa"/>
            <w:shd w:val="clear" w:color="auto" w:fill="auto"/>
          </w:tcPr>
          <w:p w:rsidR="00993DC2" w:rsidRPr="007205C3" w:rsidRDefault="00993DC2" w:rsidP="00725422">
            <w:pPr>
              <w:pStyle w:val="Answer"/>
            </w:pPr>
            <w:r w:rsidRPr="007205C3">
              <w:t>34</w:t>
            </w:r>
            <w:r w:rsidR="00E32D23" w:rsidRPr="007205C3">
              <w:t>A</w:t>
            </w:r>
          </w:p>
        </w:tc>
        <w:tc>
          <w:tcPr>
            <w:tcW w:w="982" w:type="dxa"/>
            <w:shd w:val="clear" w:color="auto" w:fill="auto"/>
          </w:tcPr>
          <w:p w:rsidR="00993DC2" w:rsidRPr="007205C3" w:rsidRDefault="00993DC2" w:rsidP="00725422">
            <w:pPr>
              <w:pStyle w:val="Answer"/>
            </w:pPr>
            <w:r w:rsidRPr="007205C3">
              <w:t>39</w:t>
            </w:r>
            <w:r w:rsidR="00E32D23" w:rsidRPr="007205C3">
              <w:t>C</w:t>
            </w:r>
          </w:p>
        </w:tc>
        <w:tc>
          <w:tcPr>
            <w:tcW w:w="982" w:type="dxa"/>
            <w:shd w:val="clear" w:color="auto" w:fill="auto"/>
          </w:tcPr>
          <w:p w:rsidR="00993DC2" w:rsidRPr="007205C3" w:rsidRDefault="00993DC2" w:rsidP="00725422">
            <w:pPr>
              <w:pStyle w:val="Answer"/>
            </w:pPr>
            <w:r w:rsidRPr="007205C3">
              <w:t>44</w:t>
            </w:r>
            <w:r w:rsidR="00E32D23" w:rsidRPr="007205C3">
              <w:t>A</w:t>
            </w:r>
          </w:p>
        </w:tc>
        <w:tc>
          <w:tcPr>
            <w:tcW w:w="983" w:type="dxa"/>
            <w:shd w:val="clear" w:color="auto" w:fill="auto"/>
          </w:tcPr>
          <w:p w:rsidR="00993DC2" w:rsidRPr="007205C3" w:rsidRDefault="00993DC2" w:rsidP="00725422">
            <w:pPr>
              <w:pStyle w:val="Answer"/>
            </w:pPr>
            <w:r w:rsidRPr="007205C3">
              <w:t>49</w:t>
            </w:r>
            <w:r w:rsidR="00E32D23" w:rsidRPr="007205C3">
              <w:t>D</w:t>
            </w:r>
          </w:p>
        </w:tc>
        <w:tc>
          <w:tcPr>
            <w:tcW w:w="983" w:type="dxa"/>
            <w:shd w:val="clear" w:color="auto" w:fill="auto"/>
          </w:tcPr>
          <w:p w:rsidR="00993DC2" w:rsidRPr="007205C3" w:rsidRDefault="00993DC2" w:rsidP="00725422">
            <w:pPr>
              <w:pStyle w:val="Answer"/>
            </w:pPr>
            <w:r w:rsidRPr="007205C3">
              <w:t>54</w:t>
            </w:r>
            <w:r w:rsidR="00E32D23" w:rsidRPr="007205C3">
              <w:t>C</w:t>
            </w:r>
          </w:p>
        </w:tc>
      </w:tr>
      <w:tr w:rsidR="00993DC2" w:rsidRPr="007205C3" w:rsidTr="007205C3">
        <w:tc>
          <w:tcPr>
            <w:tcW w:w="982" w:type="dxa"/>
            <w:shd w:val="clear" w:color="auto" w:fill="auto"/>
          </w:tcPr>
          <w:p w:rsidR="00993DC2" w:rsidRPr="007205C3" w:rsidRDefault="00993DC2" w:rsidP="00725422">
            <w:pPr>
              <w:pStyle w:val="Answer"/>
            </w:pPr>
            <w:r w:rsidRPr="007205C3">
              <w:t>5C</w:t>
            </w:r>
          </w:p>
        </w:tc>
        <w:tc>
          <w:tcPr>
            <w:tcW w:w="982" w:type="dxa"/>
            <w:shd w:val="clear" w:color="auto" w:fill="auto"/>
          </w:tcPr>
          <w:p w:rsidR="00993DC2" w:rsidRPr="007205C3" w:rsidRDefault="00993DC2" w:rsidP="00725422">
            <w:pPr>
              <w:pStyle w:val="Answer"/>
            </w:pPr>
            <w:r w:rsidRPr="007205C3">
              <w:t>10C</w:t>
            </w:r>
          </w:p>
        </w:tc>
        <w:tc>
          <w:tcPr>
            <w:tcW w:w="982" w:type="dxa"/>
            <w:shd w:val="clear" w:color="auto" w:fill="auto"/>
          </w:tcPr>
          <w:p w:rsidR="00993DC2" w:rsidRPr="007205C3" w:rsidRDefault="00993DC2" w:rsidP="00725422">
            <w:pPr>
              <w:pStyle w:val="Answer"/>
            </w:pPr>
            <w:r w:rsidRPr="007205C3">
              <w:t>15C</w:t>
            </w:r>
          </w:p>
        </w:tc>
        <w:tc>
          <w:tcPr>
            <w:tcW w:w="982" w:type="dxa"/>
            <w:shd w:val="clear" w:color="auto" w:fill="auto"/>
          </w:tcPr>
          <w:p w:rsidR="00993DC2" w:rsidRPr="007205C3" w:rsidRDefault="00993DC2" w:rsidP="00725422">
            <w:pPr>
              <w:pStyle w:val="Answer"/>
            </w:pPr>
            <w:r w:rsidRPr="007205C3">
              <w:t>20</w:t>
            </w:r>
            <w:r w:rsidR="00E32D23" w:rsidRPr="007205C3">
              <w:t>D</w:t>
            </w:r>
          </w:p>
        </w:tc>
        <w:tc>
          <w:tcPr>
            <w:tcW w:w="982" w:type="dxa"/>
            <w:shd w:val="clear" w:color="auto" w:fill="auto"/>
          </w:tcPr>
          <w:p w:rsidR="00993DC2" w:rsidRPr="007205C3" w:rsidRDefault="00993DC2" w:rsidP="00725422">
            <w:pPr>
              <w:pStyle w:val="Answer"/>
            </w:pPr>
            <w:r w:rsidRPr="007205C3">
              <w:t>25</w:t>
            </w:r>
            <w:r w:rsidR="00E32D23" w:rsidRPr="007205C3">
              <w:t>B</w:t>
            </w:r>
          </w:p>
        </w:tc>
        <w:tc>
          <w:tcPr>
            <w:tcW w:w="982" w:type="dxa"/>
            <w:shd w:val="clear" w:color="auto" w:fill="auto"/>
          </w:tcPr>
          <w:p w:rsidR="00993DC2" w:rsidRPr="007205C3" w:rsidRDefault="00993DC2" w:rsidP="00725422">
            <w:pPr>
              <w:pStyle w:val="Answer"/>
            </w:pPr>
            <w:r w:rsidRPr="007205C3">
              <w:t>30</w:t>
            </w:r>
            <w:r w:rsidR="00E32D23" w:rsidRPr="007205C3">
              <w:t>B</w:t>
            </w:r>
          </w:p>
        </w:tc>
        <w:tc>
          <w:tcPr>
            <w:tcW w:w="982" w:type="dxa"/>
            <w:shd w:val="clear" w:color="auto" w:fill="auto"/>
          </w:tcPr>
          <w:p w:rsidR="00993DC2" w:rsidRPr="007205C3" w:rsidRDefault="00993DC2" w:rsidP="00725422">
            <w:pPr>
              <w:pStyle w:val="Answer"/>
            </w:pPr>
            <w:r w:rsidRPr="007205C3">
              <w:t>35</w:t>
            </w:r>
            <w:r w:rsidR="00E32D23" w:rsidRPr="007205C3">
              <w:t>C</w:t>
            </w:r>
          </w:p>
        </w:tc>
        <w:tc>
          <w:tcPr>
            <w:tcW w:w="982" w:type="dxa"/>
            <w:shd w:val="clear" w:color="auto" w:fill="auto"/>
          </w:tcPr>
          <w:p w:rsidR="00993DC2" w:rsidRPr="007205C3" w:rsidRDefault="00993DC2" w:rsidP="00725422">
            <w:pPr>
              <w:pStyle w:val="Answer"/>
            </w:pPr>
            <w:r w:rsidRPr="007205C3">
              <w:t>40</w:t>
            </w:r>
            <w:r w:rsidR="00E32D23" w:rsidRPr="007205C3">
              <w:t>C</w:t>
            </w:r>
          </w:p>
        </w:tc>
        <w:tc>
          <w:tcPr>
            <w:tcW w:w="982" w:type="dxa"/>
            <w:shd w:val="clear" w:color="auto" w:fill="auto"/>
          </w:tcPr>
          <w:p w:rsidR="00993DC2" w:rsidRPr="007205C3" w:rsidRDefault="00993DC2" w:rsidP="00725422">
            <w:pPr>
              <w:pStyle w:val="Answer"/>
            </w:pPr>
            <w:r w:rsidRPr="007205C3">
              <w:t>45</w:t>
            </w:r>
            <w:r w:rsidR="00E32D23" w:rsidRPr="007205C3">
              <w:t>A</w:t>
            </w:r>
          </w:p>
        </w:tc>
        <w:tc>
          <w:tcPr>
            <w:tcW w:w="983" w:type="dxa"/>
            <w:shd w:val="clear" w:color="auto" w:fill="auto"/>
          </w:tcPr>
          <w:p w:rsidR="00993DC2" w:rsidRPr="007205C3" w:rsidRDefault="00993DC2" w:rsidP="00725422">
            <w:pPr>
              <w:pStyle w:val="Answer"/>
            </w:pPr>
            <w:r w:rsidRPr="007205C3">
              <w:t>50</w:t>
            </w:r>
            <w:r w:rsidR="00E32D23" w:rsidRPr="007205C3">
              <w:t>C</w:t>
            </w:r>
          </w:p>
        </w:tc>
        <w:tc>
          <w:tcPr>
            <w:tcW w:w="983" w:type="dxa"/>
            <w:shd w:val="clear" w:color="auto" w:fill="auto"/>
          </w:tcPr>
          <w:p w:rsidR="00993DC2" w:rsidRPr="007205C3" w:rsidRDefault="00993DC2" w:rsidP="00725422">
            <w:pPr>
              <w:pStyle w:val="Answer"/>
            </w:pPr>
            <w:r w:rsidRPr="007205C3">
              <w:t>55</w:t>
            </w:r>
            <w:r w:rsidR="00E32D23" w:rsidRPr="007205C3">
              <w:t>C</w:t>
            </w:r>
          </w:p>
        </w:tc>
      </w:tr>
    </w:tbl>
    <w:p w:rsidR="00993DC2" w:rsidRPr="00E5729E" w:rsidRDefault="00993DC2">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rPr>
          <w:color w:val="000000"/>
          <w:sz w:val="25"/>
          <w:szCs w:val="25"/>
        </w:rPr>
      </w:pPr>
    </w:p>
    <w:sectPr w:rsidR="00993DC2" w:rsidRPr="00E5729E">
      <w:headerReference w:type="default" r:id="rId601"/>
      <w:footerReference w:type="default" r:id="rId602"/>
      <w:type w:val="continuous"/>
      <w:pgSz w:w="11900" w:h="16840"/>
      <w:pgMar w:top="567" w:right="567" w:bottom="567" w:left="850" w:header="284" w:footer="11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01B7" w:rsidRDefault="003D01B7">
      <w:r>
        <w:separator/>
      </w:r>
    </w:p>
  </w:endnote>
  <w:endnote w:type="continuationSeparator" w:id="0">
    <w:p w:rsidR="003D01B7" w:rsidRDefault="003D01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dalus">
    <w:altName w:val="Times New Roman"/>
    <w:charset w:val="00"/>
    <w:family w:val="roman"/>
    <w:pitch w:val="variable"/>
    <w:sig w:usb0="00000000" w:usb1="80000000" w:usb2="00000008" w:usb3="00000000" w:csb0="00000041" w:csb1="00000000"/>
  </w:font>
  <w:font w:name="System">
    <w:panose1 w:val="000000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eiryo">
    <w:charset w:val="80"/>
    <w:family w:val="swiss"/>
    <w:pitch w:val="variable"/>
    <w:sig w:usb0="E10102FF" w:usb1="EAC7FFFF" w:usb2="0001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0D6" w:rsidRPr="00F84240" w:rsidRDefault="005570D6" w:rsidP="00F84240">
    <w:pPr>
      <w:pStyle w:val="Footer"/>
      <w:tabs>
        <w:tab w:val="clear" w:pos="4320"/>
        <w:tab w:val="clear" w:pos="8640"/>
        <w:tab w:val="left" w:pos="5220"/>
        <w:tab w:val="right" w:pos="10206"/>
      </w:tabs>
      <w:jc w:val="center"/>
      <w:rPr>
        <w:b/>
        <w:color w:val="385623"/>
        <w:lang w:val="vi-VN"/>
      </w:rPr>
    </w:pPr>
    <w:r w:rsidRPr="0005204E">
      <w:rPr>
        <w:b/>
        <w:color w:val="385623"/>
        <w:sz w:val="22"/>
        <w:lang w:val="vi-VN"/>
      </w:rPr>
      <w:t>T</w:t>
    </w:r>
    <w:r>
      <w:rPr>
        <w:b/>
        <w:color w:val="385623"/>
        <w:sz w:val="22"/>
        <w:lang w:val="vi-VN"/>
      </w:rPr>
      <w:t>rang</w:t>
    </w:r>
    <w:r w:rsidRPr="0005204E">
      <w:rPr>
        <w:b/>
        <w:color w:val="385623"/>
        <w:sz w:val="22"/>
        <w:lang w:val="vi-VN"/>
      </w:rPr>
      <w:t xml:space="preserve"> </w:t>
    </w:r>
    <w:r w:rsidRPr="0005204E">
      <w:rPr>
        <w:rStyle w:val="PageNumber"/>
        <w:b/>
        <w:color w:val="385623"/>
        <w:sz w:val="22"/>
      </w:rPr>
      <w:fldChar w:fldCharType="begin"/>
    </w:r>
    <w:r w:rsidRPr="0005204E">
      <w:rPr>
        <w:rStyle w:val="PageNumber"/>
        <w:b/>
        <w:color w:val="385623"/>
        <w:sz w:val="22"/>
      </w:rPr>
      <w:instrText xml:space="preserve"> PAGE </w:instrText>
    </w:r>
    <w:r w:rsidRPr="0005204E">
      <w:rPr>
        <w:rStyle w:val="PageNumber"/>
        <w:b/>
        <w:color w:val="385623"/>
        <w:sz w:val="22"/>
      </w:rPr>
      <w:fldChar w:fldCharType="separate"/>
    </w:r>
    <w:r w:rsidR="00B243D0">
      <w:rPr>
        <w:rStyle w:val="PageNumber"/>
        <w:b/>
        <w:noProof/>
        <w:color w:val="385623"/>
        <w:sz w:val="22"/>
      </w:rPr>
      <w:t>1</w:t>
    </w:r>
    <w:r w:rsidRPr="0005204E">
      <w:rPr>
        <w:rStyle w:val="PageNumber"/>
        <w:b/>
        <w:color w:val="385623"/>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01B7" w:rsidRDefault="003D01B7">
      <w:r>
        <w:separator/>
      </w:r>
    </w:p>
  </w:footnote>
  <w:footnote w:type="continuationSeparator" w:id="0">
    <w:p w:rsidR="003D01B7" w:rsidRDefault="003D01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70D6" w:rsidRPr="00F84240" w:rsidRDefault="005570D6" w:rsidP="00F84240">
    <w:pPr>
      <w:pStyle w:val="Header"/>
      <w:tabs>
        <w:tab w:val="clear" w:pos="4320"/>
        <w:tab w:val="clear" w:pos="8640"/>
        <w:tab w:val="right" w:pos="10206"/>
      </w:tabs>
      <w:rPr>
        <w:b/>
        <w:color w:val="385623"/>
      </w:rPr>
    </w:pPr>
    <w:r w:rsidRPr="00373B68">
      <w:rPr>
        <w:rFonts w:ascii="Tahoma" w:hAnsi="Tahoma" w:cs="Tahoma"/>
        <w:b/>
        <w:i/>
        <w:color w:val="FF0000"/>
        <w:sz w:val="18"/>
        <w:szCs w:val="18"/>
        <w:lang w:val="vi-VN"/>
      </w:rPr>
      <w:tab/>
    </w:r>
    <w:r>
      <w:rPr>
        <w:b/>
        <w:color w:val="385623"/>
        <w:sz w:val="22"/>
      </w:rPr>
      <w:t>LONG NHẬT NGUYỄ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D3B37"/>
    <w:multiLevelType w:val="hybridMultilevel"/>
    <w:tmpl w:val="122C9032"/>
    <w:lvl w:ilvl="0" w:tplc="50C02BFC">
      <w:start w:val="1"/>
      <w:numFmt w:val="decimal"/>
      <w:lvlText w:val="Câu %1."/>
      <w:lvlJc w:val="left"/>
      <w:pPr>
        <w:tabs>
          <w:tab w:val="num" w:pos="0"/>
        </w:tabs>
        <w:ind w:left="0" w:firstLine="0"/>
      </w:pPr>
      <w:rPr>
        <w:rFonts w:ascii="Times New Roman" w:hAnsi="Times New Roman" w:cs="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0114EA"/>
    <w:multiLevelType w:val="hybridMultilevel"/>
    <w:tmpl w:val="472E2B24"/>
    <w:lvl w:ilvl="0" w:tplc="873A3700">
      <w:start w:val="1"/>
      <w:numFmt w:val="decimal"/>
      <w:lvlText w:val="Câu %1."/>
      <w:lvlJc w:val="left"/>
      <w:pPr>
        <w:tabs>
          <w:tab w:val="num" w:pos="0"/>
        </w:tabs>
        <w:ind w:left="0" w:firstLine="0"/>
      </w:pPr>
      <w:rPr>
        <w:rFonts w:ascii="Times New Roman" w:hAnsi="Times New Roman" w:cs="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4101F3"/>
    <w:multiLevelType w:val="hybridMultilevel"/>
    <w:tmpl w:val="30ACB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B02352"/>
    <w:multiLevelType w:val="hybridMultilevel"/>
    <w:tmpl w:val="D3528A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C23D6F"/>
    <w:multiLevelType w:val="multilevel"/>
    <w:tmpl w:val="1F4E43D6"/>
    <w:lvl w:ilvl="0">
      <w:start w:val="1"/>
      <w:numFmt w:val="decimal"/>
      <w:lvlText w:val="Câu %1."/>
      <w:lvlJc w:val="left"/>
      <w:pPr>
        <w:tabs>
          <w:tab w:val="num" w:pos="0"/>
        </w:tabs>
        <w:ind w:left="0" w:firstLine="0"/>
      </w:pPr>
      <w:rPr>
        <w:rFonts w:ascii="Andalus" w:hAnsi="Andalus" w:cs="System"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89731E2"/>
    <w:multiLevelType w:val="hybridMultilevel"/>
    <w:tmpl w:val="8BDC0B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C75728"/>
    <w:multiLevelType w:val="hybridMultilevel"/>
    <w:tmpl w:val="2FBCA03A"/>
    <w:lvl w:ilvl="0" w:tplc="FDF6850E">
      <w:start w:val="1"/>
      <w:numFmt w:val="upperLetter"/>
      <w:lvlText w:val="%1."/>
      <w:lvlJc w:val="left"/>
      <w:pPr>
        <w:tabs>
          <w:tab w:val="num" w:pos="720"/>
        </w:tabs>
        <w:ind w:left="720" w:hanging="360"/>
      </w:pPr>
      <w:rPr>
        <w:rFonts w:hint="default"/>
        <w:b/>
        <w:color w:val="FF000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A0C2B52"/>
    <w:multiLevelType w:val="hybridMultilevel"/>
    <w:tmpl w:val="33385C5E"/>
    <w:lvl w:ilvl="0" w:tplc="7384EA06">
      <w:start w:val="1"/>
      <w:numFmt w:val="decimal"/>
      <w:lvlText w:val="Câu %1."/>
      <w:lvlJc w:val="left"/>
      <w:pPr>
        <w:tabs>
          <w:tab w:val="num" w:pos="0"/>
        </w:tabs>
        <w:ind w:left="0" w:firstLine="0"/>
      </w:pPr>
      <w:rPr>
        <w:rFonts w:ascii="Andalus" w:hAnsi="Andalus" w:cs="System"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BC95636"/>
    <w:multiLevelType w:val="multilevel"/>
    <w:tmpl w:val="46EC4F7A"/>
    <w:lvl w:ilvl="0">
      <w:start w:val="1"/>
      <w:numFmt w:val="decimal"/>
      <w:lvlText w:val="Câu %1."/>
      <w:lvlJc w:val="left"/>
      <w:pPr>
        <w:tabs>
          <w:tab w:val="num" w:pos="0"/>
        </w:tabs>
        <w:ind w:left="0" w:firstLine="0"/>
      </w:pPr>
      <w:rPr>
        <w:rFonts w:ascii="Andalus" w:hAnsi="Andalus" w:cs="System"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1440"/>
        </w:tabs>
        <w:ind w:left="1440" w:hanging="360"/>
      </w:pPr>
      <w:rPr>
        <w:rFonts w:hint="default"/>
        <w:b/>
        <w:i w:val="0"/>
        <w:caps w:val="0"/>
        <w:strike w:val="0"/>
        <w:dstrike w:val="0"/>
        <w:vanish w:val="0"/>
        <w:color w:val="FF0000"/>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0D790477"/>
    <w:multiLevelType w:val="hybridMultilevel"/>
    <w:tmpl w:val="F3A23F9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0" w15:restartNumberingAfterBreak="0">
    <w:nsid w:val="0DFD5E49"/>
    <w:multiLevelType w:val="multilevel"/>
    <w:tmpl w:val="A77E197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14802F4F"/>
    <w:multiLevelType w:val="hybridMultilevel"/>
    <w:tmpl w:val="C638F51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2" w15:restartNumberingAfterBreak="0">
    <w:nsid w:val="1B6A6432"/>
    <w:multiLevelType w:val="hybridMultilevel"/>
    <w:tmpl w:val="59266D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D3B230F"/>
    <w:multiLevelType w:val="hybridMultilevel"/>
    <w:tmpl w:val="AD9A905A"/>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EFF4711"/>
    <w:multiLevelType w:val="hybridMultilevel"/>
    <w:tmpl w:val="305495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FD72366"/>
    <w:multiLevelType w:val="hybridMultilevel"/>
    <w:tmpl w:val="E16C9896"/>
    <w:lvl w:ilvl="0" w:tplc="242ABA62">
      <w:start w:val="1"/>
      <w:numFmt w:val="decimal"/>
      <w:lvlText w:val="Câu %1."/>
      <w:lvlJc w:val="left"/>
      <w:pPr>
        <w:tabs>
          <w:tab w:val="num" w:pos="0"/>
        </w:tabs>
        <w:ind w:left="0" w:firstLine="0"/>
      </w:pPr>
      <w:rPr>
        <w:rFonts w:ascii="Times New Roman" w:hAnsi="Times New Roman" w:cs="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0435206"/>
    <w:multiLevelType w:val="hybridMultilevel"/>
    <w:tmpl w:val="EEF4C3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7977E50"/>
    <w:multiLevelType w:val="multilevel"/>
    <w:tmpl w:val="749027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284761DB"/>
    <w:multiLevelType w:val="hybridMultilevel"/>
    <w:tmpl w:val="6A3AB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E8124D"/>
    <w:multiLevelType w:val="hybridMultilevel"/>
    <w:tmpl w:val="C9E4E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8F9086C"/>
    <w:multiLevelType w:val="hybridMultilevel"/>
    <w:tmpl w:val="A77E19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F4078DD"/>
    <w:multiLevelType w:val="hybridMultilevel"/>
    <w:tmpl w:val="401CF2E8"/>
    <w:lvl w:ilvl="0" w:tplc="04090001">
      <w:start w:val="1"/>
      <w:numFmt w:val="bullet"/>
      <w:lvlText w:val=""/>
      <w:lvlJc w:val="left"/>
      <w:pPr>
        <w:ind w:left="720" w:hanging="360"/>
      </w:pPr>
      <w:rPr>
        <w:rFonts w:ascii="Symbol" w:hAnsi="Symbol" w:hint="default"/>
      </w:rPr>
    </w:lvl>
    <w:lvl w:ilvl="1" w:tplc="F3B8788A">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AAC0762"/>
    <w:multiLevelType w:val="multilevel"/>
    <w:tmpl w:val="821873F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460E5C07"/>
    <w:multiLevelType w:val="hybridMultilevel"/>
    <w:tmpl w:val="BAFA7C1E"/>
    <w:lvl w:ilvl="0" w:tplc="665EBA2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E75909"/>
    <w:multiLevelType w:val="multilevel"/>
    <w:tmpl w:val="A888FA24"/>
    <w:lvl w:ilvl="0">
      <w:start w:val="1"/>
      <w:numFmt w:val="decimal"/>
      <w:lvlText w:val="Câu %1."/>
      <w:lvlJc w:val="left"/>
      <w:pPr>
        <w:tabs>
          <w:tab w:val="num" w:pos="0"/>
        </w:tabs>
        <w:ind w:left="0" w:firstLine="0"/>
      </w:pPr>
      <w:rPr>
        <w:rFonts w:ascii="Andalus" w:hAnsi="Andalus" w:cs="System"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4A1001A1"/>
    <w:multiLevelType w:val="multilevel"/>
    <w:tmpl w:val="4B9E59FC"/>
    <w:lvl w:ilvl="0">
      <w:start w:val="1"/>
      <w:numFmt w:val="decimal"/>
      <w:lvlText w:val="Câu %1."/>
      <w:lvlJc w:val="left"/>
      <w:pPr>
        <w:tabs>
          <w:tab w:val="num" w:pos="360"/>
        </w:tabs>
        <w:ind w:left="360" w:firstLine="0"/>
      </w:pPr>
      <w:rPr>
        <w:rFonts w:ascii="Andalus" w:hAnsi="Andalus" w:cs="System"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4FFF2E71"/>
    <w:multiLevelType w:val="hybridMultilevel"/>
    <w:tmpl w:val="68B090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16566F4"/>
    <w:multiLevelType w:val="hybridMultilevel"/>
    <w:tmpl w:val="D4484D14"/>
    <w:lvl w:ilvl="0" w:tplc="882EF334">
      <w:start w:val="1"/>
      <w:numFmt w:val="decimal"/>
      <w:lvlText w:val="Câu %1."/>
      <w:lvlJc w:val="left"/>
      <w:pPr>
        <w:tabs>
          <w:tab w:val="num" w:pos="0"/>
        </w:tabs>
        <w:ind w:left="0" w:firstLine="0"/>
      </w:pPr>
      <w:rPr>
        <w:rFonts w:ascii="Times New Roman" w:hAnsi="Times New Roman" w:cs="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51375D3"/>
    <w:multiLevelType w:val="multilevel"/>
    <w:tmpl w:val="941467F0"/>
    <w:lvl w:ilvl="0">
      <w:start w:val="1"/>
      <w:numFmt w:val="decimal"/>
      <w:lvlText w:val="Câu %1."/>
      <w:lvlJc w:val="left"/>
      <w:pPr>
        <w:tabs>
          <w:tab w:val="num" w:pos="0"/>
        </w:tabs>
        <w:ind w:left="0" w:firstLine="0"/>
      </w:pPr>
      <w:rPr>
        <w:rFonts w:ascii="Andalus" w:hAnsi="Andalus" w:cs="System"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5D887A1C"/>
    <w:multiLevelType w:val="multilevel"/>
    <w:tmpl w:val="2E46796A"/>
    <w:lvl w:ilvl="0">
      <w:start w:val="1"/>
      <w:numFmt w:val="decimal"/>
      <w:lvlText w:val="Câu %1."/>
      <w:lvlJc w:val="left"/>
      <w:pPr>
        <w:tabs>
          <w:tab w:val="num" w:pos="0"/>
        </w:tabs>
        <w:ind w:left="0" w:firstLine="0"/>
      </w:pPr>
      <w:rPr>
        <w:rFonts w:ascii="Andalus" w:hAnsi="Andalus" w:cs="System"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1440"/>
        </w:tabs>
        <w:ind w:left="1440" w:hanging="360"/>
      </w:pPr>
      <w:rPr>
        <w:rFonts w:hint="default"/>
        <w:b/>
        <w:i w:val="0"/>
        <w:caps w:val="0"/>
        <w:strike w:val="0"/>
        <w:dstrike w:val="0"/>
        <w:vanish w:val="0"/>
        <w:color w:val="FF0000"/>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60B003D8"/>
    <w:multiLevelType w:val="hybridMultilevel"/>
    <w:tmpl w:val="249E337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1065C1D"/>
    <w:multiLevelType w:val="hybridMultilevel"/>
    <w:tmpl w:val="83AE1E20"/>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5A0B40"/>
    <w:multiLevelType w:val="multilevel"/>
    <w:tmpl w:val="33385C5E"/>
    <w:lvl w:ilvl="0">
      <w:start w:val="1"/>
      <w:numFmt w:val="decimal"/>
      <w:lvlText w:val="Câu %1."/>
      <w:lvlJc w:val="left"/>
      <w:pPr>
        <w:tabs>
          <w:tab w:val="num" w:pos="0"/>
        </w:tabs>
        <w:ind w:left="0" w:firstLine="0"/>
      </w:pPr>
      <w:rPr>
        <w:rFonts w:ascii="Andalus" w:hAnsi="Andalus" w:cs="System"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69873558"/>
    <w:multiLevelType w:val="hybridMultilevel"/>
    <w:tmpl w:val="4B9E59FC"/>
    <w:lvl w:ilvl="0" w:tplc="3F2260E6">
      <w:start w:val="1"/>
      <w:numFmt w:val="decimal"/>
      <w:lvlText w:val="Câu %1."/>
      <w:lvlJc w:val="left"/>
      <w:pPr>
        <w:tabs>
          <w:tab w:val="num" w:pos="360"/>
        </w:tabs>
        <w:ind w:left="360" w:firstLine="0"/>
      </w:pPr>
      <w:rPr>
        <w:rFonts w:ascii="Andalus" w:hAnsi="Andalus" w:cs="System"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C7C16A5"/>
    <w:multiLevelType w:val="hybridMultilevel"/>
    <w:tmpl w:val="EC58A7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6EBA23C9"/>
    <w:multiLevelType w:val="hybridMultilevel"/>
    <w:tmpl w:val="A17C91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FE858A1"/>
    <w:multiLevelType w:val="multilevel"/>
    <w:tmpl w:val="ED206584"/>
    <w:lvl w:ilvl="0">
      <w:start w:val="1"/>
      <w:numFmt w:val="decimal"/>
      <w:lvlText w:val="Câu %1."/>
      <w:lvlJc w:val="left"/>
      <w:pPr>
        <w:tabs>
          <w:tab w:val="num" w:pos="360"/>
        </w:tabs>
        <w:ind w:left="360" w:firstLine="0"/>
      </w:pPr>
      <w:rPr>
        <w:rFonts w:ascii="Andalus" w:hAnsi="Andalus" w:cs="System"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6FEA362D"/>
    <w:multiLevelType w:val="hybridMultilevel"/>
    <w:tmpl w:val="4CD619D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77EA0CC6"/>
    <w:multiLevelType w:val="hybridMultilevel"/>
    <w:tmpl w:val="F8626518"/>
    <w:lvl w:ilvl="0" w:tplc="C28CFABE">
      <w:start w:val="1"/>
      <w:numFmt w:val="decimal"/>
      <w:lvlText w:val="Câu %1."/>
      <w:lvlJc w:val="left"/>
      <w:pPr>
        <w:tabs>
          <w:tab w:val="num" w:pos="0"/>
        </w:tabs>
        <w:ind w:left="0" w:firstLine="0"/>
      </w:pPr>
      <w:rPr>
        <w:rFonts w:ascii="Times New Roman" w:hAnsi="Times New Roman" w:cs="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D405484"/>
    <w:multiLevelType w:val="hybridMultilevel"/>
    <w:tmpl w:val="1AA23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E072FFD"/>
    <w:multiLevelType w:val="hybridMultilevel"/>
    <w:tmpl w:val="CAD27C46"/>
    <w:lvl w:ilvl="0" w:tplc="15CC7E88">
      <w:start w:val="1"/>
      <w:numFmt w:val="decimal"/>
      <w:lvlText w:val="Câu %1."/>
      <w:lvlJc w:val="left"/>
      <w:pPr>
        <w:tabs>
          <w:tab w:val="num" w:pos="0"/>
        </w:tabs>
        <w:ind w:left="0" w:firstLine="0"/>
      </w:pPr>
      <w:rPr>
        <w:rFonts w:ascii="Times New Roman" w:hAnsi="Times New Roman" w:cs="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DF6850E">
      <w:start w:val="1"/>
      <w:numFmt w:val="upperLetter"/>
      <w:lvlText w:val="%2."/>
      <w:lvlJc w:val="left"/>
      <w:pPr>
        <w:tabs>
          <w:tab w:val="num" w:pos="1440"/>
        </w:tabs>
        <w:ind w:left="1440" w:hanging="360"/>
      </w:pPr>
      <w:rPr>
        <w:rFonts w:hint="default"/>
        <w:b/>
        <w:i w:val="0"/>
        <w:caps w:val="0"/>
        <w:strike w:val="0"/>
        <w:dstrike w:val="0"/>
        <w:vanish w:val="0"/>
        <w:color w:val="FF0000"/>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E34624A"/>
    <w:multiLevelType w:val="multilevel"/>
    <w:tmpl w:val="8B50F190"/>
    <w:lvl w:ilvl="0">
      <w:start w:val="1"/>
      <w:numFmt w:val="decimal"/>
      <w:lvlText w:val="Câu %1."/>
      <w:lvlJc w:val="left"/>
      <w:pPr>
        <w:tabs>
          <w:tab w:val="num" w:pos="0"/>
        </w:tabs>
        <w:ind w:left="0" w:firstLine="0"/>
      </w:pPr>
      <w:rPr>
        <w:rFonts w:ascii="Andalus" w:hAnsi="Andalus" w:cs="System" w:hint="default"/>
        <w:b/>
        <w:i w:val="0"/>
        <w:caps w:val="0"/>
        <w:strike w:val="0"/>
        <w:dstrike w:val="0"/>
        <w:vanish w:val="0"/>
        <w:color w:val="0000FF"/>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1440"/>
        </w:tabs>
        <w:ind w:left="1440" w:hanging="360"/>
      </w:pPr>
      <w:rPr>
        <w:rFonts w:hint="default"/>
        <w:b/>
        <w:i w:val="0"/>
        <w:caps w:val="0"/>
        <w:strike w:val="0"/>
        <w:dstrike w:val="0"/>
        <w:vanish w:val="0"/>
        <w:color w:val="FF0000"/>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15:restartNumberingAfterBreak="0">
    <w:nsid w:val="7F5B2CDB"/>
    <w:multiLevelType w:val="hybridMultilevel"/>
    <w:tmpl w:val="006C7C28"/>
    <w:lvl w:ilvl="0" w:tplc="73E6A0F0">
      <w:start w:val="1"/>
      <w:numFmt w:val="decimal"/>
      <w:lvlText w:val="Câu %1."/>
      <w:lvlJc w:val="left"/>
      <w:pPr>
        <w:tabs>
          <w:tab w:val="num" w:pos="0"/>
        </w:tabs>
        <w:ind w:left="0" w:firstLine="0"/>
      </w:pPr>
      <w:rPr>
        <w:rFonts w:ascii="Times New Roman" w:hAnsi="Times New Roman" w:cs="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40"/>
  </w:num>
  <w:num w:numId="3">
    <w:abstractNumId w:val="22"/>
  </w:num>
  <w:num w:numId="4">
    <w:abstractNumId w:val="36"/>
  </w:num>
  <w:num w:numId="5">
    <w:abstractNumId w:val="6"/>
  </w:num>
  <w:num w:numId="6">
    <w:abstractNumId w:val="8"/>
  </w:num>
  <w:num w:numId="7">
    <w:abstractNumId w:val="29"/>
  </w:num>
  <w:num w:numId="8">
    <w:abstractNumId w:val="41"/>
  </w:num>
  <w:num w:numId="9">
    <w:abstractNumId w:val="1"/>
  </w:num>
  <w:num w:numId="10">
    <w:abstractNumId w:val="33"/>
  </w:num>
  <w:num w:numId="11">
    <w:abstractNumId w:val="17"/>
  </w:num>
  <w:num w:numId="12">
    <w:abstractNumId w:val="25"/>
  </w:num>
  <w:num w:numId="13">
    <w:abstractNumId w:val="15"/>
  </w:num>
  <w:num w:numId="14">
    <w:abstractNumId w:val="20"/>
  </w:num>
  <w:num w:numId="15">
    <w:abstractNumId w:val="10"/>
  </w:num>
  <w:num w:numId="16">
    <w:abstractNumId w:val="27"/>
  </w:num>
  <w:num w:numId="17">
    <w:abstractNumId w:val="24"/>
  </w:num>
  <w:num w:numId="18">
    <w:abstractNumId w:val="42"/>
  </w:num>
  <w:num w:numId="19">
    <w:abstractNumId w:val="4"/>
  </w:num>
  <w:num w:numId="20">
    <w:abstractNumId w:val="0"/>
  </w:num>
  <w:num w:numId="21">
    <w:abstractNumId w:val="7"/>
  </w:num>
  <w:num w:numId="22">
    <w:abstractNumId w:val="32"/>
  </w:num>
  <w:num w:numId="23">
    <w:abstractNumId w:val="28"/>
  </w:num>
  <w:num w:numId="24">
    <w:abstractNumId w:val="38"/>
  </w:num>
  <w:num w:numId="25">
    <w:abstractNumId w:val="21"/>
  </w:num>
  <w:num w:numId="26">
    <w:abstractNumId w:val="35"/>
  </w:num>
  <w:num w:numId="27">
    <w:abstractNumId w:val="19"/>
  </w:num>
  <w:num w:numId="28">
    <w:abstractNumId w:val="3"/>
  </w:num>
  <w:num w:numId="29">
    <w:abstractNumId w:val="5"/>
  </w:num>
  <w:num w:numId="30">
    <w:abstractNumId w:val="11"/>
  </w:num>
  <w:num w:numId="31">
    <w:abstractNumId w:val="26"/>
  </w:num>
  <w:num w:numId="32">
    <w:abstractNumId w:val="2"/>
  </w:num>
  <w:num w:numId="33">
    <w:abstractNumId w:val="31"/>
  </w:num>
  <w:num w:numId="34">
    <w:abstractNumId w:val="30"/>
  </w:num>
  <w:num w:numId="35">
    <w:abstractNumId w:val="13"/>
  </w:num>
  <w:num w:numId="36">
    <w:abstractNumId w:val="16"/>
  </w:num>
  <w:num w:numId="37">
    <w:abstractNumId w:val="37"/>
  </w:num>
  <w:num w:numId="38">
    <w:abstractNumId w:val="9"/>
  </w:num>
  <w:num w:numId="39">
    <w:abstractNumId w:val="18"/>
  </w:num>
  <w:num w:numId="40">
    <w:abstractNumId w:val="14"/>
  </w:num>
  <w:num w:numId="41">
    <w:abstractNumId w:val="34"/>
  </w:num>
  <w:num w:numId="42">
    <w:abstractNumId w:val="39"/>
  </w:num>
  <w:num w:numId="4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6" w:nlCheck="1" w:checkStyle="0"/>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doNotLeaveBackslashAlone/>
    <w:ulTrailSpace/>
    <w:doNotExpandShiftReturn/>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43E"/>
    <w:rsid w:val="0002035A"/>
    <w:rsid w:val="00021891"/>
    <w:rsid w:val="00043B03"/>
    <w:rsid w:val="00043E3F"/>
    <w:rsid w:val="00054CFA"/>
    <w:rsid w:val="00055234"/>
    <w:rsid w:val="00056D3C"/>
    <w:rsid w:val="00062CF0"/>
    <w:rsid w:val="000669D4"/>
    <w:rsid w:val="00067E8B"/>
    <w:rsid w:val="0007427D"/>
    <w:rsid w:val="000744C6"/>
    <w:rsid w:val="00076BEC"/>
    <w:rsid w:val="00077EA7"/>
    <w:rsid w:val="000860C3"/>
    <w:rsid w:val="000A02CE"/>
    <w:rsid w:val="000A2250"/>
    <w:rsid w:val="000A2559"/>
    <w:rsid w:val="000A4C8B"/>
    <w:rsid w:val="000B2960"/>
    <w:rsid w:val="000C0FF7"/>
    <w:rsid w:val="000C51C4"/>
    <w:rsid w:val="000C5E61"/>
    <w:rsid w:val="000E089C"/>
    <w:rsid w:val="000E3991"/>
    <w:rsid w:val="000E3E6E"/>
    <w:rsid w:val="00106E42"/>
    <w:rsid w:val="00110324"/>
    <w:rsid w:val="001105B9"/>
    <w:rsid w:val="00112F21"/>
    <w:rsid w:val="00117EDC"/>
    <w:rsid w:val="001312B0"/>
    <w:rsid w:val="00133AC7"/>
    <w:rsid w:val="0014387B"/>
    <w:rsid w:val="0014434C"/>
    <w:rsid w:val="00144E5E"/>
    <w:rsid w:val="00152F2A"/>
    <w:rsid w:val="001539FB"/>
    <w:rsid w:val="00155C8A"/>
    <w:rsid w:val="00157F05"/>
    <w:rsid w:val="00172A27"/>
    <w:rsid w:val="001A0976"/>
    <w:rsid w:val="001A2CDC"/>
    <w:rsid w:val="001A3A12"/>
    <w:rsid w:val="001A5A6A"/>
    <w:rsid w:val="001A6F49"/>
    <w:rsid w:val="001A6F65"/>
    <w:rsid w:val="001B2BA5"/>
    <w:rsid w:val="001B6501"/>
    <w:rsid w:val="001C2722"/>
    <w:rsid w:val="001C4FAD"/>
    <w:rsid w:val="001C5305"/>
    <w:rsid w:val="001D1BD4"/>
    <w:rsid w:val="001E24DD"/>
    <w:rsid w:val="001E2D87"/>
    <w:rsid w:val="001F164F"/>
    <w:rsid w:val="001F5EFA"/>
    <w:rsid w:val="0021104B"/>
    <w:rsid w:val="002130E8"/>
    <w:rsid w:val="0021315E"/>
    <w:rsid w:val="00224713"/>
    <w:rsid w:val="00224CC5"/>
    <w:rsid w:val="00225F80"/>
    <w:rsid w:val="00225FED"/>
    <w:rsid w:val="00234820"/>
    <w:rsid w:val="0023746B"/>
    <w:rsid w:val="00250D21"/>
    <w:rsid w:val="002573D9"/>
    <w:rsid w:val="00261500"/>
    <w:rsid w:val="00270AE3"/>
    <w:rsid w:val="00280CD7"/>
    <w:rsid w:val="002819EF"/>
    <w:rsid w:val="00282527"/>
    <w:rsid w:val="002831B2"/>
    <w:rsid w:val="00285CED"/>
    <w:rsid w:val="00290EAE"/>
    <w:rsid w:val="002940AD"/>
    <w:rsid w:val="002A339D"/>
    <w:rsid w:val="002A3AEB"/>
    <w:rsid w:val="002A3DAE"/>
    <w:rsid w:val="002A56CC"/>
    <w:rsid w:val="002A7625"/>
    <w:rsid w:val="002A77A9"/>
    <w:rsid w:val="002B189F"/>
    <w:rsid w:val="002B1F2E"/>
    <w:rsid w:val="002B389F"/>
    <w:rsid w:val="002B7E10"/>
    <w:rsid w:val="002D2996"/>
    <w:rsid w:val="002D5C73"/>
    <w:rsid w:val="002E03DC"/>
    <w:rsid w:val="002E49D2"/>
    <w:rsid w:val="002E66A7"/>
    <w:rsid w:val="002F7036"/>
    <w:rsid w:val="00300A30"/>
    <w:rsid w:val="003038A1"/>
    <w:rsid w:val="0031524B"/>
    <w:rsid w:val="0031700C"/>
    <w:rsid w:val="00317A8D"/>
    <w:rsid w:val="00324D2E"/>
    <w:rsid w:val="0033024A"/>
    <w:rsid w:val="00332019"/>
    <w:rsid w:val="003341E2"/>
    <w:rsid w:val="00336B30"/>
    <w:rsid w:val="0033777B"/>
    <w:rsid w:val="0034613F"/>
    <w:rsid w:val="00346E5D"/>
    <w:rsid w:val="0035684E"/>
    <w:rsid w:val="0037555A"/>
    <w:rsid w:val="00377573"/>
    <w:rsid w:val="00380123"/>
    <w:rsid w:val="0039332A"/>
    <w:rsid w:val="00394B0B"/>
    <w:rsid w:val="003A0711"/>
    <w:rsid w:val="003A1F61"/>
    <w:rsid w:val="003A3C77"/>
    <w:rsid w:val="003A5E8B"/>
    <w:rsid w:val="003A71E9"/>
    <w:rsid w:val="003B0404"/>
    <w:rsid w:val="003B6FCA"/>
    <w:rsid w:val="003C0693"/>
    <w:rsid w:val="003C2064"/>
    <w:rsid w:val="003D01B7"/>
    <w:rsid w:val="003D4237"/>
    <w:rsid w:val="003D62CC"/>
    <w:rsid w:val="003E2F5B"/>
    <w:rsid w:val="003E730A"/>
    <w:rsid w:val="003F68F3"/>
    <w:rsid w:val="004049E9"/>
    <w:rsid w:val="00430322"/>
    <w:rsid w:val="00431062"/>
    <w:rsid w:val="00431F71"/>
    <w:rsid w:val="0043251B"/>
    <w:rsid w:val="00435158"/>
    <w:rsid w:val="004359ED"/>
    <w:rsid w:val="00435CAF"/>
    <w:rsid w:val="004434C6"/>
    <w:rsid w:val="00446BF7"/>
    <w:rsid w:val="004536C8"/>
    <w:rsid w:val="004553AA"/>
    <w:rsid w:val="004565D9"/>
    <w:rsid w:val="00460D50"/>
    <w:rsid w:val="00464617"/>
    <w:rsid w:val="00467AE3"/>
    <w:rsid w:val="00475AE8"/>
    <w:rsid w:val="00481F18"/>
    <w:rsid w:val="00485FC4"/>
    <w:rsid w:val="00496CA7"/>
    <w:rsid w:val="004A00FE"/>
    <w:rsid w:val="004B7047"/>
    <w:rsid w:val="004C4220"/>
    <w:rsid w:val="004C5848"/>
    <w:rsid w:val="004D064F"/>
    <w:rsid w:val="004E2422"/>
    <w:rsid w:val="004E53BF"/>
    <w:rsid w:val="004E5D8A"/>
    <w:rsid w:val="00513600"/>
    <w:rsid w:val="0051769F"/>
    <w:rsid w:val="0052104B"/>
    <w:rsid w:val="0053470B"/>
    <w:rsid w:val="005367B6"/>
    <w:rsid w:val="005453D0"/>
    <w:rsid w:val="005570D6"/>
    <w:rsid w:val="0057045A"/>
    <w:rsid w:val="005730DE"/>
    <w:rsid w:val="00574141"/>
    <w:rsid w:val="00582207"/>
    <w:rsid w:val="00586478"/>
    <w:rsid w:val="005A359D"/>
    <w:rsid w:val="005A4CCF"/>
    <w:rsid w:val="005A50E7"/>
    <w:rsid w:val="005B1CE2"/>
    <w:rsid w:val="005B775F"/>
    <w:rsid w:val="005C1522"/>
    <w:rsid w:val="005C36BB"/>
    <w:rsid w:val="005D044D"/>
    <w:rsid w:val="005D3E61"/>
    <w:rsid w:val="005D6C36"/>
    <w:rsid w:val="005E30C5"/>
    <w:rsid w:val="005E31E9"/>
    <w:rsid w:val="005E5FFB"/>
    <w:rsid w:val="005F107C"/>
    <w:rsid w:val="005F140B"/>
    <w:rsid w:val="005F417B"/>
    <w:rsid w:val="00604193"/>
    <w:rsid w:val="006041AD"/>
    <w:rsid w:val="006046D8"/>
    <w:rsid w:val="00606D68"/>
    <w:rsid w:val="006077BE"/>
    <w:rsid w:val="00615054"/>
    <w:rsid w:val="00622066"/>
    <w:rsid w:val="00652AC8"/>
    <w:rsid w:val="00655A80"/>
    <w:rsid w:val="00656249"/>
    <w:rsid w:val="00662BA1"/>
    <w:rsid w:val="0066360F"/>
    <w:rsid w:val="00663DC8"/>
    <w:rsid w:val="006656FC"/>
    <w:rsid w:val="006732BA"/>
    <w:rsid w:val="0067493A"/>
    <w:rsid w:val="00685FDF"/>
    <w:rsid w:val="00687156"/>
    <w:rsid w:val="006B0B74"/>
    <w:rsid w:val="006C2790"/>
    <w:rsid w:val="006D14F1"/>
    <w:rsid w:val="006D2858"/>
    <w:rsid w:val="006D314C"/>
    <w:rsid w:val="006D4B58"/>
    <w:rsid w:val="006D5108"/>
    <w:rsid w:val="006D5973"/>
    <w:rsid w:val="006D6808"/>
    <w:rsid w:val="006E2B22"/>
    <w:rsid w:val="006E2D94"/>
    <w:rsid w:val="006E5C19"/>
    <w:rsid w:val="006F034E"/>
    <w:rsid w:val="0070339B"/>
    <w:rsid w:val="00704EA9"/>
    <w:rsid w:val="007059A2"/>
    <w:rsid w:val="00713921"/>
    <w:rsid w:val="007169BD"/>
    <w:rsid w:val="00717541"/>
    <w:rsid w:val="007205C3"/>
    <w:rsid w:val="00721ADA"/>
    <w:rsid w:val="007231CD"/>
    <w:rsid w:val="0072512B"/>
    <w:rsid w:val="00725422"/>
    <w:rsid w:val="00726B5E"/>
    <w:rsid w:val="007318B2"/>
    <w:rsid w:val="00736CE5"/>
    <w:rsid w:val="00750CCC"/>
    <w:rsid w:val="00751420"/>
    <w:rsid w:val="00753CB5"/>
    <w:rsid w:val="0075695B"/>
    <w:rsid w:val="00761649"/>
    <w:rsid w:val="00761BF5"/>
    <w:rsid w:val="0076440E"/>
    <w:rsid w:val="007752B3"/>
    <w:rsid w:val="0078099D"/>
    <w:rsid w:val="00781E3E"/>
    <w:rsid w:val="00783B89"/>
    <w:rsid w:val="00796760"/>
    <w:rsid w:val="007A3DDC"/>
    <w:rsid w:val="007A6644"/>
    <w:rsid w:val="007A7024"/>
    <w:rsid w:val="007A767F"/>
    <w:rsid w:val="007B13E3"/>
    <w:rsid w:val="007B1C17"/>
    <w:rsid w:val="007B48BD"/>
    <w:rsid w:val="007B5A94"/>
    <w:rsid w:val="007C1B09"/>
    <w:rsid w:val="007D43DE"/>
    <w:rsid w:val="007E6BA0"/>
    <w:rsid w:val="007F4C12"/>
    <w:rsid w:val="007F7954"/>
    <w:rsid w:val="00800B3E"/>
    <w:rsid w:val="00806060"/>
    <w:rsid w:val="00810D5F"/>
    <w:rsid w:val="00810F2B"/>
    <w:rsid w:val="008169C0"/>
    <w:rsid w:val="0082130B"/>
    <w:rsid w:val="00822BAD"/>
    <w:rsid w:val="00822C26"/>
    <w:rsid w:val="008256B9"/>
    <w:rsid w:val="00834D56"/>
    <w:rsid w:val="00837AB3"/>
    <w:rsid w:val="008427C3"/>
    <w:rsid w:val="008470C1"/>
    <w:rsid w:val="00851233"/>
    <w:rsid w:val="00852A7E"/>
    <w:rsid w:val="0085689D"/>
    <w:rsid w:val="00860BA9"/>
    <w:rsid w:val="00866AC3"/>
    <w:rsid w:val="00877C83"/>
    <w:rsid w:val="00882C5A"/>
    <w:rsid w:val="00883D25"/>
    <w:rsid w:val="008B1394"/>
    <w:rsid w:val="008C415A"/>
    <w:rsid w:val="008D019F"/>
    <w:rsid w:val="008D17CE"/>
    <w:rsid w:val="008D3216"/>
    <w:rsid w:val="008D7741"/>
    <w:rsid w:val="008E05BB"/>
    <w:rsid w:val="008E0E06"/>
    <w:rsid w:val="008E2E06"/>
    <w:rsid w:val="008E481E"/>
    <w:rsid w:val="008E4C42"/>
    <w:rsid w:val="008F43E9"/>
    <w:rsid w:val="00904CE2"/>
    <w:rsid w:val="00905E03"/>
    <w:rsid w:val="00911F9F"/>
    <w:rsid w:val="00917A2D"/>
    <w:rsid w:val="0092202E"/>
    <w:rsid w:val="0092602F"/>
    <w:rsid w:val="0092638C"/>
    <w:rsid w:val="00932FE0"/>
    <w:rsid w:val="00936C0A"/>
    <w:rsid w:val="009405D3"/>
    <w:rsid w:val="009423CF"/>
    <w:rsid w:val="0094602D"/>
    <w:rsid w:val="0095266A"/>
    <w:rsid w:val="009648BC"/>
    <w:rsid w:val="00967EF9"/>
    <w:rsid w:val="00971A59"/>
    <w:rsid w:val="00977F54"/>
    <w:rsid w:val="0098599D"/>
    <w:rsid w:val="00991DFA"/>
    <w:rsid w:val="009927D7"/>
    <w:rsid w:val="00993DC2"/>
    <w:rsid w:val="009B5601"/>
    <w:rsid w:val="009C2BB1"/>
    <w:rsid w:val="009D33FF"/>
    <w:rsid w:val="009D6457"/>
    <w:rsid w:val="009D6CBE"/>
    <w:rsid w:val="009D7B8E"/>
    <w:rsid w:val="009E0CD7"/>
    <w:rsid w:val="009E3922"/>
    <w:rsid w:val="009F37F0"/>
    <w:rsid w:val="00A0366C"/>
    <w:rsid w:val="00A044F7"/>
    <w:rsid w:val="00A10831"/>
    <w:rsid w:val="00A32DE7"/>
    <w:rsid w:val="00A42994"/>
    <w:rsid w:val="00A45417"/>
    <w:rsid w:val="00A4734D"/>
    <w:rsid w:val="00A474CE"/>
    <w:rsid w:val="00A5059E"/>
    <w:rsid w:val="00A530C2"/>
    <w:rsid w:val="00A630B6"/>
    <w:rsid w:val="00A64663"/>
    <w:rsid w:val="00A71F35"/>
    <w:rsid w:val="00A77255"/>
    <w:rsid w:val="00A822CC"/>
    <w:rsid w:val="00A83DED"/>
    <w:rsid w:val="00A901C6"/>
    <w:rsid w:val="00A915FC"/>
    <w:rsid w:val="00AA2F2D"/>
    <w:rsid w:val="00AC3D7A"/>
    <w:rsid w:val="00AD109E"/>
    <w:rsid w:val="00AD3B8D"/>
    <w:rsid w:val="00AE1EA2"/>
    <w:rsid w:val="00AE239D"/>
    <w:rsid w:val="00AE5DB2"/>
    <w:rsid w:val="00AF4AB1"/>
    <w:rsid w:val="00AF62FA"/>
    <w:rsid w:val="00B10DC4"/>
    <w:rsid w:val="00B12BE1"/>
    <w:rsid w:val="00B20F38"/>
    <w:rsid w:val="00B22798"/>
    <w:rsid w:val="00B243D0"/>
    <w:rsid w:val="00B30176"/>
    <w:rsid w:val="00B31824"/>
    <w:rsid w:val="00B32708"/>
    <w:rsid w:val="00B32FCF"/>
    <w:rsid w:val="00B34C65"/>
    <w:rsid w:val="00B51090"/>
    <w:rsid w:val="00B55BBB"/>
    <w:rsid w:val="00B605A4"/>
    <w:rsid w:val="00B6445E"/>
    <w:rsid w:val="00B670D7"/>
    <w:rsid w:val="00B7661D"/>
    <w:rsid w:val="00B877B2"/>
    <w:rsid w:val="00B91257"/>
    <w:rsid w:val="00B93C8C"/>
    <w:rsid w:val="00BA6F11"/>
    <w:rsid w:val="00BB10B8"/>
    <w:rsid w:val="00BB1C99"/>
    <w:rsid w:val="00BB43A3"/>
    <w:rsid w:val="00BC2B5B"/>
    <w:rsid w:val="00BC4DDA"/>
    <w:rsid w:val="00BC646A"/>
    <w:rsid w:val="00BD0948"/>
    <w:rsid w:val="00BD0D99"/>
    <w:rsid w:val="00BD29A3"/>
    <w:rsid w:val="00BD73A0"/>
    <w:rsid w:val="00BE11CF"/>
    <w:rsid w:val="00BE4A92"/>
    <w:rsid w:val="00BE6683"/>
    <w:rsid w:val="00BF0627"/>
    <w:rsid w:val="00BF44A4"/>
    <w:rsid w:val="00BF60A7"/>
    <w:rsid w:val="00C10E40"/>
    <w:rsid w:val="00C12EA1"/>
    <w:rsid w:val="00C20CC3"/>
    <w:rsid w:val="00C21090"/>
    <w:rsid w:val="00C26153"/>
    <w:rsid w:val="00C335F5"/>
    <w:rsid w:val="00C34543"/>
    <w:rsid w:val="00C366AC"/>
    <w:rsid w:val="00C446EC"/>
    <w:rsid w:val="00C44FFC"/>
    <w:rsid w:val="00C51D5E"/>
    <w:rsid w:val="00C52C2F"/>
    <w:rsid w:val="00C560FC"/>
    <w:rsid w:val="00C56681"/>
    <w:rsid w:val="00C65171"/>
    <w:rsid w:val="00C82070"/>
    <w:rsid w:val="00C82189"/>
    <w:rsid w:val="00C87562"/>
    <w:rsid w:val="00CA0E45"/>
    <w:rsid w:val="00CA6B45"/>
    <w:rsid w:val="00CB7C99"/>
    <w:rsid w:val="00CD13BE"/>
    <w:rsid w:val="00CD49C5"/>
    <w:rsid w:val="00CE227A"/>
    <w:rsid w:val="00CE3EFB"/>
    <w:rsid w:val="00CE4378"/>
    <w:rsid w:val="00CF12B1"/>
    <w:rsid w:val="00D12FF2"/>
    <w:rsid w:val="00D2089A"/>
    <w:rsid w:val="00D213BD"/>
    <w:rsid w:val="00D32535"/>
    <w:rsid w:val="00D33111"/>
    <w:rsid w:val="00D3760A"/>
    <w:rsid w:val="00D42426"/>
    <w:rsid w:val="00D43C2E"/>
    <w:rsid w:val="00D520D5"/>
    <w:rsid w:val="00D54A09"/>
    <w:rsid w:val="00D572DC"/>
    <w:rsid w:val="00D64D9A"/>
    <w:rsid w:val="00D7004A"/>
    <w:rsid w:val="00D737C5"/>
    <w:rsid w:val="00D7663F"/>
    <w:rsid w:val="00D85278"/>
    <w:rsid w:val="00D8736C"/>
    <w:rsid w:val="00D90BB5"/>
    <w:rsid w:val="00D91F89"/>
    <w:rsid w:val="00DA1B61"/>
    <w:rsid w:val="00DB3C03"/>
    <w:rsid w:val="00DB49EA"/>
    <w:rsid w:val="00DC044A"/>
    <w:rsid w:val="00DC1166"/>
    <w:rsid w:val="00DD004A"/>
    <w:rsid w:val="00DD22E3"/>
    <w:rsid w:val="00DD333A"/>
    <w:rsid w:val="00DD76F8"/>
    <w:rsid w:val="00DE1A13"/>
    <w:rsid w:val="00DE5AAE"/>
    <w:rsid w:val="00DE61D3"/>
    <w:rsid w:val="00DE69C4"/>
    <w:rsid w:val="00DE6F89"/>
    <w:rsid w:val="00E10503"/>
    <w:rsid w:val="00E10D2D"/>
    <w:rsid w:val="00E110A2"/>
    <w:rsid w:val="00E1213F"/>
    <w:rsid w:val="00E140CA"/>
    <w:rsid w:val="00E15634"/>
    <w:rsid w:val="00E23BEC"/>
    <w:rsid w:val="00E31A63"/>
    <w:rsid w:val="00E32D23"/>
    <w:rsid w:val="00E44BC3"/>
    <w:rsid w:val="00E45972"/>
    <w:rsid w:val="00E5729E"/>
    <w:rsid w:val="00E6042C"/>
    <w:rsid w:val="00E71E6B"/>
    <w:rsid w:val="00E72402"/>
    <w:rsid w:val="00E77A04"/>
    <w:rsid w:val="00E8134D"/>
    <w:rsid w:val="00E92028"/>
    <w:rsid w:val="00E92E8F"/>
    <w:rsid w:val="00E94F3F"/>
    <w:rsid w:val="00EA559E"/>
    <w:rsid w:val="00EB06FE"/>
    <w:rsid w:val="00EB2093"/>
    <w:rsid w:val="00EB2FD5"/>
    <w:rsid w:val="00EB461F"/>
    <w:rsid w:val="00EC38D8"/>
    <w:rsid w:val="00ED0761"/>
    <w:rsid w:val="00EE1CB3"/>
    <w:rsid w:val="00EE36C6"/>
    <w:rsid w:val="00EE42A0"/>
    <w:rsid w:val="00EE5D73"/>
    <w:rsid w:val="00EF3AD2"/>
    <w:rsid w:val="00EF610A"/>
    <w:rsid w:val="00EF61D2"/>
    <w:rsid w:val="00F0734B"/>
    <w:rsid w:val="00F13A96"/>
    <w:rsid w:val="00F24D5C"/>
    <w:rsid w:val="00F264C2"/>
    <w:rsid w:val="00F27D9B"/>
    <w:rsid w:val="00F35708"/>
    <w:rsid w:val="00F35FA0"/>
    <w:rsid w:val="00F445A9"/>
    <w:rsid w:val="00F47512"/>
    <w:rsid w:val="00F64446"/>
    <w:rsid w:val="00F64D3E"/>
    <w:rsid w:val="00F65333"/>
    <w:rsid w:val="00F75880"/>
    <w:rsid w:val="00F75CD6"/>
    <w:rsid w:val="00F80E63"/>
    <w:rsid w:val="00F810AC"/>
    <w:rsid w:val="00F8349A"/>
    <w:rsid w:val="00F84240"/>
    <w:rsid w:val="00F90530"/>
    <w:rsid w:val="00F97902"/>
    <w:rsid w:val="00FA0F08"/>
    <w:rsid w:val="00FA1CC3"/>
    <w:rsid w:val="00FA3D9F"/>
    <w:rsid w:val="00FA61D3"/>
    <w:rsid w:val="00FC4163"/>
    <w:rsid w:val="00FC4B7A"/>
    <w:rsid w:val="00FD4498"/>
    <w:rsid w:val="00FE165C"/>
    <w:rsid w:val="00FE1CA9"/>
    <w:rsid w:val="00FE360C"/>
    <w:rsid w:val="00FE7249"/>
    <w:rsid w:val="00FF4E77"/>
    <w:rsid w:val="00FF7A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12E9DE74-DF0C-457B-800E-0B7574384E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5A50E7"/>
    <w:pPr>
      <w:spacing w:after="160" w:line="259" w:lineRule="auto"/>
    </w:pPr>
    <w:rPr>
      <w:rFonts w:ascii="Times New Roman" w:hAnsi="Times New Roman"/>
      <w:sz w:val="24"/>
      <w:szCs w:val="22"/>
    </w:rPr>
  </w:style>
  <w:style w:type="paragraph" w:styleId="Heading1">
    <w:name w:val="heading 1"/>
    <w:basedOn w:val="Normal"/>
    <w:next w:val="Normal"/>
    <w:qFormat/>
    <w:rsid w:val="00A530C2"/>
    <w:pPr>
      <w:keepNext/>
      <w:spacing w:before="240" w:after="60"/>
      <w:jc w:val="center"/>
      <w:outlineLvl w:val="0"/>
    </w:pPr>
    <w:rPr>
      <w:rFonts w:asciiTheme="majorHAnsi" w:hAnsiTheme="majorHAnsi" w:cs="Arial"/>
      <w:b/>
      <w:bCs/>
      <w:color w:val="FF0000"/>
      <w:kern w:val="32"/>
      <w:sz w:val="32"/>
      <w:szCs w:val="32"/>
    </w:rPr>
  </w:style>
  <w:style w:type="paragraph" w:styleId="Heading2">
    <w:name w:val="heading 2"/>
    <w:basedOn w:val="Normal"/>
    <w:next w:val="Normal"/>
    <w:link w:val="Heading2Char"/>
    <w:uiPriority w:val="9"/>
    <w:unhideWhenUsed/>
    <w:qFormat/>
    <w:rsid w:val="00A530C2"/>
    <w:pPr>
      <w:keepNext/>
      <w:keepLines/>
      <w:spacing w:before="40" w:after="0" w:line="240" w:lineRule="auto"/>
      <w:outlineLvl w:val="1"/>
    </w:pPr>
    <w:rPr>
      <w:rFonts w:asciiTheme="majorHAnsi" w:eastAsiaTheme="majorEastAsia" w:hAnsiTheme="majorHAnsi" w:cstheme="majorBidi"/>
      <w:b/>
      <w:color w:val="0070C0"/>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styleId="Hyperlink">
    <w:name w:val="Hyperlink"/>
    <w:rPr>
      <w:color w:val="0000FF"/>
      <w:u w:val="single"/>
    </w:rPr>
  </w:style>
  <w:style w:type="paragraph" w:styleId="Header">
    <w:name w:val="header"/>
    <w:basedOn w:val="Normal"/>
    <w:pPr>
      <w:tabs>
        <w:tab w:val="center" w:pos="4320"/>
        <w:tab w:val="right" w:pos="8640"/>
      </w:tabs>
    </w:pPr>
  </w:style>
  <w:style w:type="paragraph" w:styleId="Footer">
    <w:name w:val="footer"/>
    <w:basedOn w:val="Normal"/>
    <w:link w:val="FooterChar"/>
    <w:pPr>
      <w:tabs>
        <w:tab w:val="center" w:pos="4320"/>
        <w:tab w:val="right" w:pos="8640"/>
      </w:tabs>
    </w:pPr>
  </w:style>
  <w:style w:type="table" w:styleId="TableGrid">
    <w:name w:val="Table Grid"/>
    <w:basedOn w:val="TableNormal"/>
    <w:rsid w:val="00D7663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rsid w:val="00F84240"/>
    <w:rPr>
      <w:sz w:val="22"/>
      <w:szCs w:val="22"/>
    </w:rPr>
  </w:style>
  <w:style w:type="character" w:customStyle="1" w:styleId="Heading2Char">
    <w:name w:val="Heading 2 Char"/>
    <w:basedOn w:val="DefaultParagraphFont"/>
    <w:link w:val="Heading2"/>
    <w:uiPriority w:val="9"/>
    <w:rsid w:val="00A530C2"/>
    <w:rPr>
      <w:rFonts w:asciiTheme="majorHAnsi" w:eastAsiaTheme="majorEastAsia" w:hAnsiTheme="majorHAnsi" w:cstheme="majorBidi"/>
      <w:b/>
      <w:color w:val="0070C0"/>
      <w:sz w:val="28"/>
      <w:szCs w:val="26"/>
    </w:rPr>
  </w:style>
  <w:style w:type="character" w:styleId="Strong">
    <w:name w:val="Strong"/>
    <w:basedOn w:val="DefaultParagraphFont"/>
    <w:uiPriority w:val="22"/>
    <w:qFormat/>
    <w:rsid w:val="00A530C2"/>
    <w:rPr>
      <w:rFonts w:ascii="Times New Roman" w:hAnsi="Times New Roman"/>
      <w:b/>
      <w:bCs/>
      <w:sz w:val="24"/>
    </w:rPr>
  </w:style>
  <w:style w:type="paragraph" w:styleId="ListParagraph">
    <w:name w:val="List Paragraph"/>
    <w:basedOn w:val="Normal"/>
    <w:uiPriority w:val="34"/>
    <w:qFormat/>
    <w:rsid w:val="00A530C2"/>
    <w:pPr>
      <w:ind w:left="720"/>
      <w:contextualSpacing/>
    </w:pPr>
  </w:style>
  <w:style w:type="paragraph" w:customStyle="1" w:styleId="Note">
    <w:name w:val="Note"/>
    <w:basedOn w:val="Normal"/>
    <w:qFormat/>
    <w:rsid w:val="00250D21"/>
    <w:rPr>
      <w:i/>
      <w:iCs/>
      <w:color w:val="C00000"/>
    </w:rPr>
  </w:style>
  <w:style w:type="paragraph" w:customStyle="1" w:styleId="Question">
    <w:name w:val="Question"/>
    <w:basedOn w:val="Normal"/>
    <w:link w:val="QuestionChar"/>
    <w:qFormat/>
    <w:rsid w:val="000860C3"/>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center"/>
    </w:pPr>
    <w:rPr>
      <w:b/>
      <w:bCs/>
      <w:iCs/>
      <w:color w:val="1F4E79" w:themeColor="accent1" w:themeShade="80"/>
      <w:szCs w:val="24"/>
    </w:rPr>
  </w:style>
  <w:style w:type="paragraph" w:customStyle="1" w:styleId="Answer">
    <w:name w:val="Answer"/>
    <w:basedOn w:val="Normal"/>
    <w:link w:val="AnswerChar"/>
    <w:qFormat/>
    <w:rsid w:val="006D314C"/>
    <w:pPr>
      <w:jc w:val="center"/>
    </w:pPr>
    <w:rPr>
      <w:b/>
      <w:sz w:val="25"/>
      <w:szCs w:val="25"/>
    </w:rPr>
  </w:style>
  <w:style w:type="character" w:customStyle="1" w:styleId="QuestionChar">
    <w:name w:val="Question Char"/>
    <w:basedOn w:val="DefaultParagraphFont"/>
    <w:link w:val="Question"/>
    <w:rsid w:val="000860C3"/>
    <w:rPr>
      <w:rFonts w:ascii="Times New Roman" w:hAnsi="Times New Roman"/>
      <w:b/>
      <w:bCs/>
      <w:iCs/>
      <w:color w:val="1F4E79" w:themeColor="accent1" w:themeShade="80"/>
      <w:sz w:val="24"/>
      <w:szCs w:val="24"/>
    </w:rPr>
  </w:style>
  <w:style w:type="paragraph" w:styleId="BalloonText">
    <w:name w:val="Balloon Text"/>
    <w:basedOn w:val="Normal"/>
    <w:link w:val="BalloonTextChar"/>
    <w:uiPriority w:val="99"/>
    <w:semiHidden/>
    <w:unhideWhenUsed/>
    <w:rsid w:val="00852A7E"/>
    <w:pPr>
      <w:spacing w:after="0" w:line="240" w:lineRule="auto"/>
    </w:pPr>
    <w:rPr>
      <w:rFonts w:ascii="Segoe UI" w:hAnsi="Segoe UI" w:cs="Segoe UI"/>
      <w:sz w:val="18"/>
      <w:szCs w:val="18"/>
    </w:rPr>
  </w:style>
  <w:style w:type="character" w:customStyle="1" w:styleId="AnswerChar">
    <w:name w:val="Answer Char"/>
    <w:basedOn w:val="DefaultParagraphFont"/>
    <w:link w:val="Answer"/>
    <w:rsid w:val="006D314C"/>
    <w:rPr>
      <w:rFonts w:ascii="Times New Roman" w:hAnsi="Times New Roman"/>
      <w:b/>
      <w:sz w:val="25"/>
      <w:szCs w:val="25"/>
    </w:rPr>
  </w:style>
  <w:style w:type="character" w:customStyle="1" w:styleId="BalloonTextChar">
    <w:name w:val="Balloon Text Char"/>
    <w:basedOn w:val="DefaultParagraphFont"/>
    <w:link w:val="BalloonText"/>
    <w:uiPriority w:val="99"/>
    <w:semiHidden/>
    <w:rsid w:val="00852A7E"/>
    <w:rPr>
      <w:rFonts w:ascii="Segoe UI" w:hAnsi="Segoe UI" w:cs="Segoe UI"/>
      <w:sz w:val="18"/>
      <w:szCs w:val="18"/>
    </w:rPr>
  </w:style>
  <w:style w:type="paragraph" w:customStyle="1" w:styleId="Em">
    <w:name w:val="Em"/>
    <w:basedOn w:val="Normal"/>
    <w:link w:val="EmChar"/>
    <w:qFormat/>
    <w:rsid w:val="00DE69C4"/>
    <w:pPr>
      <w:widowControl w:val="0"/>
      <w:tabs>
        <w:tab w:val="left" w:pos="284"/>
        <w:tab w:val="left" w:pos="567"/>
        <w:tab w:val="left" w:pos="709"/>
        <w:tab w:val="left" w:pos="2835"/>
        <w:tab w:val="left" w:pos="5387"/>
        <w:tab w:val="left" w:pos="7938"/>
      </w:tabs>
      <w:autoSpaceDE w:val="0"/>
      <w:autoSpaceDN w:val="0"/>
      <w:adjustRightInd w:val="0"/>
      <w:spacing w:after="0" w:line="240" w:lineRule="auto"/>
      <w:ind w:right="-12"/>
      <w:jc w:val="both"/>
    </w:pPr>
  </w:style>
  <w:style w:type="character" w:customStyle="1" w:styleId="EmChar">
    <w:name w:val="Em Char"/>
    <w:basedOn w:val="DefaultParagraphFont"/>
    <w:link w:val="Em"/>
    <w:rsid w:val="00DE69C4"/>
    <w:rPr>
      <w:rFonts w:ascii="Times New Roman"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0.png"/><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82.bin"/><Relationship Id="rId324" Type="http://schemas.openxmlformats.org/officeDocument/2006/relationships/image" Target="media/image153.wmf"/><Relationship Id="rId366" Type="http://schemas.openxmlformats.org/officeDocument/2006/relationships/oleObject" Target="embeddings/oleObject187.bin"/><Relationship Id="rId531" Type="http://schemas.openxmlformats.org/officeDocument/2006/relationships/image" Target="media/image254.wmf"/><Relationship Id="rId573" Type="http://schemas.openxmlformats.org/officeDocument/2006/relationships/image" Target="media/image274.wmf"/><Relationship Id="rId170" Type="http://schemas.openxmlformats.org/officeDocument/2006/relationships/image" Target="media/image77.wmf"/><Relationship Id="rId226" Type="http://schemas.openxmlformats.org/officeDocument/2006/relationships/oleObject" Target="embeddings/oleObject116.bin"/><Relationship Id="rId433" Type="http://schemas.openxmlformats.org/officeDocument/2006/relationships/image" Target="media/image205.wmf"/><Relationship Id="rId268" Type="http://schemas.openxmlformats.org/officeDocument/2006/relationships/oleObject" Target="embeddings/oleObject140.bin"/><Relationship Id="rId475" Type="http://schemas.openxmlformats.org/officeDocument/2006/relationships/oleObject" Target="embeddings/oleObject243.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4.bin"/><Relationship Id="rId335" Type="http://schemas.openxmlformats.org/officeDocument/2006/relationships/oleObject" Target="embeddings/oleObject171.bin"/><Relationship Id="rId377" Type="http://schemas.openxmlformats.org/officeDocument/2006/relationships/image" Target="media/image179.wmf"/><Relationship Id="rId500" Type="http://schemas.openxmlformats.org/officeDocument/2006/relationships/oleObject" Target="embeddings/oleObject256.bin"/><Relationship Id="rId542" Type="http://schemas.openxmlformats.org/officeDocument/2006/relationships/oleObject" Target="embeddings/oleObject277.bin"/><Relationship Id="rId584" Type="http://schemas.openxmlformats.org/officeDocument/2006/relationships/oleObject" Target="embeddings/oleObject301.bin"/><Relationship Id="rId5" Type="http://schemas.openxmlformats.org/officeDocument/2006/relationships/footnotes" Target="footnotes.xml"/><Relationship Id="rId181" Type="http://schemas.openxmlformats.org/officeDocument/2006/relationships/oleObject" Target="embeddings/oleObject93.bin"/><Relationship Id="rId237" Type="http://schemas.openxmlformats.org/officeDocument/2006/relationships/oleObject" Target="embeddings/oleObject122.bin"/><Relationship Id="rId402" Type="http://schemas.openxmlformats.org/officeDocument/2006/relationships/image" Target="media/image190.wmf"/><Relationship Id="rId279" Type="http://schemas.openxmlformats.org/officeDocument/2006/relationships/image" Target="media/image129.wmf"/><Relationship Id="rId444" Type="http://schemas.openxmlformats.org/officeDocument/2006/relationships/image" Target="media/image211.wmf"/><Relationship Id="rId486" Type="http://schemas.openxmlformats.org/officeDocument/2006/relationships/oleObject" Target="embeddings/oleObject249.bin"/><Relationship Id="rId43" Type="http://schemas.openxmlformats.org/officeDocument/2006/relationships/oleObject" Target="embeddings/oleObject18.bin"/><Relationship Id="rId139" Type="http://schemas.openxmlformats.org/officeDocument/2006/relationships/image" Target="media/image63.wmf"/><Relationship Id="rId290" Type="http://schemas.openxmlformats.org/officeDocument/2006/relationships/image" Target="media/image135.wmf"/><Relationship Id="rId304" Type="http://schemas.openxmlformats.org/officeDocument/2006/relationships/image" Target="media/image143.wmf"/><Relationship Id="rId346" Type="http://schemas.openxmlformats.org/officeDocument/2006/relationships/oleObject" Target="embeddings/oleObject176.bin"/><Relationship Id="rId388" Type="http://schemas.openxmlformats.org/officeDocument/2006/relationships/image" Target="media/image184.wmf"/><Relationship Id="rId511" Type="http://schemas.openxmlformats.org/officeDocument/2006/relationships/image" Target="media/image244.wmf"/><Relationship Id="rId553" Type="http://schemas.openxmlformats.org/officeDocument/2006/relationships/image" Target="media/image265.wmf"/><Relationship Id="rId85" Type="http://schemas.openxmlformats.org/officeDocument/2006/relationships/oleObject" Target="embeddings/oleObject39.bin"/><Relationship Id="rId150" Type="http://schemas.openxmlformats.org/officeDocument/2006/relationships/oleObject" Target="embeddings/oleObject77.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12.bin"/><Relationship Id="rId595" Type="http://schemas.openxmlformats.org/officeDocument/2006/relationships/image" Target="media/image283.wmf"/><Relationship Id="rId248" Type="http://schemas.openxmlformats.org/officeDocument/2006/relationships/oleObject" Target="embeddings/oleObject129.bin"/><Relationship Id="rId455" Type="http://schemas.openxmlformats.org/officeDocument/2006/relationships/oleObject" Target="embeddings/oleObject233.bin"/><Relationship Id="rId497" Type="http://schemas.openxmlformats.org/officeDocument/2006/relationships/image" Target="media/image237.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61.bin"/><Relationship Id="rId357" Type="http://schemas.openxmlformats.org/officeDocument/2006/relationships/image" Target="media/image170.wmf"/><Relationship Id="rId522" Type="http://schemas.openxmlformats.org/officeDocument/2006/relationships/oleObject" Target="embeddings/oleObject267.bin"/><Relationship Id="rId54" Type="http://schemas.openxmlformats.org/officeDocument/2006/relationships/image" Target="media/image25.wmf"/><Relationship Id="rId96" Type="http://schemas.openxmlformats.org/officeDocument/2006/relationships/oleObject" Target="embeddings/oleObject46.bin"/><Relationship Id="rId161" Type="http://schemas.openxmlformats.org/officeDocument/2006/relationships/oleObject" Target="embeddings/oleObject83.bin"/><Relationship Id="rId217" Type="http://schemas.openxmlformats.org/officeDocument/2006/relationships/oleObject" Target="embeddings/oleObject111.bin"/><Relationship Id="rId399" Type="http://schemas.openxmlformats.org/officeDocument/2006/relationships/oleObject" Target="embeddings/oleObject205.bin"/><Relationship Id="rId564" Type="http://schemas.openxmlformats.org/officeDocument/2006/relationships/image" Target="media/image270.wmf"/><Relationship Id="rId259" Type="http://schemas.openxmlformats.org/officeDocument/2006/relationships/oleObject" Target="embeddings/oleObject135.bin"/><Relationship Id="rId424" Type="http://schemas.openxmlformats.org/officeDocument/2006/relationships/image" Target="media/image201.wmf"/><Relationship Id="rId466" Type="http://schemas.openxmlformats.org/officeDocument/2006/relationships/image" Target="media/image222.wmf"/><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image" Target="media/image124.wmf"/><Relationship Id="rId326" Type="http://schemas.openxmlformats.org/officeDocument/2006/relationships/image" Target="media/image154.wmf"/><Relationship Id="rId533" Type="http://schemas.openxmlformats.org/officeDocument/2006/relationships/image" Target="media/image255.wmf"/><Relationship Id="rId65" Type="http://schemas.openxmlformats.org/officeDocument/2006/relationships/oleObject" Target="embeddings/oleObject29.bin"/><Relationship Id="rId130" Type="http://schemas.openxmlformats.org/officeDocument/2006/relationships/oleObject" Target="embeddings/oleObject65.bin"/><Relationship Id="rId368" Type="http://schemas.openxmlformats.org/officeDocument/2006/relationships/oleObject" Target="embeddings/oleObject188.bin"/><Relationship Id="rId575" Type="http://schemas.openxmlformats.org/officeDocument/2006/relationships/oleObject" Target="embeddings/oleObject295.bin"/><Relationship Id="rId172" Type="http://schemas.openxmlformats.org/officeDocument/2006/relationships/image" Target="media/image78.wmf"/><Relationship Id="rId228" Type="http://schemas.openxmlformats.org/officeDocument/2006/relationships/oleObject" Target="embeddings/oleObject117.bin"/><Relationship Id="rId435" Type="http://schemas.openxmlformats.org/officeDocument/2006/relationships/image" Target="media/image206.png"/><Relationship Id="rId477" Type="http://schemas.openxmlformats.org/officeDocument/2006/relationships/oleObject" Target="embeddings/oleObject244.bin"/><Relationship Id="rId600" Type="http://schemas.openxmlformats.org/officeDocument/2006/relationships/oleObject" Target="embeddings/oleObject309.bin"/><Relationship Id="rId281" Type="http://schemas.openxmlformats.org/officeDocument/2006/relationships/image" Target="media/image130.wmf"/><Relationship Id="rId337" Type="http://schemas.openxmlformats.org/officeDocument/2006/relationships/oleObject" Target="embeddings/oleObject172.bin"/><Relationship Id="rId502" Type="http://schemas.openxmlformats.org/officeDocument/2006/relationships/oleObject" Target="embeddings/oleObject257.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72.bin"/><Relationship Id="rId379" Type="http://schemas.openxmlformats.org/officeDocument/2006/relationships/image" Target="media/image180.wmf"/><Relationship Id="rId544" Type="http://schemas.openxmlformats.org/officeDocument/2006/relationships/oleObject" Target="embeddings/oleObject278.bin"/><Relationship Id="rId586" Type="http://schemas.openxmlformats.org/officeDocument/2006/relationships/oleObject" Target="embeddings/oleObject302.bin"/><Relationship Id="rId7" Type="http://schemas.openxmlformats.org/officeDocument/2006/relationships/image" Target="media/image1.wmf"/><Relationship Id="rId183" Type="http://schemas.openxmlformats.org/officeDocument/2006/relationships/oleObject" Target="embeddings/oleObject94.bin"/><Relationship Id="rId239" Type="http://schemas.openxmlformats.org/officeDocument/2006/relationships/image" Target="media/image110.wmf"/><Relationship Id="rId390" Type="http://schemas.openxmlformats.org/officeDocument/2006/relationships/image" Target="media/image185.wmf"/><Relationship Id="rId404" Type="http://schemas.openxmlformats.org/officeDocument/2006/relationships/image" Target="media/image191.wmf"/><Relationship Id="rId446" Type="http://schemas.openxmlformats.org/officeDocument/2006/relationships/image" Target="media/image212.wmf"/><Relationship Id="rId250" Type="http://schemas.openxmlformats.org/officeDocument/2006/relationships/oleObject" Target="embeddings/oleObject130.bin"/><Relationship Id="rId292" Type="http://schemas.openxmlformats.org/officeDocument/2006/relationships/image" Target="media/image136.png"/><Relationship Id="rId306" Type="http://schemas.openxmlformats.org/officeDocument/2006/relationships/image" Target="media/image144.wmf"/><Relationship Id="rId488" Type="http://schemas.openxmlformats.org/officeDocument/2006/relationships/oleObject" Target="embeddings/oleObject25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4.bin"/><Relationship Id="rId348" Type="http://schemas.openxmlformats.org/officeDocument/2006/relationships/oleObject" Target="embeddings/oleObject177.bin"/><Relationship Id="rId513" Type="http://schemas.openxmlformats.org/officeDocument/2006/relationships/image" Target="media/image245.wmf"/><Relationship Id="rId555" Type="http://schemas.openxmlformats.org/officeDocument/2006/relationships/image" Target="media/image266.wmf"/><Relationship Id="rId597" Type="http://schemas.openxmlformats.org/officeDocument/2006/relationships/image" Target="media/image284.wmf"/><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13.bin"/><Relationship Id="rId457" Type="http://schemas.openxmlformats.org/officeDocument/2006/relationships/oleObject" Target="embeddings/oleObject234.bin"/><Relationship Id="rId261" Type="http://schemas.openxmlformats.org/officeDocument/2006/relationships/oleObject" Target="embeddings/oleObject136.bin"/><Relationship Id="rId499" Type="http://schemas.openxmlformats.org/officeDocument/2006/relationships/image" Target="media/image238.wmf"/><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oleObject" Target="embeddings/oleObject162.bin"/><Relationship Id="rId359" Type="http://schemas.openxmlformats.org/officeDocument/2006/relationships/oleObject" Target="embeddings/oleObject183.bin"/><Relationship Id="rId524" Type="http://schemas.openxmlformats.org/officeDocument/2006/relationships/oleObject" Target="embeddings/oleObject268.bin"/><Relationship Id="rId566" Type="http://schemas.openxmlformats.org/officeDocument/2006/relationships/oleObject" Target="embeddings/oleObject290.bin"/><Relationship Id="rId98" Type="http://schemas.openxmlformats.org/officeDocument/2006/relationships/oleObject" Target="embeddings/oleObject47.bin"/><Relationship Id="rId121" Type="http://schemas.openxmlformats.org/officeDocument/2006/relationships/image" Target="media/image55.wmf"/><Relationship Id="rId163" Type="http://schemas.openxmlformats.org/officeDocument/2006/relationships/oleObject" Target="embeddings/oleObject84.bin"/><Relationship Id="rId219" Type="http://schemas.openxmlformats.org/officeDocument/2006/relationships/oleObject" Target="embeddings/oleObject112.bin"/><Relationship Id="rId370" Type="http://schemas.openxmlformats.org/officeDocument/2006/relationships/oleObject" Target="embeddings/oleObject189.bin"/><Relationship Id="rId426" Type="http://schemas.openxmlformats.org/officeDocument/2006/relationships/image" Target="media/image202.wmf"/><Relationship Id="rId230" Type="http://schemas.openxmlformats.org/officeDocument/2006/relationships/oleObject" Target="embeddings/oleObject118.bin"/><Relationship Id="rId468" Type="http://schemas.openxmlformats.org/officeDocument/2006/relationships/image" Target="media/image22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5.wmf"/><Relationship Id="rId328" Type="http://schemas.openxmlformats.org/officeDocument/2006/relationships/image" Target="media/image155.wmf"/><Relationship Id="rId535" Type="http://schemas.openxmlformats.org/officeDocument/2006/relationships/image" Target="media/image256.wmf"/><Relationship Id="rId577" Type="http://schemas.openxmlformats.org/officeDocument/2006/relationships/oleObject" Target="embeddings/oleObject296.bin"/><Relationship Id="rId132" Type="http://schemas.openxmlformats.org/officeDocument/2006/relationships/oleObject" Target="embeddings/oleObject66.bin"/><Relationship Id="rId174" Type="http://schemas.openxmlformats.org/officeDocument/2006/relationships/image" Target="media/image79.wmf"/><Relationship Id="rId381" Type="http://schemas.openxmlformats.org/officeDocument/2006/relationships/image" Target="media/image181.wmf"/><Relationship Id="rId602" Type="http://schemas.openxmlformats.org/officeDocument/2006/relationships/footer" Target="footer1.xml"/><Relationship Id="rId241" Type="http://schemas.openxmlformats.org/officeDocument/2006/relationships/oleObject" Target="embeddings/oleObject125.bin"/><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image" Target="media/image16.wmf"/><Relationship Id="rId283" Type="http://schemas.openxmlformats.org/officeDocument/2006/relationships/image" Target="media/image131.jpeg"/><Relationship Id="rId339" Type="http://schemas.openxmlformats.org/officeDocument/2006/relationships/oleObject" Target="embeddings/oleObject173.bin"/><Relationship Id="rId490" Type="http://schemas.openxmlformats.org/officeDocument/2006/relationships/oleObject" Target="embeddings/oleObject251.bin"/><Relationship Id="rId504" Type="http://schemas.openxmlformats.org/officeDocument/2006/relationships/oleObject" Target="embeddings/oleObject258.bin"/><Relationship Id="rId546" Type="http://schemas.openxmlformats.org/officeDocument/2006/relationships/oleObject" Target="embeddings/oleObject279.bin"/><Relationship Id="rId78" Type="http://schemas.openxmlformats.org/officeDocument/2006/relationships/image" Target="media/image37.wmf"/><Relationship Id="rId101" Type="http://schemas.openxmlformats.org/officeDocument/2006/relationships/image" Target="media/image47.wmf"/><Relationship Id="rId143" Type="http://schemas.openxmlformats.org/officeDocument/2006/relationships/oleObject" Target="embeddings/oleObject73.bin"/><Relationship Id="rId185" Type="http://schemas.openxmlformats.org/officeDocument/2006/relationships/oleObject" Target="embeddings/oleObject95.bin"/><Relationship Id="rId350" Type="http://schemas.openxmlformats.org/officeDocument/2006/relationships/oleObject" Target="embeddings/oleObject178.bin"/><Relationship Id="rId406" Type="http://schemas.openxmlformats.org/officeDocument/2006/relationships/image" Target="media/image192.wmf"/><Relationship Id="rId588" Type="http://schemas.openxmlformats.org/officeDocument/2006/relationships/oleObject" Target="embeddings/oleObject303.bin"/><Relationship Id="rId9" Type="http://schemas.openxmlformats.org/officeDocument/2006/relationships/image" Target="media/image2.wmf"/><Relationship Id="rId210" Type="http://schemas.openxmlformats.org/officeDocument/2006/relationships/image" Target="media/image97.wmf"/><Relationship Id="rId392" Type="http://schemas.openxmlformats.org/officeDocument/2006/relationships/oleObject" Target="embeddings/oleObject201.bin"/><Relationship Id="rId448" Type="http://schemas.openxmlformats.org/officeDocument/2006/relationships/image" Target="media/image213.wmf"/><Relationship Id="rId252" Type="http://schemas.openxmlformats.org/officeDocument/2006/relationships/oleObject" Target="embeddings/oleObject131.bin"/><Relationship Id="rId294" Type="http://schemas.openxmlformats.org/officeDocument/2006/relationships/oleObject" Target="embeddings/oleObject151.bin"/><Relationship Id="rId308" Type="http://schemas.openxmlformats.org/officeDocument/2006/relationships/image" Target="media/image145.wmf"/><Relationship Id="rId515" Type="http://schemas.openxmlformats.org/officeDocument/2006/relationships/image" Target="media/image246.wmf"/><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1.wmf"/><Relationship Id="rId154" Type="http://schemas.openxmlformats.org/officeDocument/2006/relationships/image" Target="media/image69.wmf"/><Relationship Id="rId361" Type="http://schemas.openxmlformats.org/officeDocument/2006/relationships/image" Target="media/image171.wmf"/><Relationship Id="rId557" Type="http://schemas.openxmlformats.org/officeDocument/2006/relationships/image" Target="media/image267.wmf"/><Relationship Id="rId599" Type="http://schemas.openxmlformats.org/officeDocument/2006/relationships/image" Target="media/image285.wmf"/><Relationship Id="rId196" Type="http://schemas.openxmlformats.org/officeDocument/2006/relationships/image" Target="media/image90.wmf"/><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oleObject" Target="embeddings/oleObject5.bin"/><Relationship Id="rId221" Type="http://schemas.openxmlformats.org/officeDocument/2006/relationships/oleObject" Target="embeddings/oleObject113.bin"/><Relationship Id="rId263" Type="http://schemas.openxmlformats.org/officeDocument/2006/relationships/oleObject" Target="embeddings/oleObject137.bin"/><Relationship Id="rId319" Type="http://schemas.openxmlformats.org/officeDocument/2006/relationships/image" Target="media/image150.wmf"/><Relationship Id="rId470" Type="http://schemas.openxmlformats.org/officeDocument/2006/relationships/image" Target="media/image224.wmf"/><Relationship Id="rId526" Type="http://schemas.openxmlformats.org/officeDocument/2006/relationships/oleObject" Target="embeddings/oleObject269.bin"/><Relationship Id="rId58" Type="http://schemas.openxmlformats.org/officeDocument/2006/relationships/image" Target="media/image27.wmf"/><Relationship Id="rId123" Type="http://schemas.openxmlformats.org/officeDocument/2006/relationships/image" Target="media/image56.wmf"/><Relationship Id="rId330" Type="http://schemas.openxmlformats.org/officeDocument/2006/relationships/image" Target="media/image156.wmf"/><Relationship Id="rId568" Type="http://schemas.openxmlformats.org/officeDocument/2006/relationships/oleObject" Target="embeddings/oleObject291.bin"/><Relationship Id="rId90" Type="http://schemas.openxmlformats.org/officeDocument/2006/relationships/image" Target="media/image42.wmf"/><Relationship Id="rId165" Type="http://schemas.openxmlformats.org/officeDocument/2006/relationships/oleObject" Target="embeddings/oleObject85.bin"/><Relationship Id="rId186" Type="http://schemas.openxmlformats.org/officeDocument/2006/relationships/image" Target="media/image85.wmf"/><Relationship Id="rId351" Type="http://schemas.openxmlformats.org/officeDocument/2006/relationships/image" Target="media/image167.wmf"/><Relationship Id="rId372" Type="http://schemas.openxmlformats.org/officeDocument/2006/relationships/oleObject" Target="embeddings/oleObject190.bin"/><Relationship Id="rId393" Type="http://schemas.openxmlformats.org/officeDocument/2006/relationships/image" Target="media/image186.wmf"/><Relationship Id="rId407" Type="http://schemas.openxmlformats.org/officeDocument/2006/relationships/oleObject" Target="embeddings/oleObject209.bin"/><Relationship Id="rId428" Type="http://schemas.openxmlformats.org/officeDocument/2006/relationships/oleObject" Target="embeddings/oleObject220.bin"/><Relationship Id="rId449" Type="http://schemas.openxmlformats.org/officeDocument/2006/relationships/oleObject" Target="embeddings/oleObject230.bin"/><Relationship Id="rId211" Type="http://schemas.openxmlformats.org/officeDocument/2006/relationships/oleObject" Target="embeddings/oleObject108.bin"/><Relationship Id="rId232" Type="http://schemas.openxmlformats.org/officeDocument/2006/relationships/image" Target="media/image107.wmf"/><Relationship Id="rId253" Type="http://schemas.openxmlformats.org/officeDocument/2006/relationships/oleObject" Target="embeddings/oleObject132.bin"/><Relationship Id="rId274" Type="http://schemas.openxmlformats.org/officeDocument/2006/relationships/image" Target="media/image126.wmf"/><Relationship Id="rId295" Type="http://schemas.openxmlformats.org/officeDocument/2006/relationships/image" Target="media/image138.wmf"/><Relationship Id="rId309" Type="http://schemas.openxmlformats.org/officeDocument/2006/relationships/oleObject" Target="embeddings/oleObject158.bin"/><Relationship Id="rId460" Type="http://schemas.openxmlformats.org/officeDocument/2006/relationships/image" Target="media/image219.wmf"/><Relationship Id="rId481" Type="http://schemas.openxmlformats.org/officeDocument/2006/relationships/image" Target="media/image229.wmf"/><Relationship Id="rId516" Type="http://schemas.openxmlformats.org/officeDocument/2006/relationships/oleObject" Target="embeddings/oleObject264.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oleObject" Target="embeddings/oleObject67.bin"/><Relationship Id="rId320" Type="http://schemas.openxmlformats.org/officeDocument/2006/relationships/oleObject" Target="embeddings/oleObject164.bin"/><Relationship Id="rId537" Type="http://schemas.openxmlformats.org/officeDocument/2006/relationships/image" Target="media/image257.wmf"/><Relationship Id="rId558" Type="http://schemas.openxmlformats.org/officeDocument/2006/relationships/oleObject" Target="embeddings/oleObject285.bin"/><Relationship Id="rId579" Type="http://schemas.openxmlformats.org/officeDocument/2006/relationships/oleObject" Target="embeddings/oleObject297.bin"/><Relationship Id="rId80" Type="http://schemas.openxmlformats.org/officeDocument/2006/relationships/image" Target="media/image38.wmf"/><Relationship Id="rId155" Type="http://schemas.openxmlformats.org/officeDocument/2006/relationships/oleObject" Target="embeddings/oleObject80.bin"/><Relationship Id="rId176" Type="http://schemas.openxmlformats.org/officeDocument/2006/relationships/image" Target="media/image80.wmf"/><Relationship Id="rId197" Type="http://schemas.openxmlformats.org/officeDocument/2006/relationships/oleObject" Target="embeddings/oleObject101.bin"/><Relationship Id="rId341" Type="http://schemas.openxmlformats.org/officeDocument/2006/relationships/oleObject" Target="embeddings/oleObject174.bin"/><Relationship Id="rId362" Type="http://schemas.openxmlformats.org/officeDocument/2006/relationships/oleObject" Target="embeddings/oleObject185.bin"/><Relationship Id="rId383" Type="http://schemas.openxmlformats.org/officeDocument/2006/relationships/oleObject" Target="embeddings/oleObject196.bin"/><Relationship Id="rId418" Type="http://schemas.openxmlformats.org/officeDocument/2006/relationships/image" Target="media/image198.wmf"/><Relationship Id="rId439" Type="http://schemas.openxmlformats.org/officeDocument/2006/relationships/oleObject" Target="embeddings/oleObject225.bin"/><Relationship Id="rId590" Type="http://schemas.openxmlformats.org/officeDocument/2006/relationships/oleObject" Target="embeddings/oleObject304.bin"/><Relationship Id="rId604" Type="http://schemas.openxmlformats.org/officeDocument/2006/relationships/theme" Target="theme/theme1.xml"/><Relationship Id="rId201" Type="http://schemas.openxmlformats.org/officeDocument/2006/relationships/oleObject" Target="embeddings/oleObject103.bin"/><Relationship Id="rId222" Type="http://schemas.openxmlformats.org/officeDocument/2006/relationships/image" Target="media/image103.wmf"/><Relationship Id="rId243" Type="http://schemas.openxmlformats.org/officeDocument/2006/relationships/oleObject" Target="embeddings/oleObject126.bin"/><Relationship Id="rId264" Type="http://schemas.openxmlformats.org/officeDocument/2006/relationships/image" Target="media/image121.wmf"/><Relationship Id="rId285" Type="http://schemas.openxmlformats.org/officeDocument/2006/relationships/oleObject" Target="embeddings/oleObject147.bin"/><Relationship Id="rId450" Type="http://schemas.openxmlformats.org/officeDocument/2006/relationships/image" Target="media/image214.wmf"/><Relationship Id="rId471" Type="http://schemas.openxmlformats.org/officeDocument/2006/relationships/oleObject" Target="embeddings/oleObject241.bin"/><Relationship Id="rId506" Type="http://schemas.openxmlformats.org/officeDocument/2006/relationships/oleObject" Target="embeddings/oleObject259.bin"/><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62.bin"/><Relationship Id="rId310" Type="http://schemas.openxmlformats.org/officeDocument/2006/relationships/image" Target="media/image146.wmf"/><Relationship Id="rId492" Type="http://schemas.openxmlformats.org/officeDocument/2006/relationships/oleObject" Target="embeddings/oleObject252.bin"/><Relationship Id="rId527" Type="http://schemas.openxmlformats.org/officeDocument/2006/relationships/image" Target="media/image252.wmf"/><Relationship Id="rId548" Type="http://schemas.openxmlformats.org/officeDocument/2006/relationships/oleObject" Target="embeddings/oleObject280.bin"/><Relationship Id="rId569" Type="http://schemas.openxmlformats.org/officeDocument/2006/relationships/image" Target="media/image272.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oleObject" Target="embeddings/oleObject96.bin"/><Relationship Id="rId331" Type="http://schemas.openxmlformats.org/officeDocument/2006/relationships/oleObject" Target="embeddings/oleObject169.bin"/><Relationship Id="rId352" Type="http://schemas.openxmlformats.org/officeDocument/2006/relationships/oleObject" Target="embeddings/oleObject179.bin"/><Relationship Id="rId373" Type="http://schemas.openxmlformats.org/officeDocument/2006/relationships/image" Target="media/image177.wmf"/><Relationship Id="rId394" Type="http://schemas.openxmlformats.org/officeDocument/2006/relationships/oleObject" Target="embeddings/oleObject202.bin"/><Relationship Id="rId408" Type="http://schemas.openxmlformats.org/officeDocument/2006/relationships/image" Target="media/image193.wmf"/><Relationship Id="rId429" Type="http://schemas.openxmlformats.org/officeDocument/2006/relationships/image" Target="media/image203.wmf"/><Relationship Id="rId580" Type="http://schemas.openxmlformats.org/officeDocument/2006/relationships/oleObject" Target="embeddings/oleObject298.bin"/><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20.bin"/><Relationship Id="rId254" Type="http://schemas.openxmlformats.org/officeDocument/2006/relationships/image" Target="media/image116.wmf"/><Relationship Id="rId440" Type="http://schemas.openxmlformats.org/officeDocument/2006/relationships/image" Target="media/image209.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7.bin"/><Relationship Id="rId275" Type="http://schemas.openxmlformats.org/officeDocument/2006/relationships/oleObject" Target="embeddings/oleObject143.bin"/><Relationship Id="rId296" Type="http://schemas.openxmlformats.org/officeDocument/2006/relationships/oleObject" Target="embeddings/oleObject152.bin"/><Relationship Id="rId300" Type="http://schemas.openxmlformats.org/officeDocument/2006/relationships/image" Target="media/image141.wmf"/><Relationship Id="rId461" Type="http://schemas.openxmlformats.org/officeDocument/2006/relationships/oleObject" Target="embeddings/oleObject236.bin"/><Relationship Id="rId482" Type="http://schemas.openxmlformats.org/officeDocument/2006/relationships/oleObject" Target="embeddings/oleObject247.bin"/><Relationship Id="rId517" Type="http://schemas.openxmlformats.org/officeDocument/2006/relationships/image" Target="media/image247.wmf"/><Relationship Id="rId538" Type="http://schemas.openxmlformats.org/officeDocument/2006/relationships/oleObject" Target="embeddings/oleObject275.bin"/><Relationship Id="rId559" Type="http://schemas.openxmlformats.org/officeDocument/2006/relationships/oleObject" Target="embeddings/oleObject286.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8.bin"/><Relationship Id="rId156" Type="http://schemas.openxmlformats.org/officeDocument/2006/relationships/image" Target="media/image70.wmf"/><Relationship Id="rId177" Type="http://schemas.openxmlformats.org/officeDocument/2006/relationships/oleObject" Target="embeddings/oleObject91.bin"/><Relationship Id="rId198" Type="http://schemas.openxmlformats.org/officeDocument/2006/relationships/image" Target="media/image91.wmf"/><Relationship Id="rId321" Type="http://schemas.openxmlformats.org/officeDocument/2006/relationships/image" Target="media/image151.png"/><Relationship Id="rId342" Type="http://schemas.openxmlformats.org/officeDocument/2006/relationships/image" Target="media/image162.wmf"/><Relationship Id="rId363" Type="http://schemas.openxmlformats.org/officeDocument/2006/relationships/image" Target="media/image172.wmf"/><Relationship Id="rId384" Type="http://schemas.openxmlformats.org/officeDocument/2006/relationships/image" Target="media/image182.wmf"/><Relationship Id="rId419" Type="http://schemas.openxmlformats.org/officeDocument/2006/relationships/oleObject" Target="embeddings/oleObject215.bin"/><Relationship Id="rId570" Type="http://schemas.openxmlformats.org/officeDocument/2006/relationships/oleObject" Target="embeddings/oleObject292.bin"/><Relationship Id="rId591" Type="http://schemas.openxmlformats.org/officeDocument/2006/relationships/image" Target="media/image281.wmf"/><Relationship Id="rId202" Type="http://schemas.openxmlformats.org/officeDocument/2006/relationships/image" Target="media/image93.wmf"/><Relationship Id="rId223" Type="http://schemas.openxmlformats.org/officeDocument/2006/relationships/oleObject" Target="embeddings/oleObject114.bin"/><Relationship Id="rId244" Type="http://schemas.openxmlformats.org/officeDocument/2006/relationships/image" Target="media/image112.wmf"/><Relationship Id="rId430" Type="http://schemas.openxmlformats.org/officeDocument/2006/relationships/oleObject" Target="embeddings/oleObject221.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38.bin"/><Relationship Id="rId286" Type="http://schemas.openxmlformats.org/officeDocument/2006/relationships/image" Target="media/image133.wmf"/><Relationship Id="rId451" Type="http://schemas.openxmlformats.org/officeDocument/2006/relationships/oleObject" Target="embeddings/oleObject231.bin"/><Relationship Id="rId472" Type="http://schemas.openxmlformats.org/officeDocument/2006/relationships/image" Target="media/image225.wmf"/><Relationship Id="rId493" Type="http://schemas.openxmlformats.org/officeDocument/2006/relationships/image" Target="media/image235.wmf"/><Relationship Id="rId507" Type="http://schemas.openxmlformats.org/officeDocument/2006/relationships/image" Target="media/image242.wmf"/><Relationship Id="rId528" Type="http://schemas.openxmlformats.org/officeDocument/2006/relationships/oleObject" Target="embeddings/oleObject270.bin"/><Relationship Id="rId549" Type="http://schemas.openxmlformats.org/officeDocument/2006/relationships/image" Target="media/image263.wmf"/><Relationship Id="rId50" Type="http://schemas.openxmlformats.org/officeDocument/2006/relationships/image" Target="media/image23.wmf"/><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image" Target="media/image86.wmf"/><Relationship Id="rId311" Type="http://schemas.openxmlformats.org/officeDocument/2006/relationships/oleObject" Target="embeddings/oleObject159.bin"/><Relationship Id="rId332" Type="http://schemas.openxmlformats.org/officeDocument/2006/relationships/image" Target="media/image157.wmf"/><Relationship Id="rId353" Type="http://schemas.openxmlformats.org/officeDocument/2006/relationships/image" Target="media/image168.wmf"/><Relationship Id="rId374" Type="http://schemas.openxmlformats.org/officeDocument/2006/relationships/oleObject" Target="embeddings/oleObject191.bin"/><Relationship Id="rId395" Type="http://schemas.openxmlformats.org/officeDocument/2006/relationships/image" Target="media/image187.wmf"/><Relationship Id="rId409" Type="http://schemas.openxmlformats.org/officeDocument/2006/relationships/oleObject" Target="embeddings/oleObject210.bin"/><Relationship Id="rId560" Type="http://schemas.openxmlformats.org/officeDocument/2006/relationships/image" Target="media/image268.wmf"/><Relationship Id="rId581" Type="http://schemas.openxmlformats.org/officeDocument/2006/relationships/image" Target="media/image277.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9.bin"/><Relationship Id="rId234" Type="http://schemas.openxmlformats.org/officeDocument/2006/relationships/image" Target="media/image108.wmf"/><Relationship Id="rId420" Type="http://schemas.openxmlformats.org/officeDocument/2006/relationships/image" Target="media/image199.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image" Target="media/image127.png"/><Relationship Id="rId297" Type="http://schemas.openxmlformats.org/officeDocument/2006/relationships/image" Target="media/image139.wmf"/><Relationship Id="rId441" Type="http://schemas.openxmlformats.org/officeDocument/2006/relationships/oleObject" Target="embeddings/oleObject226.bin"/><Relationship Id="rId462" Type="http://schemas.openxmlformats.org/officeDocument/2006/relationships/image" Target="media/image220.wmf"/><Relationship Id="rId483" Type="http://schemas.openxmlformats.org/officeDocument/2006/relationships/image" Target="media/image230.wmf"/><Relationship Id="rId518" Type="http://schemas.openxmlformats.org/officeDocument/2006/relationships/oleObject" Target="embeddings/oleObject265.bin"/><Relationship Id="rId539" Type="http://schemas.openxmlformats.org/officeDocument/2006/relationships/image" Target="media/image258.wmf"/><Relationship Id="rId40" Type="http://schemas.openxmlformats.org/officeDocument/2006/relationships/image" Target="media/image18.wmf"/><Relationship Id="rId115" Type="http://schemas.openxmlformats.org/officeDocument/2006/relationships/image" Target="media/image52.wmf"/><Relationship Id="rId136" Type="http://schemas.openxmlformats.org/officeDocument/2006/relationships/oleObject" Target="embeddings/oleObject69.bin"/><Relationship Id="rId157" Type="http://schemas.openxmlformats.org/officeDocument/2006/relationships/oleObject" Target="embeddings/oleObject81.bin"/><Relationship Id="rId178" Type="http://schemas.openxmlformats.org/officeDocument/2006/relationships/image" Target="media/image81.wmf"/><Relationship Id="rId301" Type="http://schemas.openxmlformats.org/officeDocument/2006/relationships/oleObject" Target="embeddings/oleObject154.bin"/><Relationship Id="rId322" Type="http://schemas.openxmlformats.org/officeDocument/2006/relationships/image" Target="media/image152.wmf"/><Relationship Id="rId343" Type="http://schemas.openxmlformats.org/officeDocument/2006/relationships/oleObject" Target="embeddings/oleObject175.bin"/><Relationship Id="rId364" Type="http://schemas.openxmlformats.org/officeDocument/2006/relationships/oleObject" Target="embeddings/oleObject186.bin"/><Relationship Id="rId550" Type="http://schemas.openxmlformats.org/officeDocument/2006/relationships/oleObject" Target="embeddings/oleObject281.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oleObject" Target="embeddings/oleObject197.bin"/><Relationship Id="rId571" Type="http://schemas.openxmlformats.org/officeDocument/2006/relationships/image" Target="media/image273.wmf"/><Relationship Id="rId592" Type="http://schemas.openxmlformats.org/officeDocument/2006/relationships/oleObject" Target="embeddings/oleObject305.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oleObject" Target="embeddings/oleObject127.bin"/><Relationship Id="rId266" Type="http://schemas.openxmlformats.org/officeDocument/2006/relationships/image" Target="media/image122.wmf"/><Relationship Id="rId287" Type="http://schemas.openxmlformats.org/officeDocument/2006/relationships/oleObject" Target="embeddings/oleObject148.bin"/><Relationship Id="rId410" Type="http://schemas.openxmlformats.org/officeDocument/2006/relationships/image" Target="media/image194.png"/><Relationship Id="rId431" Type="http://schemas.openxmlformats.org/officeDocument/2006/relationships/image" Target="media/image204.wmf"/><Relationship Id="rId452" Type="http://schemas.openxmlformats.org/officeDocument/2006/relationships/image" Target="media/image215.wmf"/><Relationship Id="rId473" Type="http://schemas.openxmlformats.org/officeDocument/2006/relationships/oleObject" Target="embeddings/oleObject242.bin"/><Relationship Id="rId494" Type="http://schemas.openxmlformats.org/officeDocument/2006/relationships/oleObject" Target="embeddings/oleObject253.bin"/><Relationship Id="rId508" Type="http://schemas.openxmlformats.org/officeDocument/2006/relationships/oleObject" Target="embeddings/oleObject260.bin"/><Relationship Id="rId529" Type="http://schemas.openxmlformats.org/officeDocument/2006/relationships/image" Target="media/image253.wmf"/><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image" Target="media/image147.wmf"/><Relationship Id="rId333" Type="http://schemas.openxmlformats.org/officeDocument/2006/relationships/oleObject" Target="embeddings/oleObject170.bin"/><Relationship Id="rId354" Type="http://schemas.openxmlformats.org/officeDocument/2006/relationships/oleObject" Target="embeddings/oleObject180.bin"/><Relationship Id="rId540" Type="http://schemas.openxmlformats.org/officeDocument/2006/relationships/oleObject" Target="embeddings/oleObject276.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7.bin"/><Relationship Id="rId375" Type="http://schemas.openxmlformats.org/officeDocument/2006/relationships/image" Target="media/image178.wmf"/><Relationship Id="rId396" Type="http://schemas.openxmlformats.org/officeDocument/2006/relationships/oleObject" Target="embeddings/oleObject203.bin"/><Relationship Id="rId561" Type="http://schemas.openxmlformats.org/officeDocument/2006/relationships/oleObject" Target="embeddings/oleObject287.bin"/><Relationship Id="rId582" Type="http://schemas.openxmlformats.org/officeDocument/2006/relationships/oleObject" Target="embeddings/oleObject299.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1.bin"/><Relationship Id="rId256" Type="http://schemas.openxmlformats.org/officeDocument/2006/relationships/image" Target="media/image117.wmf"/><Relationship Id="rId277" Type="http://schemas.openxmlformats.org/officeDocument/2006/relationships/image" Target="media/image128.wmf"/><Relationship Id="rId298" Type="http://schemas.openxmlformats.org/officeDocument/2006/relationships/oleObject" Target="embeddings/oleObject153.bin"/><Relationship Id="rId400" Type="http://schemas.openxmlformats.org/officeDocument/2006/relationships/image" Target="media/image189.wmf"/><Relationship Id="rId421" Type="http://schemas.openxmlformats.org/officeDocument/2006/relationships/oleObject" Target="embeddings/oleObject216.bin"/><Relationship Id="rId442" Type="http://schemas.openxmlformats.org/officeDocument/2006/relationships/image" Target="media/image210.wmf"/><Relationship Id="rId463" Type="http://schemas.openxmlformats.org/officeDocument/2006/relationships/oleObject" Target="embeddings/oleObject237.bin"/><Relationship Id="rId484" Type="http://schemas.openxmlformats.org/officeDocument/2006/relationships/oleObject" Target="embeddings/oleObject248.bin"/><Relationship Id="rId519" Type="http://schemas.openxmlformats.org/officeDocument/2006/relationships/image" Target="media/image248.wmf"/><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image" Target="media/image71.wmf"/><Relationship Id="rId302" Type="http://schemas.openxmlformats.org/officeDocument/2006/relationships/image" Target="media/image142.wmf"/><Relationship Id="rId323" Type="http://schemas.openxmlformats.org/officeDocument/2006/relationships/oleObject" Target="embeddings/oleObject165.bin"/><Relationship Id="rId344" Type="http://schemas.openxmlformats.org/officeDocument/2006/relationships/image" Target="media/image163.png"/><Relationship Id="rId530" Type="http://schemas.openxmlformats.org/officeDocument/2006/relationships/oleObject" Target="embeddings/oleObject271.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92.bin"/><Relationship Id="rId365" Type="http://schemas.openxmlformats.org/officeDocument/2006/relationships/image" Target="media/image173.wmf"/><Relationship Id="rId386" Type="http://schemas.openxmlformats.org/officeDocument/2006/relationships/image" Target="media/image183.wmf"/><Relationship Id="rId551" Type="http://schemas.openxmlformats.org/officeDocument/2006/relationships/image" Target="media/image264.wmf"/><Relationship Id="rId572" Type="http://schemas.openxmlformats.org/officeDocument/2006/relationships/oleObject" Target="embeddings/oleObject293.bin"/><Relationship Id="rId593" Type="http://schemas.openxmlformats.org/officeDocument/2006/relationships/image" Target="media/image282.w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5.bin"/><Relationship Id="rId246" Type="http://schemas.openxmlformats.org/officeDocument/2006/relationships/oleObject" Target="embeddings/oleObject128.bin"/><Relationship Id="rId267" Type="http://schemas.openxmlformats.org/officeDocument/2006/relationships/oleObject" Target="embeddings/oleObject139.bin"/><Relationship Id="rId288" Type="http://schemas.openxmlformats.org/officeDocument/2006/relationships/image" Target="media/image134.wmf"/><Relationship Id="rId411" Type="http://schemas.openxmlformats.org/officeDocument/2006/relationships/image" Target="media/image195.wmf"/><Relationship Id="rId432" Type="http://schemas.openxmlformats.org/officeDocument/2006/relationships/oleObject" Target="embeddings/oleObject222.bin"/><Relationship Id="rId453" Type="http://schemas.openxmlformats.org/officeDocument/2006/relationships/oleObject" Target="embeddings/oleObject232.bin"/><Relationship Id="rId474" Type="http://schemas.openxmlformats.org/officeDocument/2006/relationships/image" Target="media/image226.wmf"/><Relationship Id="rId509" Type="http://schemas.openxmlformats.org/officeDocument/2006/relationships/image" Target="media/image243.wmf"/><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oleObject" Target="embeddings/oleObject160.bin"/><Relationship Id="rId495" Type="http://schemas.openxmlformats.org/officeDocument/2006/relationships/image" Target="media/image236.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oleObject" Target="embeddings/oleObject76.bin"/><Relationship Id="rId169" Type="http://schemas.openxmlformats.org/officeDocument/2006/relationships/oleObject" Target="embeddings/oleObject87.bin"/><Relationship Id="rId334" Type="http://schemas.openxmlformats.org/officeDocument/2006/relationships/image" Target="media/image158.wmf"/><Relationship Id="rId355" Type="http://schemas.openxmlformats.org/officeDocument/2006/relationships/image" Target="media/image169.wmf"/><Relationship Id="rId376" Type="http://schemas.openxmlformats.org/officeDocument/2006/relationships/oleObject" Target="embeddings/oleObject192.bin"/><Relationship Id="rId397" Type="http://schemas.openxmlformats.org/officeDocument/2006/relationships/image" Target="media/image188.wmf"/><Relationship Id="rId520" Type="http://schemas.openxmlformats.org/officeDocument/2006/relationships/oleObject" Target="embeddings/oleObject266.bin"/><Relationship Id="rId541" Type="http://schemas.openxmlformats.org/officeDocument/2006/relationships/image" Target="media/image259.wmf"/><Relationship Id="rId562" Type="http://schemas.openxmlformats.org/officeDocument/2006/relationships/image" Target="media/image269.wmf"/><Relationship Id="rId583" Type="http://schemas.openxmlformats.org/officeDocument/2006/relationships/oleObject" Target="embeddings/oleObject300.bin"/><Relationship Id="rId4" Type="http://schemas.openxmlformats.org/officeDocument/2006/relationships/webSettings" Target="webSettings.xml"/><Relationship Id="rId180" Type="http://schemas.openxmlformats.org/officeDocument/2006/relationships/image" Target="media/image82.wmf"/><Relationship Id="rId215" Type="http://schemas.openxmlformats.org/officeDocument/2006/relationships/oleObject" Target="embeddings/oleObject110.bin"/><Relationship Id="rId236" Type="http://schemas.openxmlformats.org/officeDocument/2006/relationships/image" Target="media/image109.wmf"/><Relationship Id="rId257" Type="http://schemas.openxmlformats.org/officeDocument/2006/relationships/oleObject" Target="embeddings/oleObject134.bin"/><Relationship Id="rId278" Type="http://schemas.openxmlformats.org/officeDocument/2006/relationships/oleObject" Target="embeddings/oleObject144.bin"/><Relationship Id="rId401" Type="http://schemas.openxmlformats.org/officeDocument/2006/relationships/oleObject" Target="embeddings/oleObject206.bin"/><Relationship Id="rId422" Type="http://schemas.openxmlformats.org/officeDocument/2006/relationships/image" Target="media/image200.wmf"/><Relationship Id="rId443" Type="http://schemas.openxmlformats.org/officeDocument/2006/relationships/oleObject" Target="embeddings/oleObject227.bin"/><Relationship Id="rId464" Type="http://schemas.openxmlformats.org/officeDocument/2006/relationships/image" Target="media/image221.wmf"/><Relationship Id="rId303" Type="http://schemas.openxmlformats.org/officeDocument/2006/relationships/oleObject" Target="embeddings/oleObject155.bin"/><Relationship Id="rId485" Type="http://schemas.openxmlformats.org/officeDocument/2006/relationships/image" Target="media/image23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70.bin"/><Relationship Id="rId345" Type="http://schemas.openxmlformats.org/officeDocument/2006/relationships/image" Target="media/image164.wmf"/><Relationship Id="rId387" Type="http://schemas.openxmlformats.org/officeDocument/2006/relationships/oleObject" Target="embeddings/oleObject198.bin"/><Relationship Id="rId510" Type="http://schemas.openxmlformats.org/officeDocument/2006/relationships/oleObject" Target="embeddings/oleObject261.bin"/><Relationship Id="rId552" Type="http://schemas.openxmlformats.org/officeDocument/2006/relationships/oleObject" Target="embeddings/oleObject282.bin"/><Relationship Id="rId594" Type="http://schemas.openxmlformats.org/officeDocument/2006/relationships/oleObject" Target="embeddings/oleObject306.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image" Target="media/image113.wmf"/><Relationship Id="rId412" Type="http://schemas.openxmlformats.org/officeDocument/2006/relationships/oleObject" Target="embeddings/oleObject211.bin"/><Relationship Id="rId107" Type="http://schemas.openxmlformats.org/officeDocument/2006/relationships/image" Target="media/image49.wmf"/><Relationship Id="rId289" Type="http://schemas.openxmlformats.org/officeDocument/2006/relationships/oleObject" Target="embeddings/oleObject149.bin"/><Relationship Id="rId454" Type="http://schemas.openxmlformats.org/officeDocument/2006/relationships/image" Target="media/image216.wmf"/><Relationship Id="rId496" Type="http://schemas.openxmlformats.org/officeDocument/2006/relationships/oleObject" Target="embeddings/oleObject254.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7.wmf"/><Relationship Id="rId314" Type="http://schemas.openxmlformats.org/officeDocument/2006/relationships/image" Target="media/image148.wmf"/><Relationship Id="rId356" Type="http://schemas.openxmlformats.org/officeDocument/2006/relationships/oleObject" Target="embeddings/oleObject181.bin"/><Relationship Id="rId398" Type="http://schemas.openxmlformats.org/officeDocument/2006/relationships/oleObject" Target="embeddings/oleObject204.bin"/><Relationship Id="rId521" Type="http://schemas.openxmlformats.org/officeDocument/2006/relationships/image" Target="media/image249.wmf"/><Relationship Id="rId563" Type="http://schemas.openxmlformats.org/officeDocument/2006/relationships/oleObject" Target="embeddings/oleObject288.bin"/><Relationship Id="rId95" Type="http://schemas.openxmlformats.org/officeDocument/2006/relationships/image" Target="media/image44.wmf"/><Relationship Id="rId160" Type="http://schemas.openxmlformats.org/officeDocument/2006/relationships/image" Target="media/image72.wmf"/><Relationship Id="rId216" Type="http://schemas.openxmlformats.org/officeDocument/2006/relationships/image" Target="media/image100.wmf"/><Relationship Id="rId423" Type="http://schemas.openxmlformats.org/officeDocument/2006/relationships/oleObject" Target="embeddings/oleObject217.bin"/><Relationship Id="rId258" Type="http://schemas.openxmlformats.org/officeDocument/2006/relationships/image" Target="media/image118.wmf"/><Relationship Id="rId465" Type="http://schemas.openxmlformats.org/officeDocument/2006/relationships/oleObject" Target="embeddings/oleObject238.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9.bin"/><Relationship Id="rId325" Type="http://schemas.openxmlformats.org/officeDocument/2006/relationships/oleObject" Target="embeddings/oleObject166.bin"/><Relationship Id="rId367" Type="http://schemas.openxmlformats.org/officeDocument/2006/relationships/image" Target="media/image174.wmf"/><Relationship Id="rId532" Type="http://schemas.openxmlformats.org/officeDocument/2006/relationships/oleObject" Target="embeddings/oleObject272.bin"/><Relationship Id="rId574" Type="http://schemas.openxmlformats.org/officeDocument/2006/relationships/oleObject" Target="embeddings/oleObject294.bin"/><Relationship Id="rId171" Type="http://schemas.openxmlformats.org/officeDocument/2006/relationships/oleObject" Target="embeddings/oleObject88.bin"/><Relationship Id="rId227" Type="http://schemas.openxmlformats.org/officeDocument/2006/relationships/image" Target="media/image105.wmf"/><Relationship Id="rId269" Type="http://schemas.openxmlformats.org/officeDocument/2006/relationships/image" Target="media/image123.png"/><Relationship Id="rId434" Type="http://schemas.openxmlformats.org/officeDocument/2006/relationships/oleObject" Target="embeddings/oleObject223.bin"/><Relationship Id="rId476" Type="http://schemas.openxmlformats.org/officeDocument/2006/relationships/image" Target="media/image227.wmf"/><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45.bin"/><Relationship Id="rId336" Type="http://schemas.openxmlformats.org/officeDocument/2006/relationships/image" Target="media/image159.wmf"/><Relationship Id="rId501" Type="http://schemas.openxmlformats.org/officeDocument/2006/relationships/image" Target="media/image239.png"/><Relationship Id="rId543" Type="http://schemas.openxmlformats.org/officeDocument/2006/relationships/image" Target="media/image260.wmf"/><Relationship Id="rId75" Type="http://schemas.openxmlformats.org/officeDocument/2006/relationships/oleObject" Target="embeddings/oleObject34.bin"/><Relationship Id="rId140" Type="http://schemas.openxmlformats.org/officeDocument/2006/relationships/oleObject" Target="embeddings/oleObject71.bin"/><Relationship Id="rId182" Type="http://schemas.openxmlformats.org/officeDocument/2006/relationships/image" Target="media/image83.wmf"/><Relationship Id="rId378" Type="http://schemas.openxmlformats.org/officeDocument/2006/relationships/oleObject" Target="embeddings/oleObject193.bin"/><Relationship Id="rId403" Type="http://schemas.openxmlformats.org/officeDocument/2006/relationships/oleObject" Target="embeddings/oleObject207.bin"/><Relationship Id="rId585" Type="http://schemas.openxmlformats.org/officeDocument/2006/relationships/image" Target="media/image278.wmf"/><Relationship Id="rId6" Type="http://schemas.openxmlformats.org/officeDocument/2006/relationships/endnotes" Target="endnotes.xml"/><Relationship Id="rId238" Type="http://schemas.openxmlformats.org/officeDocument/2006/relationships/oleObject" Target="embeddings/oleObject123.bin"/><Relationship Id="rId445" Type="http://schemas.openxmlformats.org/officeDocument/2006/relationships/oleObject" Target="embeddings/oleObject228.bin"/><Relationship Id="rId487" Type="http://schemas.openxmlformats.org/officeDocument/2006/relationships/image" Target="media/image232.wmf"/><Relationship Id="rId291" Type="http://schemas.openxmlformats.org/officeDocument/2006/relationships/oleObject" Target="embeddings/oleObject150.bin"/><Relationship Id="rId305" Type="http://schemas.openxmlformats.org/officeDocument/2006/relationships/oleObject" Target="embeddings/oleObject156.bin"/><Relationship Id="rId347" Type="http://schemas.openxmlformats.org/officeDocument/2006/relationships/image" Target="media/image165.wmf"/><Relationship Id="rId512" Type="http://schemas.openxmlformats.org/officeDocument/2006/relationships/oleObject" Target="embeddings/oleObject26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8.bin"/><Relationship Id="rId389" Type="http://schemas.openxmlformats.org/officeDocument/2006/relationships/oleObject" Target="embeddings/oleObject199.bin"/><Relationship Id="rId554" Type="http://schemas.openxmlformats.org/officeDocument/2006/relationships/oleObject" Target="embeddings/oleObject283.bin"/><Relationship Id="rId596" Type="http://schemas.openxmlformats.org/officeDocument/2006/relationships/oleObject" Target="embeddings/oleObject307.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image" Target="media/image114.wmf"/><Relationship Id="rId414" Type="http://schemas.openxmlformats.org/officeDocument/2006/relationships/image" Target="media/image196.wmf"/><Relationship Id="rId456" Type="http://schemas.openxmlformats.org/officeDocument/2006/relationships/image" Target="media/image217.wmf"/><Relationship Id="rId498" Type="http://schemas.openxmlformats.org/officeDocument/2006/relationships/oleObject" Target="embeddings/oleObject255.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19.wmf"/><Relationship Id="rId316" Type="http://schemas.openxmlformats.org/officeDocument/2006/relationships/image" Target="media/image149.png"/><Relationship Id="rId523" Type="http://schemas.openxmlformats.org/officeDocument/2006/relationships/image" Target="media/image250.wmf"/><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60.bin"/><Relationship Id="rId358" Type="http://schemas.openxmlformats.org/officeDocument/2006/relationships/oleObject" Target="embeddings/oleObject182.bin"/><Relationship Id="rId565" Type="http://schemas.openxmlformats.org/officeDocument/2006/relationships/oleObject" Target="embeddings/oleObject289.bin"/><Relationship Id="rId162" Type="http://schemas.openxmlformats.org/officeDocument/2006/relationships/image" Target="media/image73.wmf"/><Relationship Id="rId218" Type="http://schemas.openxmlformats.org/officeDocument/2006/relationships/image" Target="media/image101.wmf"/><Relationship Id="rId425" Type="http://schemas.openxmlformats.org/officeDocument/2006/relationships/oleObject" Target="embeddings/oleObject218.bin"/><Relationship Id="rId467" Type="http://schemas.openxmlformats.org/officeDocument/2006/relationships/oleObject" Target="embeddings/oleObject239.bin"/><Relationship Id="rId271" Type="http://schemas.openxmlformats.org/officeDocument/2006/relationships/oleObject" Target="embeddings/oleObject14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0.wmf"/><Relationship Id="rId327" Type="http://schemas.openxmlformats.org/officeDocument/2006/relationships/oleObject" Target="embeddings/oleObject167.bin"/><Relationship Id="rId369" Type="http://schemas.openxmlformats.org/officeDocument/2006/relationships/image" Target="media/image175.wmf"/><Relationship Id="rId534" Type="http://schemas.openxmlformats.org/officeDocument/2006/relationships/oleObject" Target="embeddings/oleObject273.bin"/><Relationship Id="rId576" Type="http://schemas.openxmlformats.org/officeDocument/2006/relationships/image" Target="media/image275.wmf"/><Relationship Id="rId173" Type="http://schemas.openxmlformats.org/officeDocument/2006/relationships/oleObject" Target="embeddings/oleObject89.bin"/><Relationship Id="rId229" Type="http://schemas.openxmlformats.org/officeDocument/2006/relationships/image" Target="media/image106.wmf"/><Relationship Id="rId380" Type="http://schemas.openxmlformats.org/officeDocument/2006/relationships/oleObject" Target="embeddings/oleObject194.bin"/><Relationship Id="rId436" Type="http://schemas.openxmlformats.org/officeDocument/2006/relationships/image" Target="media/image207.wmf"/><Relationship Id="rId601" Type="http://schemas.openxmlformats.org/officeDocument/2006/relationships/header" Target="header1.xml"/><Relationship Id="rId240" Type="http://schemas.openxmlformats.org/officeDocument/2006/relationships/oleObject" Target="embeddings/oleObject124.bin"/><Relationship Id="rId478" Type="http://schemas.openxmlformats.org/officeDocument/2006/relationships/image" Target="media/image22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46.bin"/><Relationship Id="rId338" Type="http://schemas.openxmlformats.org/officeDocument/2006/relationships/image" Target="media/image160.wmf"/><Relationship Id="rId503" Type="http://schemas.openxmlformats.org/officeDocument/2006/relationships/image" Target="media/image240.wmf"/><Relationship Id="rId545" Type="http://schemas.openxmlformats.org/officeDocument/2006/relationships/image" Target="media/image261.wmf"/><Relationship Id="rId587" Type="http://schemas.openxmlformats.org/officeDocument/2006/relationships/image" Target="media/image279.wmf"/><Relationship Id="rId8" Type="http://schemas.openxmlformats.org/officeDocument/2006/relationships/oleObject" Target="embeddings/oleObject1.bin"/><Relationship Id="rId142" Type="http://schemas.openxmlformats.org/officeDocument/2006/relationships/image" Target="media/image64.wmf"/><Relationship Id="rId184" Type="http://schemas.openxmlformats.org/officeDocument/2006/relationships/image" Target="media/image84.wmf"/><Relationship Id="rId391" Type="http://schemas.openxmlformats.org/officeDocument/2006/relationships/oleObject" Target="embeddings/oleObject200.bin"/><Relationship Id="rId405" Type="http://schemas.openxmlformats.org/officeDocument/2006/relationships/oleObject" Target="embeddings/oleObject208.bin"/><Relationship Id="rId447" Type="http://schemas.openxmlformats.org/officeDocument/2006/relationships/oleObject" Target="embeddings/oleObject229.bin"/><Relationship Id="rId251" Type="http://schemas.openxmlformats.org/officeDocument/2006/relationships/image" Target="media/image115.wmf"/><Relationship Id="rId489" Type="http://schemas.openxmlformats.org/officeDocument/2006/relationships/image" Target="media/image233.wmf"/><Relationship Id="rId46" Type="http://schemas.openxmlformats.org/officeDocument/2006/relationships/image" Target="media/image21.wmf"/><Relationship Id="rId293" Type="http://schemas.openxmlformats.org/officeDocument/2006/relationships/image" Target="media/image137.wmf"/><Relationship Id="rId307" Type="http://schemas.openxmlformats.org/officeDocument/2006/relationships/oleObject" Target="embeddings/oleObject157.bin"/><Relationship Id="rId349" Type="http://schemas.openxmlformats.org/officeDocument/2006/relationships/image" Target="media/image166.wmf"/><Relationship Id="rId514" Type="http://schemas.openxmlformats.org/officeDocument/2006/relationships/oleObject" Target="embeddings/oleObject263.bin"/><Relationship Id="rId556" Type="http://schemas.openxmlformats.org/officeDocument/2006/relationships/oleObject" Target="embeddings/oleObject284.bin"/><Relationship Id="rId88" Type="http://schemas.openxmlformats.org/officeDocument/2006/relationships/oleObject" Target="embeddings/oleObject41.bin"/><Relationship Id="rId111" Type="http://schemas.openxmlformats.org/officeDocument/2006/relationships/oleObject" Target="embeddings/oleObject55.bin"/><Relationship Id="rId153" Type="http://schemas.openxmlformats.org/officeDocument/2006/relationships/oleObject" Target="embeddings/oleObject79.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84.bin"/><Relationship Id="rId416" Type="http://schemas.openxmlformats.org/officeDocument/2006/relationships/image" Target="media/image197.wmf"/><Relationship Id="rId598" Type="http://schemas.openxmlformats.org/officeDocument/2006/relationships/oleObject" Target="embeddings/oleObject308.bin"/><Relationship Id="rId220" Type="http://schemas.openxmlformats.org/officeDocument/2006/relationships/image" Target="media/image102.wmf"/><Relationship Id="rId458" Type="http://schemas.openxmlformats.org/officeDocument/2006/relationships/image" Target="media/image218.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0.wmf"/><Relationship Id="rId318" Type="http://schemas.openxmlformats.org/officeDocument/2006/relationships/oleObject" Target="embeddings/oleObject163.bin"/><Relationship Id="rId525" Type="http://schemas.openxmlformats.org/officeDocument/2006/relationships/image" Target="media/image251.wmf"/><Relationship Id="rId567" Type="http://schemas.openxmlformats.org/officeDocument/2006/relationships/image" Target="media/image271.wmf"/><Relationship Id="rId99" Type="http://schemas.openxmlformats.org/officeDocument/2006/relationships/image" Target="media/image46.wmf"/><Relationship Id="rId122" Type="http://schemas.openxmlformats.org/officeDocument/2006/relationships/oleObject" Target="embeddings/oleObject61.bin"/><Relationship Id="rId164" Type="http://schemas.openxmlformats.org/officeDocument/2006/relationships/image" Target="media/image74.wmf"/><Relationship Id="rId371" Type="http://schemas.openxmlformats.org/officeDocument/2006/relationships/image" Target="media/image176.wmf"/><Relationship Id="rId427" Type="http://schemas.openxmlformats.org/officeDocument/2006/relationships/oleObject" Target="embeddings/oleObject219.bin"/><Relationship Id="rId469" Type="http://schemas.openxmlformats.org/officeDocument/2006/relationships/oleObject" Target="embeddings/oleObject240.bin"/><Relationship Id="rId26" Type="http://schemas.openxmlformats.org/officeDocument/2006/relationships/image" Target="media/image11.wmf"/><Relationship Id="rId231" Type="http://schemas.openxmlformats.org/officeDocument/2006/relationships/oleObject" Target="embeddings/oleObject119.bin"/><Relationship Id="rId273" Type="http://schemas.openxmlformats.org/officeDocument/2006/relationships/oleObject" Target="embeddings/oleObject142.bin"/><Relationship Id="rId329" Type="http://schemas.openxmlformats.org/officeDocument/2006/relationships/oleObject" Target="embeddings/oleObject168.bin"/><Relationship Id="rId480" Type="http://schemas.openxmlformats.org/officeDocument/2006/relationships/oleObject" Target="embeddings/oleObject246.bin"/><Relationship Id="rId536" Type="http://schemas.openxmlformats.org/officeDocument/2006/relationships/oleObject" Target="embeddings/oleObject274.bin"/><Relationship Id="rId68" Type="http://schemas.openxmlformats.org/officeDocument/2006/relationships/image" Target="media/image32.wmf"/><Relationship Id="rId133" Type="http://schemas.openxmlformats.org/officeDocument/2006/relationships/image" Target="media/image61.wmf"/><Relationship Id="rId175" Type="http://schemas.openxmlformats.org/officeDocument/2006/relationships/oleObject" Target="embeddings/oleObject90.bin"/><Relationship Id="rId340" Type="http://schemas.openxmlformats.org/officeDocument/2006/relationships/image" Target="media/image161.wmf"/><Relationship Id="rId578" Type="http://schemas.openxmlformats.org/officeDocument/2006/relationships/image" Target="media/image276.wmf"/><Relationship Id="rId200" Type="http://schemas.openxmlformats.org/officeDocument/2006/relationships/image" Target="media/image92.wmf"/><Relationship Id="rId382" Type="http://schemas.openxmlformats.org/officeDocument/2006/relationships/oleObject" Target="embeddings/oleObject195.bin"/><Relationship Id="rId438" Type="http://schemas.openxmlformats.org/officeDocument/2006/relationships/image" Target="media/image208.wmf"/><Relationship Id="rId603" Type="http://schemas.openxmlformats.org/officeDocument/2006/relationships/fontTable" Target="fontTable.xml"/><Relationship Id="rId242" Type="http://schemas.openxmlformats.org/officeDocument/2006/relationships/image" Target="media/image111.wmf"/><Relationship Id="rId284" Type="http://schemas.openxmlformats.org/officeDocument/2006/relationships/image" Target="media/image132.wmf"/><Relationship Id="rId491" Type="http://schemas.openxmlformats.org/officeDocument/2006/relationships/image" Target="media/image234.wmf"/><Relationship Id="rId505" Type="http://schemas.openxmlformats.org/officeDocument/2006/relationships/image" Target="media/image241.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9.bin"/><Relationship Id="rId144" Type="http://schemas.openxmlformats.org/officeDocument/2006/relationships/oleObject" Target="embeddings/oleObject74.bin"/><Relationship Id="rId547" Type="http://schemas.openxmlformats.org/officeDocument/2006/relationships/image" Target="media/image262.wmf"/><Relationship Id="rId589" Type="http://schemas.openxmlformats.org/officeDocument/2006/relationships/image" Target="media/image2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8</TotalTime>
  <Pages>1</Pages>
  <Words>19182</Words>
  <Characters>109342</Characters>
  <Application>Microsoft Office Word</Application>
  <DocSecurity>0</DocSecurity>
  <PresentationFormat/>
  <Lines>911</Lines>
  <Paragraphs>256</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ĐẠI CƯƠNG VỀ SÓNG CƠ HỌC</vt:lpstr>
    </vt:vector>
  </TitlesOfParts>
  <Manager/>
  <Company/>
  <LinksUpToDate>false</LinksUpToDate>
  <CharactersWithSpaces>128268</CharactersWithSpaces>
  <SharedDoc>false</SharedDoc>
  <HLinks>
    <vt:vector size="6" baseType="variant">
      <vt:variant>
        <vt:i4>2752542</vt:i4>
      </vt:variant>
      <vt:variant>
        <vt:i4>0</vt:i4>
      </vt:variant>
      <vt:variant>
        <vt:i4>0</vt:i4>
      </vt:variant>
      <vt:variant>
        <vt:i4>5</vt:i4>
      </vt:variant>
      <vt:variant>
        <vt:lpwstr>mailto:tranvanhauspli25gvkg@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117</cp:revision>
  <cp:lastPrinted>2017-03-05T15:51:00Z</cp:lastPrinted>
  <dcterms:created xsi:type="dcterms:W3CDTF">2016-06-19T06:37:00Z</dcterms:created>
  <dcterms:modified xsi:type="dcterms:W3CDTF">2017-03-05T15:5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550</vt:lpwstr>
  </property>
</Properties>
</file>